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252BB2" w14:textId="620455D9" w:rsidR="0079417A" w:rsidRPr="004D231C" w:rsidRDefault="007871C0" w:rsidP="00582D00">
      <w:pPr>
        <w:spacing w:line="360" w:lineRule="auto"/>
        <w:jc w:val="center"/>
        <w:rPr>
          <w:rFonts w:ascii="Times New Roman" w:eastAsia="SimSun" w:hAnsi="Times New Roman" w:cs="Times New Roman"/>
          <w:b/>
          <w:sz w:val="24"/>
          <w:szCs w:val="24"/>
        </w:rPr>
      </w:pPr>
      <w:r w:rsidRPr="004D231C">
        <w:rPr>
          <w:rFonts w:ascii="Times New Roman" w:eastAsia="SimSun" w:hAnsi="Times New Roman" w:cs="Times New Roman" w:hint="eastAsia"/>
          <w:b/>
          <w:sz w:val="24"/>
          <w:szCs w:val="24"/>
        </w:rPr>
        <w:t>A</w:t>
      </w:r>
      <w:r w:rsidRPr="004D231C">
        <w:rPr>
          <w:rFonts w:ascii="Times New Roman" w:eastAsia="SimSun" w:hAnsi="Times New Roman" w:cs="Times New Roman"/>
          <w:b/>
          <w:sz w:val="24"/>
          <w:szCs w:val="24"/>
        </w:rPr>
        <w:t xml:space="preserve"> physics</w:t>
      </w:r>
      <w:r w:rsidR="00073E9C" w:rsidRPr="004D231C">
        <w:rPr>
          <w:rFonts w:ascii="Times New Roman" w:eastAsia="SimSun" w:hAnsi="Times New Roman" w:cs="Times New Roman"/>
          <w:b/>
          <w:sz w:val="24"/>
          <w:szCs w:val="24"/>
        </w:rPr>
        <w:t>-</w:t>
      </w:r>
      <w:r w:rsidRPr="004D231C">
        <w:rPr>
          <w:rFonts w:ascii="Times New Roman" w:eastAsia="SimSun" w:hAnsi="Times New Roman" w:cs="Times New Roman"/>
          <w:b/>
          <w:sz w:val="24"/>
          <w:szCs w:val="24"/>
        </w:rPr>
        <w:t>based hardening law</w:t>
      </w:r>
      <w:r w:rsidR="00BB3DD9" w:rsidRPr="004D231C">
        <w:rPr>
          <w:rFonts w:ascii="Times New Roman" w:eastAsia="SimSun" w:hAnsi="Times New Roman" w:cs="Times New Roman"/>
          <w:b/>
          <w:sz w:val="24"/>
          <w:szCs w:val="24"/>
        </w:rPr>
        <w:t xml:space="preserve"> </w:t>
      </w:r>
      <w:r w:rsidR="00E25B6B" w:rsidRPr="004D231C">
        <w:rPr>
          <w:rFonts w:ascii="Times New Roman" w:eastAsia="SimSun" w:hAnsi="Times New Roman" w:cs="Times New Roman" w:hint="eastAsia"/>
          <w:b/>
          <w:sz w:val="24"/>
          <w:szCs w:val="24"/>
        </w:rPr>
        <w:t>for</w:t>
      </w:r>
      <w:r w:rsidR="00B632B7" w:rsidRPr="004D231C">
        <w:rPr>
          <w:rFonts w:ascii="Times New Roman" w:eastAsia="SimSun" w:hAnsi="Times New Roman" w:cs="Times New Roman"/>
          <w:b/>
          <w:sz w:val="24"/>
          <w:szCs w:val="24"/>
        </w:rPr>
        <w:t xml:space="preserve"> single phase metals under uniaxial </w:t>
      </w:r>
      <w:r w:rsidR="00C21059" w:rsidRPr="004D231C">
        <w:rPr>
          <w:rFonts w:ascii="Times New Roman" w:eastAsia="SimSun" w:hAnsi="Times New Roman" w:cs="Times New Roman" w:hint="eastAsia"/>
          <w:b/>
          <w:sz w:val="24"/>
          <w:szCs w:val="24"/>
        </w:rPr>
        <w:t>tension</w:t>
      </w:r>
    </w:p>
    <w:p w14:paraId="4F903D3E" w14:textId="6130D177" w:rsidR="00C377A2" w:rsidRPr="004D231C" w:rsidRDefault="0079417A" w:rsidP="00C377A2">
      <w:pPr>
        <w:spacing w:after="240" w:line="276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bookmarkStart w:id="0" w:name="_Hlk96067125"/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Zhenjun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D231C">
        <w:rPr>
          <w:rFonts w:ascii="Times New Roman" w:eastAsia="SimSun" w:hAnsi="Times New Roman" w:cs="Times New Roman"/>
          <w:sz w:val="24"/>
          <w:szCs w:val="24"/>
        </w:rPr>
        <w:t>Zhang</w:t>
      </w:r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t>a,</w:t>
      </w:r>
      <w:r w:rsidRPr="004D231C">
        <w:rPr>
          <w:rFonts w:ascii="Times New Roman" w:eastAsia="SimSun" w:hAnsi="Times New Roman" w:cs="Times New Roman" w:hint="eastAsia"/>
          <w:sz w:val="24"/>
          <w:szCs w:val="24"/>
          <w:vertAlign w:val="superscript"/>
        </w:rPr>
        <w:t>b</w:t>
      </w:r>
      <w:proofErr w:type="spellEnd"/>
      <w:proofErr w:type="gramEnd"/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footnoteReference w:customMarkFollows="1" w:id="1"/>
        <w:sym w:font="Symbol" w:char="F02A"/>
      </w:r>
      <w:r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216791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16791" w:rsidRPr="004D231C">
        <w:rPr>
          <w:rFonts w:ascii="Times New Roman" w:eastAsia="SimSun" w:hAnsi="Times New Roman" w:cs="Times New Roman" w:hint="eastAsia"/>
          <w:sz w:val="24"/>
          <w:szCs w:val="24"/>
        </w:rPr>
        <w:t>Z</w:t>
      </w:r>
      <w:r w:rsidR="00216791" w:rsidRPr="004D231C">
        <w:rPr>
          <w:rFonts w:ascii="Times New Roman" w:eastAsia="SimSun" w:hAnsi="Times New Roman" w:cs="Times New Roman"/>
          <w:sz w:val="24"/>
          <w:szCs w:val="24"/>
        </w:rPr>
        <w:t xml:space="preserve">han </w:t>
      </w:r>
      <w:proofErr w:type="spellStart"/>
      <w:r w:rsidR="00216791" w:rsidRPr="004D231C">
        <w:rPr>
          <w:rFonts w:ascii="Times New Roman" w:eastAsia="SimSun" w:hAnsi="Times New Roman" w:cs="Times New Roman" w:hint="eastAsia"/>
          <w:sz w:val="24"/>
          <w:szCs w:val="24"/>
        </w:rPr>
        <w:t>Qu</w:t>
      </w:r>
      <w:r w:rsidR="00216791"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t>a,</w:t>
      </w:r>
      <w:r w:rsidR="00216791" w:rsidRPr="004D231C">
        <w:rPr>
          <w:rFonts w:ascii="Times New Roman" w:eastAsia="SimSun" w:hAnsi="Times New Roman" w:cs="Times New Roman" w:hint="eastAsia"/>
          <w:sz w:val="24"/>
          <w:szCs w:val="24"/>
          <w:vertAlign w:val="superscript"/>
        </w:rPr>
        <w:t>b</w:t>
      </w:r>
      <w:proofErr w:type="spellEnd"/>
      <w:r w:rsidR="00216791"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Ling </w:t>
      </w:r>
      <w:proofErr w:type="spellStart"/>
      <w:r w:rsidRPr="004D231C">
        <w:rPr>
          <w:rFonts w:ascii="Times New Roman" w:eastAsia="SimSun" w:hAnsi="Times New Roman" w:cs="Times New Roman" w:hint="eastAsia"/>
          <w:sz w:val="24"/>
          <w:szCs w:val="24"/>
        </w:rPr>
        <w:t>Xu</w:t>
      </w:r>
      <w:r w:rsidRPr="004D231C">
        <w:rPr>
          <w:rFonts w:ascii="Times New Roman" w:eastAsia="SimSun" w:hAnsi="Times New Roman" w:cs="Times New Roman" w:hint="eastAsia"/>
          <w:sz w:val="24"/>
          <w:szCs w:val="24"/>
          <w:vertAlign w:val="superscript"/>
        </w:rPr>
        <w:t>c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Rui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Liu</w:t>
      </w:r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t>a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Peng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Zhang</w:t>
      </w:r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t>a,b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Zhefeng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Zhang</w:t>
      </w:r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t>a,b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  <w:vertAlign w:val="superscript"/>
        </w:rPr>
        <w:footnoteReference w:customMarkFollows="1" w:id="2"/>
        <w:sym w:font="Symbol" w:char="F02A"/>
      </w:r>
      <w:r w:rsidR="00C377A2"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C377A2" w:rsidRPr="004D231C">
        <w:rPr>
          <w:rFonts w:ascii="Times New Roman" w:hAnsi="Times New Roman" w:cs="Times New Roman"/>
          <w:sz w:val="24"/>
          <w:szCs w:val="24"/>
        </w:rPr>
        <w:t>T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erence </w:t>
      </w:r>
      <w:r w:rsidR="00C377A2" w:rsidRPr="004D231C">
        <w:rPr>
          <w:rFonts w:ascii="Times New Roman" w:hAnsi="Times New Roman" w:cs="Times New Roman"/>
          <w:sz w:val="24"/>
          <w:szCs w:val="24"/>
        </w:rPr>
        <w:t>G. Langdon</w:t>
      </w:r>
      <w:bookmarkEnd w:id="0"/>
      <w:r w:rsidR="00C377A2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C377A2" w:rsidRPr="004D231C">
        <w:rPr>
          <w:rFonts w:ascii="Times New Roman" w:hAnsi="Times New Roman" w:cs="Times New Roman"/>
          <w:sz w:val="24"/>
          <w:szCs w:val="24"/>
          <w:vertAlign w:val="superscript"/>
        </w:rPr>
        <w:t>d</w:t>
      </w:r>
    </w:p>
    <w:p w14:paraId="24757EB5" w14:textId="77777777" w:rsidR="0079417A" w:rsidRPr="004D231C" w:rsidRDefault="0079417A" w:rsidP="00C377A2">
      <w:pPr>
        <w:spacing w:afterLines="30" w:after="93" w:line="320" w:lineRule="exact"/>
        <w:ind w:left="288" w:hanging="288"/>
        <w:rPr>
          <w:rFonts w:ascii="Times New Roman" w:eastAsia="SimSun" w:hAnsi="Times New Roman" w:cs="Times New Roman"/>
          <w:i/>
          <w:sz w:val="24"/>
          <w:szCs w:val="24"/>
        </w:rPr>
      </w:pPr>
      <w:r w:rsidRPr="004D231C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a)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i/>
          <w:sz w:val="24"/>
          <w:szCs w:val="24"/>
        </w:rPr>
        <w:t>Shi-</w:t>
      </w:r>
      <w:proofErr w:type="spellStart"/>
      <w:r w:rsidRPr="004D231C">
        <w:rPr>
          <w:rFonts w:ascii="Times New Roman" w:eastAsia="SimSun" w:hAnsi="Times New Roman" w:cs="Times New Roman" w:hint="eastAsia"/>
          <w:i/>
          <w:sz w:val="24"/>
          <w:szCs w:val="24"/>
        </w:rPr>
        <w:t>changxu</w:t>
      </w:r>
      <w:proofErr w:type="spellEnd"/>
      <w:r w:rsidRPr="004D231C">
        <w:rPr>
          <w:rFonts w:ascii="Times New Roman" w:eastAsia="SimSun" w:hAnsi="Times New Roman" w:cs="Times New Roman" w:hint="eastAsia"/>
          <w:i/>
          <w:sz w:val="24"/>
          <w:szCs w:val="24"/>
        </w:rPr>
        <w:t xml:space="preserve"> Innovation Center for Advanced Materials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, Institute of Metal Research, Chinese Academy of Sciences, Shenyang, 110016, People's R of China</w:t>
      </w:r>
    </w:p>
    <w:p w14:paraId="4A8AA72A" w14:textId="77777777" w:rsidR="0079417A" w:rsidRPr="004D231C" w:rsidRDefault="0079417A" w:rsidP="00C377A2">
      <w:pPr>
        <w:spacing w:afterLines="30" w:after="93" w:line="320" w:lineRule="exact"/>
        <w:ind w:left="288" w:hanging="288"/>
        <w:rPr>
          <w:rFonts w:ascii="Times New Roman" w:eastAsia="SimSun" w:hAnsi="Times New Roman" w:cs="Times New Roman"/>
          <w:i/>
          <w:sz w:val="24"/>
          <w:szCs w:val="24"/>
        </w:rPr>
      </w:pPr>
      <w:r w:rsidRPr="004D231C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b)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 xml:space="preserve"> School of Materials Science and Engineering, University of Science and Technology of China, Shenyang, 110016, People's R of China</w:t>
      </w:r>
    </w:p>
    <w:p w14:paraId="443BE60D" w14:textId="77777777" w:rsidR="0079417A" w:rsidRPr="004D231C" w:rsidRDefault="0079417A" w:rsidP="00C377A2">
      <w:pPr>
        <w:spacing w:afterLines="30" w:after="93" w:line="320" w:lineRule="exact"/>
        <w:ind w:left="288" w:hanging="288"/>
        <w:rPr>
          <w:rFonts w:ascii="Times New Roman" w:eastAsia="SimSun" w:hAnsi="Times New Roman" w:cs="Times New Roman"/>
          <w:i/>
          <w:sz w:val="24"/>
          <w:szCs w:val="24"/>
        </w:rPr>
      </w:pPr>
      <w:r w:rsidRPr="004D231C">
        <w:rPr>
          <w:rFonts w:ascii="Times New Roman" w:eastAsia="SimSun" w:hAnsi="Times New Roman" w:cs="Times New Roman" w:hint="eastAsia"/>
          <w:i/>
          <w:sz w:val="24"/>
          <w:szCs w:val="24"/>
          <w:vertAlign w:val="superscript"/>
        </w:rPr>
        <w:t>c</w:t>
      </w:r>
      <w:r w:rsidRPr="004D231C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)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 xml:space="preserve"> Shenyang Institute of Engineering, Shenyang, 110136</w:t>
      </w:r>
      <w:r w:rsidRPr="004D231C">
        <w:rPr>
          <w:rFonts w:ascii="Times New Roman" w:eastAsia="SimSun" w:hAnsi="Times New Roman" w:cs="Times New Roman" w:hint="eastAsia"/>
          <w:i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People's R of China</w:t>
      </w:r>
    </w:p>
    <w:p w14:paraId="3028BE16" w14:textId="4557F6C0" w:rsidR="00C377A2" w:rsidRPr="004D231C" w:rsidRDefault="00C377A2" w:rsidP="00C377A2">
      <w:pPr>
        <w:spacing w:afterLines="30" w:after="93" w:line="320" w:lineRule="exact"/>
        <w:jc w:val="left"/>
        <w:rPr>
          <w:rFonts w:ascii="Times New Roman" w:hAnsi="Times New Roman" w:cs="Times New Roman"/>
          <w:i/>
          <w:sz w:val="24"/>
          <w:szCs w:val="24"/>
        </w:rPr>
      </w:pPr>
      <w:r w:rsidRPr="004D231C">
        <w:rPr>
          <w:rFonts w:ascii="Times New Roman" w:hAnsi="Times New Roman" w:cs="Times New Roman"/>
          <w:i/>
          <w:sz w:val="24"/>
          <w:szCs w:val="24"/>
          <w:vertAlign w:val="superscript"/>
        </w:rPr>
        <w:t>d)</w:t>
      </w:r>
      <w:r w:rsidRPr="004D231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F7DE7" w:rsidRPr="004D231C">
        <w:rPr>
          <w:rFonts w:ascii="Times New Roman" w:hAnsi="Times New Roman" w:cs="Times New Roman"/>
          <w:i/>
          <w:sz w:val="24"/>
          <w:szCs w:val="24"/>
        </w:rPr>
        <w:t xml:space="preserve">Materials Research Group, </w:t>
      </w:r>
      <w:r w:rsidRPr="004D231C">
        <w:rPr>
          <w:rFonts w:ascii="Times New Roman" w:hAnsi="Times New Roman" w:cs="Times New Roman"/>
          <w:i/>
          <w:sz w:val="24"/>
          <w:szCs w:val="24"/>
        </w:rPr>
        <w:t xml:space="preserve">Department of Mechanical </w:t>
      </w:r>
      <w:r w:rsidRPr="004D231C">
        <w:rPr>
          <w:rFonts w:ascii="Times New Roman" w:hAnsi="Times New Roman" w:cs="Times New Roman"/>
          <w:i/>
          <w:iCs/>
          <w:spacing w:val="-3"/>
          <w:sz w:val="24"/>
          <w:szCs w:val="24"/>
          <w:shd w:val="clear" w:color="auto" w:fill="FFFFFF"/>
        </w:rPr>
        <w:t>Engineering, University of Southampton, Southampton SO17 1BJ, UK</w:t>
      </w:r>
    </w:p>
    <w:p w14:paraId="48F55ADC" w14:textId="77777777" w:rsidR="0079417A" w:rsidRPr="004D231C" w:rsidRDefault="0079417A" w:rsidP="008D32EC">
      <w:pPr>
        <w:spacing w:afterLines="20" w:after="62" w:line="360" w:lineRule="auto"/>
        <w:jc w:val="left"/>
        <w:rPr>
          <w:rFonts w:ascii="Times New Roman" w:eastAsia="SimSun" w:hAnsi="Times New Roman" w:cs="Times New Roman"/>
          <w:b/>
          <w:sz w:val="24"/>
          <w:szCs w:val="24"/>
        </w:rPr>
      </w:pPr>
      <w:r w:rsidRPr="004D231C">
        <w:rPr>
          <w:rFonts w:ascii="Times New Roman" w:eastAsia="SimSun" w:hAnsi="Times New Roman" w:cs="Times New Roman"/>
          <w:b/>
          <w:sz w:val="24"/>
          <w:szCs w:val="24"/>
        </w:rPr>
        <w:t>Abstract</w:t>
      </w:r>
    </w:p>
    <w:p w14:paraId="3E260591" w14:textId="7CF7FB01" w:rsidR="009568D9" w:rsidRPr="004D231C" w:rsidRDefault="000277C4" w:rsidP="007D3045">
      <w:pPr>
        <w:spacing w:afterLines="20" w:after="62" w:line="360" w:lineRule="auto"/>
        <w:ind w:firstLineChars="200" w:firstLine="480"/>
        <w:rPr>
          <w:rFonts w:ascii="Times New Roman" w:eastAsia="SimSun" w:hAnsi="Times New Roman" w:cs="Times New Roman"/>
          <w:b/>
          <w:sz w:val="20"/>
          <w:szCs w:val="20"/>
        </w:rPr>
      </w:pPr>
      <w:r w:rsidRPr="004D231C">
        <w:rPr>
          <w:rFonts w:ascii="Times New Roman" w:hAnsi="Times New Roman" w:cs="Times New Roman"/>
          <w:sz w:val="24"/>
          <w:szCs w:val="24"/>
        </w:rPr>
        <w:t>U</w:t>
      </w:r>
      <w:r w:rsidR="00AF3E37" w:rsidRPr="004D231C">
        <w:rPr>
          <w:rFonts w:ascii="Times New Roman" w:hAnsi="Times New Roman" w:cs="Times New Roman"/>
          <w:sz w:val="24"/>
          <w:szCs w:val="24"/>
        </w:rPr>
        <w:t xml:space="preserve">nder </w:t>
      </w:r>
      <w:r w:rsidRPr="004D231C">
        <w:rPr>
          <w:rFonts w:ascii="Times New Roman" w:hAnsi="Times New Roman" w:cs="Times New Roman"/>
          <w:sz w:val="24"/>
          <w:szCs w:val="24"/>
        </w:rPr>
        <w:t xml:space="preserve">the framework of </w:t>
      </w:r>
      <w:r w:rsidR="0085443B" w:rsidRPr="004D231C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85443B" w:rsidRPr="004D231C">
        <w:rPr>
          <w:rFonts w:ascii="Times New Roman" w:hAnsi="Times New Roman" w:cs="Times New Roman"/>
          <w:sz w:val="24"/>
          <w:szCs w:val="24"/>
        </w:rPr>
        <w:t>Kocks</w:t>
      </w:r>
      <w:proofErr w:type="spellEnd"/>
      <w:r w:rsidR="0085443B" w:rsidRPr="004D231C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85443B" w:rsidRPr="004D231C">
        <w:rPr>
          <w:rFonts w:ascii="Times New Roman" w:hAnsi="Times New Roman" w:cs="Times New Roman"/>
          <w:sz w:val="24"/>
          <w:szCs w:val="24"/>
        </w:rPr>
        <w:t>Mecking</w:t>
      </w:r>
      <w:proofErr w:type="spellEnd"/>
      <w:r w:rsidR="0085443B" w:rsidRPr="004D231C">
        <w:rPr>
          <w:rFonts w:ascii="Times New Roman" w:hAnsi="Times New Roman" w:cs="Times New Roman"/>
          <w:sz w:val="24"/>
          <w:szCs w:val="24"/>
        </w:rPr>
        <w:t>-</w:t>
      </w:r>
      <w:r w:rsidRPr="004D231C">
        <w:rPr>
          <w:rFonts w:ascii="Times New Roman" w:hAnsi="Times New Roman" w:cs="Times New Roman"/>
          <w:sz w:val="24"/>
          <w:szCs w:val="24"/>
        </w:rPr>
        <w:t xml:space="preserve">Estrin </w:t>
      </w:r>
      <w:r w:rsidR="00972CA3" w:rsidRPr="004D231C">
        <w:rPr>
          <w:rFonts w:ascii="Times New Roman" w:hAnsi="Times New Roman" w:cs="Times New Roman"/>
          <w:sz w:val="24"/>
          <w:szCs w:val="24"/>
        </w:rPr>
        <w:t>model</w:t>
      </w:r>
      <w:r w:rsidR="00AF3E37" w:rsidRPr="004D231C">
        <w:rPr>
          <w:rFonts w:ascii="Times New Roman" w:hAnsi="Times New Roman" w:cs="Times New Roman"/>
          <w:sz w:val="24"/>
          <w:szCs w:val="24"/>
        </w:rPr>
        <w:t>,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72CA3" w:rsidRPr="004D231C">
        <w:rPr>
          <w:rFonts w:ascii="Times New Roman" w:hAnsi="Times New Roman" w:cs="Times New Roman"/>
          <w:sz w:val="24"/>
          <w:szCs w:val="24"/>
        </w:rPr>
        <w:t>it is possible to</w:t>
      </w:r>
      <w:r w:rsidR="007B766A" w:rsidRPr="004D231C">
        <w:rPr>
          <w:rFonts w:ascii="Times New Roman" w:hAnsi="Times New Roman" w:cs="Times New Roman"/>
          <w:sz w:val="24"/>
          <w:szCs w:val="24"/>
        </w:rPr>
        <w:t xml:space="preserve"> develop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>a</w:t>
      </w:r>
      <w:r w:rsidR="00972CA3" w:rsidRPr="004D231C">
        <w:t xml:space="preserve"> </w:t>
      </w:r>
      <w:r w:rsidR="007B766A" w:rsidRPr="004D231C">
        <w:rPr>
          <w:rFonts w:ascii="Times New Roman" w:hAnsi="Times New Roman" w:cs="Times New Roman"/>
          <w:sz w:val="24"/>
          <w:szCs w:val="24"/>
        </w:rPr>
        <w:t>simple</w:t>
      </w:r>
      <w:r w:rsidR="007B766A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 xml:space="preserve">exponential 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strain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 xml:space="preserve">hardening 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(ESH)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>model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 by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 xml:space="preserve">introducing 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a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>m</w:t>
      </w:r>
      <w:r w:rsidR="00972CA3" w:rsidRPr="004D231C">
        <w:rPr>
          <w:rFonts w:ascii="Times New Roman" w:hAnsi="Times New Roman" w:cs="Times New Roman"/>
          <w:sz w:val="24"/>
          <w:szCs w:val="24"/>
        </w:rPr>
        <w:t>icrostructure-type parameter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 xml:space="preserve"> to quantitively reflect the effects of yield strength on </w:t>
      </w:r>
      <w:r w:rsidR="00972CA3" w:rsidRPr="004D231C">
        <w:rPr>
          <w:rFonts w:ascii="Times New Roman" w:hAnsi="Times New Roman" w:cs="Times New Roman"/>
          <w:sz w:val="24"/>
          <w:szCs w:val="24"/>
        </w:rPr>
        <w:t xml:space="preserve">the 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>subsequent strain</w:t>
      </w:r>
      <w:r w:rsidR="00972CA3" w:rsidRPr="004D231C">
        <w:rPr>
          <w:rFonts w:ascii="Times New Roman" w:hAnsi="Times New Roman" w:cs="Times New Roman"/>
          <w:sz w:val="24"/>
          <w:szCs w:val="24"/>
        </w:rPr>
        <w:t>-</w:t>
      </w:r>
      <w:r w:rsidR="00972CA3" w:rsidRPr="004D231C">
        <w:rPr>
          <w:rFonts w:ascii="Times New Roman" w:hAnsi="Times New Roman" w:cs="Times New Roman" w:hint="eastAsia"/>
          <w:sz w:val="24"/>
          <w:szCs w:val="24"/>
        </w:rPr>
        <w:t xml:space="preserve">hardening process. </w:t>
      </w:r>
      <w:r w:rsidR="0079417A" w:rsidRPr="004D231C">
        <w:rPr>
          <w:rFonts w:ascii="Times New Roman" w:hAnsi="Times New Roman" w:cs="Times New Roman"/>
          <w:sz w:val="24"/>
          <w:szCs w:val="24"/>
        </w:rPr>
        <w:t>T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he relevant parameters indicat</w:t>
      </w:r>
      <w:r w:rsidR="00936DAE" w:rsidRPr="004D231C">
        <w:rPr>
          <w:rFonts w:ascii="Times New Roman" w:hAnsi="Times New Roman" w:cs="Times New Roman"/>
          <w:sz w:val="24"/>
          <w:szCs w:val="24"/>
        </w:rPr>
        <w:t>ing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the respective effect of the </w:t>
      </w:r>
      <w:r w:rsidR="0079417A" w:rsidRPr="004D231C">
        <w:rPr>
          <w:rFonts w:ascii="Times New Roman" w:hAnsi="Times New Roman" w:cs="Times New Roman"/>
          <w:sz w:val="24"/>
          <w:szCs w:val="24"/>
        </w:rPr>
        <w:t>composition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(or dislocation annihilation distance) and the microstructure type (or strengthening </w:t>
      </w:r>
      <w:r w:rsidR="0079417A" w:rsidRPr="004D231C">
        <w:rPr>
          <w:rFonts w:ascii="Times New Roman" w:hAnsi="Times New Roman" w:cs="Times New Roman"/>
          <w:sz w:val="24"/>
          <w:szCs w:val="24"/>
        </w:rPr>
        <w:t>technology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)</w:t>
      </w:r>
      <w:r w:rsidR="00936DAE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572A14" w:rsidRPr="004D231C">
        <w:rPr>
          <w:rFonts w:ascii="Times New Roman" w:hAnsi="Times New Roman" w:cs="Times New Roman"/>
          <w:sz w:val="24"/>
          <w:szCs w:val="24"/>
        </w:rPr>
        <w:t>a</w:t>
      </w:r>
      <w:r w:rsidR="00936DAE" w:rsidRPr="004D231C">
        <w:rPr>
          <w:rFonts w:ascii="Times New Roman" w:hAnsi="Times New Roman" w:cs="Times New Roman"/>
          <w:sz w:val="24"/>
          <w:szCs w:val="24"/>
        </w:rPr>
        <w:t>re</w:t>
      </w:r>
      <w:r w:rsidR="00936DAE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comprehensively </w:t>
      </w:r>
      <w:r w:rsidR="00936DAE" w:rsidRPr="004D231C">
        <w:rPr>
          <w:rFonts w:ascii="Times New Roman" w:hAnsi="Times New Roman" w:cs="Times New Roman"/>
          <w:sz w:val="24"/>
          <w:szCs w:val="24"/>
        </w:rPr>
        <w:t>analyzed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79417A" w:rsidRPr="004D231C">
        <w:rPr>
          <w:rFonts w:ascii="Times New Roman" w:hAnsi="Times New Roman" w:cs="Times New Roman"/>
          <w:sz w:val="24"/>
          <w:szCs w:val="24"/>
        </w:rPr>
        <w:t>T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application scope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of the model </w:t>
      </w:r>
      <w:r w:rsidR="00572A14" w:rsidRPr="004D231C">
        <w:rPr>
          <w:rFonts w:ascii="Times New Roman" w:hAnsi="Times New Roman" w:cs="Times New Roman"/>
          <w:sz w:val="24"/>
          <w:szCs w:val="24"/>
        </w:rPr>
        <w:t>i</w:t>
      </w:r>
      <w:r w:rsidR="00936DAE" w:rsidRPr="004D231C">
        <w:rPr>
          <w:rFonts w:ascii="Times New Roman" w:hAnsi="Times New Roman" w:cs="Times New Roman"/>
          <w:sz w:val="24"/>
          <w:szCs w:val="24"/>
        </w:rPr>
        <w:t>s</w:t>
      </w:r>
      <w:r w:rsidR="00936DAE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then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briefly </w:t>
      </w:r>
      <w:proofErr w:type="gramStart"/>
      <w:r w:rsidR="0079417A" w:rsidRPr="004D231C">
        <w:rPr>
          <w:rFonts w:ascii="Times New Roman" w:hAnsi="Times New Roman" w:cs="Times New Roman" w:hint="eastAsia"/>
          <w:sz w:val="24"/>
          <w:szCs w:val="24"/>
        </w:rPr>
        <w:t>discussed</w:t>
      </w:r>
      <w:proofErr w:type="gramEnd"/>
      <w:r w:rsidR="0079417A" w:rsidRPr="004D231C">
        <w:rPr>
          <w:rFonts w:ascii="Times New Roman" w:hAnsi="Times New Roman" w:cs="Times New Roman"/>
          <w:sz w:val="24"/>
          <w:szCs w:val="24"/>
        </w:rPr>
        <w:t xml:space="preserve"> and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several </w:t>
      </w:r>
      <w:r w:rsidR="0079417A" w:rsidRPr="004D231C">
        <w:rPr>
          <w:rFonts w:ascii="Times New Roman" w:hAnsi="Times New Roman" w:cs="Times New Roman"/>
          <w:sz w:val="24"/>
          <w:szCs w:val="24"/>
        </w:rPr>
        <w:t>significant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dvantages </w:t>
      </w:r>
      <w:r w:rsidR="00572A14" w:rsidRPr="004D231C">
        <w:rPr>
          <w:rFonts w:ascii="Times New Roman" w:hAnsi="Times New Roman" w:cs="Times New Roman"/>
          <w:sz w:val="24"/>
          <w:szCs w:val="24"/>
        </w:rPr>
        <w:t>a</w:t>
      </w:r>
      <w:r w:rsidR="00936DAE" w:rsidRPr="004D231C">
        <w:rPr>
          <w:rFonts w:ascii="Times New Roman" w:hAnsi="Times New Roman" w:cs="Times New Roman"/>
          <w:sz w:val="24"/>
          <w:szCs w:val="24"/>
        </w:rPr>
        <w:t>re</w:t>
      </w:r>
      <w:r w:rsidR="00936DAE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/>
          <w:sz w:val="24"/>
          <w:szCs w:val="24"/>
        </w:rPr>
        <w:t>enumerated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including </w:t>
      </w:r>
      <w:r w:rsidR="0079417A" w:rsidRPr="004D231C">
        <w:rPr>
          <w:rFonts w:ascii="Times New Roman" w:hAnsi="Times New Roman" w:cs="Times New Roman"/>
          <w:sz w:val="24"/>
          <w:szCs w:val="24"/>
        </w:rPr>
        <w:t>the clear derivation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processes, the explicit </w:t>
      </w:r>
      <w:r w:rsidR="0079417A" w:rsidRPr="004D231C">
        <w:rPr>
          <w:rFonts w:ascii="Times New Roman" w:hAnsi="Times New Roman" w:cs="Times New Roman"/>
          <w:sz w:val="24"/>
          <w:szCs w:val="24"/>
        </w:rPr>
        <w:t>physical meaning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the various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parameters</w:t>
      </w:r>
      <w:r w:rsidR="00F963BA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F963BA" w:rsidRPr="004D231C">
        <w:rPr>
          <w:rFonts w:ascii="Times New Roman" w:hAnsi="Times New Roman" w:cs="Times New Roman" w:hint="eastAsia"/>
          <w:sz w:val="24"/>
          <w:szCs w:val="24"/>
        </w:rPr>
        <w:t>and</w:t>
      </w:r>
      <w:r w:rsidR="00F963BA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79417A" w:rsidRPr="004D231C">
        <w:rPr>
          <w:rFonts w:ascii="Times New Roman" w:hAnsi="Times New Roman" w:cs="Times New Roman"/>
          <w:sz w:val="24"/>
          <w:szCs w:val="24"/>
        </w:rPr>
        <w:t>high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/>
          <w:sz w:val="24"/>
          <w:szCs w:val="24"/>
        </w:rPr>
        <w:t>fitting accuracy. F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inally,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the </w:t>
      </w:r>
      <w:r w:rsidR="00422B72" w:rsidRPr="004D231C">
        <w:rPr>
          <w:rFonts w:ascii="Times New Roman" w:hAnsi="Times New Roman" w:cs="Times New Roman"/>
          <w:sz w:val="24"/>
          <w:szCs w:val="24"/>
        </w:rPr>
        <w:t>ESH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mode</w:t>
      </w:r>
      <w:r w:rsidR="00AB100A" w:rsidRPr="004D231C">
        <w:rPr>
          <w:rFonts w:ascii="Times New Roman" w:hAnsi="Times New Roman" w:cs="Times New Roman"/>
          <w:sz w:val="24"/>
          <w:szCs w:val="24"/>
        </w:rPr>
        <w:t>l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72A14" w:rsidRPr="004D231C">
        <w:rPr>
          <w:rFonts w:ascii="Times New Roman" w:hAnsi="Times New Roman" w:cs="Times New Roman"/>
          <w:sz w:val="24"/>
          <w:szCs w:val="24"/>
        </w:rPr>
        <w:t xml:space="preserve">is verified 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extensively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by systematic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tensile </w:t>
      </w:r>
      <w:r w:rsidR="0079417A" w:rsidRPr="004D231C">
        <w:rPr>
          <w:rFonts w:ascii="Times New Roman" w:hAnsi="Times New Roman" w:cs="Times New Roman"/>
          <w:sz w:val="24"/>
          <w:szCs w:val="24"/>
        </w:rPr>
        <w:t>tests on</w:t>
      </w:r>
      <w:r w:rsidR="00F963BA" w:rsidRPr="004D231C">
        <w:rPr>
          <w:rFonts w:ascii="Times New Roman" w:hAnsi="Times New Roman" w:cs="Times New Roman"/>
          <w:sz w:val="24"/>
          <w:szCs w:val="24"/>
        </w:rPr>
        <w:t xml:space="preserve"> six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groups of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Cu-Al alloys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having many different </w:t>
      </w:r>
      <w:r w:rsidR="0079417A" w:rsidRPr="004D231C">
        <w:rPr>
          <w:rFonts w:ascii="Times New Roman" w:hAnsi="Times New Roman" w:cs="Times New Roman"/>
          <w:sz w:val="24"/>
          <w:szCs w:val="24"/>
        </w:rPr>
        <w:t>microstructur</w:t>
      </w:r>
      <w:r w:rsidR="00EF7DE7" w:rsidRPr="004D231C">
        <w:rPr>
          <w:rFonts w:ascii="Times New Roman" w:hAnsi="Times New Roman" w:cs="Times New Roman"/>
          <w:sz w:val="24"/>
          <w:szCs w:val="24"/>
        </w:rPr>
        <w:t>al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state</w:t>
      </w:r>
      <w:r w:rsidR="0079417A" w:rsidRPr="004D231C">
        <w:rPr>
          <w:rFonts w:ascii="Times New Roman" w:hAnsi="Times New Roman" w:cs="Times New Roman"/>
          <w:sz w:val="24"/>
          <w:szCs w:val="24"/>
        </w:rPr>
        <w:t>s</w:t>
      </w:r>
      <w:r w:rsidR="00F963BA" w:rsidRPr="004D231C">
        <w:rPr>
          <w:rFonts w:ascii="Times New Roman" w:hAnsi="Times New Roman" w:cs="Times New Roman"/>
          <w:sz w:val="24"/>
          <w:szCs w:val="24"/>
        </w:rPr>
        <w:t>.</w:t>
      </w:r>
      <w:r w:rsidR="00744093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936DAE" w:rsidRPr="004D231C">
        <w:rPr>
          <w:rFonts w:ascii="Times New Roman" w:hAnsi="Times New Roman" w:cs="Times New Roman"/>
          <w:sz w:val="24"/>
          <w:szCs w:val="24"/>
        </w:rPr>
        <w:t>In addition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,</w:t>
      </w:r>
      <w:r w:rsidR="00156BE9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936DAE" w:rsidRPr="004D231C">
        <w:rPr>
          <w:rFonts w:ascii="Times New Roman" w:hAnsi="Times New Roman" w:cs="Times New Roman"/>
          <w:sz w:val="24"/>
          <w:szCs w:val="24"/>
        </w:rPr>
        <w:t>significant quantitative revelation</w:t>
      </w:r>
      <w:r w:rsidR="00DC10AA" w:rsidRPr="004D231C">
        <w:rPr>
          <w:rFonts w:ascii="Times New Roman" w:hAnsi="Times New Roman" w:cs="Times New Roman" w:hint="eastAsia"/>
          <w:sz w:val="24"/>
          <w:szCs w:val="24"/>
        </w:rPr>
        <w:t>s</w:t>
      </w:r>
      <w:r w:rsidR="00936DAE" w:rsidRPr="004D231C">
        <w:rPr>
          <w:rFonts w:ascii="Times New Roman" w:hAnsi="Times New Roman" w:cs="Times New Roman"/>
          <w:sz w:val="24"/>
          <w:szCs w:val="24"/>
        </w:rPr>
        <w:t xml:space="preserve"> of strength and </w:t>
      </w:r>
      <w:r w:rsidR="00CA68FD" w:rsidRPr="004D231C">
        <w:rPr>
          <w:rFonts w:ascii="Times New Roman" w:hAnsi="Times New Roman" w:cs="Times New Roman"/>
          <w:sz w:val="24"/>
          <w:szCs w:val="24"/>
        </w:rPr>
        <w:t>uniform elongation</w:t>
      </w:r>
      <w:r w:rsidR="00936DAE" w:rsidRPr="004D231C">
        <w:rPr>
          <w:rFonts w:ascii="Times New Roman" w:hAnsi="Times New Roman" w:cs="Times New Roman"/>
          <w:sz w:val="24"/>
          <w:szCs w:val="24"/>
        </w:rPr>
        <w:t xml:space="preserve"> for ductile metals </w:t>
      </w:r>
      <w:r w:rsidR="00572A14" w:rsidRPr="004D231C">
        <w:rPr>
          <w:rFonts w:ascii="Times New Roman" w:hAnsi="Times New Roman" w:cs="Times New Roman"/>
          <w:sz w:val="24"/>
          <w:szCs w:val="24"/>
        </w:rPr>
        <w:t>a</w:t>
      </w:r>
      <w:r w:rsidR="00936DAE" w:rsidRPr="004D231C">
        <w:rPr>
          <w:rFonts w:ascii="Times New Roman" w:hAnsi="Times New Roman" w:cs="Times New Roman"/>
          <w:sz w:val="24"/>
          <w:szCs w:val="24"/>
        </w:rPr>
        <w:t xml:space="preserve">re </w:t>
      </w:r>
      <w:r w:rsidR="00936DAE" w:rsidRPr="004D231C">
        <w:rPr>
          <w:rFonts w:ascii="Times New Roman" w:hAnsi="Times New Roman" w:cs="Times New Roman" w:hint="eastAsia"/>
          <w:sz w:val="24"/>
          <w:szCs w:val="24"/>
        </w:rPr>
        <w:t>elaborated</w:t>
      </w:r>
      <w:r w:rsidR="00936DAE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1C79CC" w:rsidRPr="004D231C">
        <w:rPr>
          <w:rFonts w:ascii="Times New Roman" w:hAnsi="Times New Roman" w:cs="Times New Roman"/>
          <w:sz w:val="24"/>
          <w:szCs w:val="24"/>
        </w:rPr>
        <w:t xml:space="preserve">in </w:t>
      </w:r>
      <w:r w:rsidR="00476454" w:rsidRPr="004D231C">
        <w:rPr>
          <w:rFonts w:ascii="Times New Roman" w:hAnsi="Times New Roman" w:cs="Times New Roman"/>
          <w:sz w:val="24"/>
          <w:szCs w:val="24"/>
        </w:rPr>
        <w:t>the</w:t>
      </w:r>
      <w:r w:rsidR="00A4323A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EF7DE7" w:rsidRPr="004D231C">
        <w:rPr>
          <w:rFonts w:ascii="Times New Roman" w:hAnsi="Times New Roman" w:cs="Times New Roman"/>
          <w:sz w:val="24"/>
          <w:szCs w:val="24"/>
        </w:rPr>
        <w:t>following</w:t>
      </w:r>
      <w:r w:rsidR="00A4323A" w:rsidRPr="004D231C">
        <w:rPr>
          <w:rFonts w:ascii="Times New Roman" w:hAnsi="Times New Roman" w:cs="Times New Roman"/>
          <w:sz w:val="24"/>
          <w:szCs w:val="24"/>
        </w:rPr>
        <w:t xml:space="preserve"> manuscript</w:t>
      </w:r>
      <w:r w:rsidR="0079417A" w:rsidRPr="004D231C">
        <w:rPr>
          <w:rFonts w:ascii="Times New Roman" w:hAnsi="Times New Roman" w:cs="Times New Roman"/>
          <w:sz w:val="24"/>
          <w:szCs w:val="24"/>
        </w:rPr>
        <w:t>. The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present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422B72" w:rsidRPr="004D231C">
        <w:rPr>
          <w:rFonts w:ascii="Times New Roman" w:hAnsi="Times New Roman" w:cs="Times New Roman"/>
          <w:sz w:val="24"/>
          <w:szCs w:val="24"/>
        </w:rPr>
        <w:t>ESH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model </w:t>
      </w:r>
      <w:r w:rsidR="0079417A" w:rsidRPr="004D231C">
        <w:rPr>
          <w:rFonts w:ascii="Times New Roman" w:hAnsi="Times New Roman" w:cs="Times New Roman" w:hint="eastAsia"/>
          <w:sz w:val="24"/>
          <w:szCs w:val="24"/>
        </w:rPr>
        <w:t>is</w:t>
      </w:r>
      <w:r w:rsidR="0079417A" w:rsidRPr="004D231C">
        <w:rPr>
          <w:rFonts w:ascii="Times New Roman" w:hAnsi="Times New Roman" w:cs="Times New Roman"/>
          <w:sz w:val="24"/>
          <w:szCs w:val="24"/>
        </w:rPr>
        <w:t xml:space="preserve"> of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significant </w:t>
      </w:r>
      <w:r w:rsidR="0079417A" w:rsidRPr="004D231C">
        <w:rPr>
          <w:rFonts w:ascii="Times New Roman" w:hAnsi="Times New Roman" w:cs="Times New Roman"/>
          <w:sz w:val="24"/>
          <w:szCs w:val="24"/>
        </w:rPr>
        <w:t>theoretical value</w:t>
      </w:r>
      <w:r w:rsidR="00422B72" w:rsidRPr="004D231C">
        <w:rPr>
          <w:rFonts w:ascii="Times New Roman" w:hAnsi="Times New Roman" w:cs="Times New Roman"/>
          <w:sz w:val="24"/>
          <w:szCs w:val="24"/>
        </w:rPr>
        <w:t xml:space="preserve"> in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providing a detailed </w:t>
      </w:r>
      <w:r w:rsidR="00422B72" w:rsidRPr="004D231C">
        <w:rPr>
          <w:rFonts w:ascii="Times New Roman" w:hAnsi="Times New Roman" w:cs="Times New Roman"/>
          <w:sz w:val="24"/>
          <w:szCs w:val="24"/>
        </w:rPr>
        <w:t xml:space="preserve">understanding </w:t>
      </w:r>
      <w:r w:rsidR="00EF7DE7" w:rsidRPr="004D231C">
        <w:rPr>
          <w:rFonts w:ascii="Times New Roman" w:hAnsi="Times New Roman" w:cs="Times New Roman"/>
          <w:sz w:val="24"/>
          <w:szCs w:val="24"/>
        </w:rPr>
        <w:t xml:space="preserve">of </w:t>
      </w:r>
      <w:r w:rsidR="00422B72" w:rsidRPr="004D231C">
        <w:rPr>
          <w:rFonts w:ascii="Times New Roman" w:hAnsi="Times New Roman" w:cs="Times New Roman"/>
          <w:sz w:val="24"/>
          <w:szCs w:val="24"/>
        </w:rPr>
        <w:t>the tensile performance of metal</w:t>
      </w:r>
      <w:r w:rsidR="009E7F6B" w:rsidRPr="004D231C">
        <w:rPr>
          <w:rFonts w:ascii="Times New Roman" w:hAnsi="Times New Roman" w:cs="Times New Roman"/>
          <w:sz w:val="24"/>
          <w:szCs w:val="24"/>
        </w:rPr>
        <w:t>lic material</w:t>
      </w:r>
      <w:r w:rsidR="00422B72" w:rsidRPr="004D231C">
        <w:rPr>
          <w:rFonts w:ascii="Times New Roman" w:hAnsi="Times New Roman" w:cs="Times New Roman"/>
          <w:sz w:val="24"/>
          <w:szCs w:val="24"/>
        </w:rPr>
        <w:t>s</w:t>
      </w:r>
      <w:r w:rsidR="0079417A" w:rsidRPr="004D231C">
        <w:rPr>
          <w:rFonts w:ascii="Times New Roman" w:hAnsi="Times New Roman" w:cs="Times New Roman"/>
          <w:sz w:val="24"/>
          <w:szCs w:val="24"/>
        </w:rPr>
        <w:t>.</w:t>
      </w:r>
      <w:r w:rsidR="009568D9" w:rsidRPr="004D231C">
        <w:rPr>
          <w:rFonts w:ascii="Times New Roman" w:eastAsia="SimSun" w:hAnsi="Times New Roman" w:cs="Times New Roman"/>
          <w:b/>
          <w:sz w:val="20"/>
          <w:szCs w:val="20"/>
        </w:rPr>
        <w:t xml:space="preserve"> </w:t>
      </w:r>
    </w:p>
    <w:p w14:paraId="0EF76FAC" w14:textId="2E67C916" w:rsidR="009568D9" w:rsidRPr="004D231C" w:rsidRDefault="009568D9" w:rsidP="009568D9">
      <w:pPr>
        <w:spacing w:afterLines="20" w:after="62" w:line="360" w:lineRule="auto"/>
        <w:jc w:val="left"/>
        <w:rPr>
          <w:rFonts w:ascii="Times New Roman" w:eastAsia="SimSun" w:hAnsi="Times New Roman" w:cs="Times New Roman"/>
          <w:sz w:val="20"/>
          <w:szCs w:val="20"/>
        </w:rPr>
      </w:pPr>
      <w:r w:rsidRPr="004D231C">
        <w:rPr>
          <w:rFonts w:ascii="Times New Roman" w:eastAsia="SimSun" w:hAnsi="Times New Roman" w:cs="Times New Roman"/>
          <w:b/>
          <w:sz w:val="20"/>
          <w:szCs w:val="20"/>
        </w:rPr>
        <w:t xml:space="preserve">Keywords: </w:t>
      </w:r>
      <w:r w:rsidRPr="004D231C">
        <w:rPr>
          <w:rFonts w:ascii="Times New Roman" w:eastAsia="SimSun" w:hAnsi="Times New Roman" w:cs="Times New Roman" w:hint="eastAsia"/>
          <w:i/>
          <w:sz w:val="20"/>
          <w:szCs w:val="20"/>
        </w:rPr>
        <w:t>D</w:t>
      </w:r>
      <w:r w:rsidRPr="004D231C">
        <w:rPr>
          <w:rFonts w:ascii="Times New Roman" w:eastAsia="SimSun" w:hAnsi="Times New Roman" w:cs="Times New Roman"/>
          <w:i/>
          <w:sz w:val="20"/>
          <w:szCs w:val="20"/>
        </w:rPr>
        <w:t xml:space="preserve">islocation annihilation; </w:t>
      </w:r>
      <w:r w:rsidR="00CA68FD" w:rsidRPr="004D231C">
        <w:rPr>
          <w:rFonts w:ascii="Times New Roman" w:eastAsia="SimSun" w:hAnsi="Times New Roman" w:cs="Times New Roman"/>
          <w:i/>
          <w:sz w:val="20"/>
          <w:szCs w:val="20"/>
        </w:rPr>
        <w:t>Uniform elongation</w:t>
      </w:r>
      <w:r w:rsidRPr="004D231C">
        <w:rPr>
          <w:rFonts w:ascii="Times New Roman" w:eastAsia="SimSun" w:hAnsi="Times New Roman" w:cs="Times New Roman"/>
          <w:i/>
          <w:sz w:val="20"/>
          <w:szCs w:val="20"/>
        </w:rPr>
        <w:t xml:space="preserve">; Strain hardening; Strength; </w:t>
      </w:r>
      <w:r w:rsidRPr="004D231C">
        <w:rPr>
          <w:rFonts w:ascii="Times New Roman" w:eastAsia="SimSun" w:hAnsi="Times New Roman" w:cs="Times New Roman" w:hint="eastAsia"/>
          <w:i/>
          <w:sz w:val="20"/>
          <w:szCs w:val="20"/>
        </w:rPr>
        <w:t>T</w:t>
      </w:r>
      <w:r w:rsidRPr="004D231C">
        <w:rPr>
          <w:rFonts w:ascii="Times New Roman" w:eastAsia="SimSun" w:hAnsi="Times New Roman" w:cs="Times New Roman"/>
          <w:i/>
          <w:sz w:val="20"/>
          <w:szCs w:val="20"/>
        </w:rPr>
        <w:t xml:space="preserve">ensile testing. </w:t>
      </w:r>
    </w:p>
    <w:p w14:paraId="07AB9779" w14:textId="4583DC2C" w:rsidR="0079417A" w:rsidRPr="004D231C" w:rsidRDefault="0079417A" w:rsidP="008D32EC">
      <w:pPr>
        <w:spacing w:afterLines="20" w:after="62" w:line="360" w:lineRule="auto"/>
        <w:ind w:firstLine="480"/>
        <w:rPr>
          <w:rFonts w:ascii="Times New Roman" w:hAnsi="Times New Roman" w:cs="Times New Roman"/>
          <w:sz w:val="24"/>
          <w:szCs w:val="24"/>
        </w:rPr>
      </w:pPr>
    </w:p>
    <w:p w14:paraId="2245D02E" w14:textId="77777777" w:rsidR="0079417A" w:rsidRPr="004D231C" w:rsidRDefault="0079417A" w:rsidP="008D32EC">
      <w:pPr>
        <w:pageBreakBefore/>
        <w:spacing w:afterLines="50" w:after="156" w:line="360" w:lineRule="auto"/>
        <w:jc w:val="left"/>
        <w:rPr>
          <w:rFonts w:ascii="Times New Roman" w:eastAsia="SimSun" w:hAnsi="Times New Roman" w:cs="Times New Roman"/>
          <w:b/>
          <w:sz w:val="24"/>
          <w:szCs w:val="24"/>
        </w:rPr>
      </w:pPr>
      <w:r w:rsidRPr="004D231C">
        <w:rPr>
          <w:rFonts w:ascii="Times New Roman" w:eastAsia="SimSun" w:hAnsi="Times New Roman" w:cs="Times New Roman"/>
          <w:b/>
          <w:sz w:val="24"/>
          <w:szCs w:val="24"/>
        </w:rPr>
        <w:lastRenderedPageBreak/>
        <w:t>1. Introduction</w:t>
      </w:r>
    </w:p>
    <w:p w14:paraId="6B503EE3" w14:textId="4BE45F98" w:rsidR="0079417A" w:rsidRPr="004D231C" w:rsidRDefault="0079417A" w:rsidP="00D87F7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D231C">
        <w:rPr>
          <w:rFonts w:ascii="Times New Roman" w:hAnsi="Times New Roman" w:cs="Times New Roman" w:hint="eastAsia"/>
          <w:sz w:val="24"/>
        </w:rPr>
        <w:t xml:space="preserve">As </w:t>
      </w:r>
      <w:r w:rsidRPr="004D231C">
        <w:rPr>
          <w:rFonts w:ascii="Times New Roman" w:hAnsi="Times New Roman" w:cs="Times New Roman"/>
          <w:sz w:val="24"/>
        </w:rPr>
        <w:t xml:space="preserve">basic mechanical properties for structural materials, </w:t>
      </w:r>
      <w:r w:rsidR="00572A14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 w:hint="eastAsia"/>
          <w:sz w:val="24"/>
        </w:rPr>
        <w:t>te</w:t>
      </w:r>
      <w:r w:rsidRPr="004D231C">
        <w:rPr>
          <w:rFonts w:ascii="Times New Roman" w:hAnsi="Times New Roman" w:cs="Times New Roman"/>
          <w:sz w:val="24"/>
        </w:rPr>
        <w:t>nsile propert</w:t>
      </w:r>
      <w:r w:rsidRPr="004D231C">
        <w:rPr>
          <w:rFonts w:ascii="Times New Roman" w:hAnsi="Times New Roman" w:cs="Times New Roman" w:hint="eastAsia"/>
          <w:sz w:val="24"/>
        </w:rPr>
        <w:t>ies</w:t>
      </w:r>
      <w:r w:rsidRPr="004D231C">
        <w:rPr>
          <w:rFonts w:ascii="Times New Roman" w:hAnsi="Times New Roman" w:cs="Times New Roman"/>
          <w:sz w:val="24"/>
        </w:rPr>
        <w:t xml:space="preserve"> highly affect other mechanical properties, such as hardness</w:t>
      </w:r>
      <w:r w:rsidR="000D74F9" w:rsidRPr="004D231C">
        <w:rPr>
          <w:rFonts w:ascii="Times New Roman" w:hAnsi="Times New Roman" w:cs="Times New Roman"/>
          <w:sz w:val="24"/>
        </w:rPr>
        <w:t xml:space="preserve"> </w:t>
      </w:r>
      <w:r w:rsidR="000D74F9" w:rsidRPr="004D231C">
        <w:rPr>
          <w:rFonts w:ascii="Times New Roman" w:hAnsi="Times New Roman" w:cs="Times New Roman"/>
          <w:sz w:val="24"/>
        </w:rPr>
        <w:fldChar w:fldCharType="begin"/>
      </w:r>
      <w:r w:rsidR="000D74F9" w:rsidRPr="004D231C">
        <w:rPr>
          <w:rFonts w:ascii="Times New Roman" w:hAnsi="Times New Roman" w:cs="Times New Roman"/>
          <w:sz w:val="24"/>
        </w:rPr>
        <w:instrText xml:space="preserve"> ADDIN EN.CITE &lt;EndNote&gt;&lt;Cite&gt;&lt;Author&gt;Zhang&lt;/Author&gt;&lt;Year&gt;2011&lt;/Year&gt;&lt;RecNum&gt;2&lt;/RecNum&gt;&lt;DisplayText&gt;[1, 2]&lt;/DisplayText&gt;&lt;record&gt;&lt;rec-number&gt;2&lt;/rec-number&gt;&lt;foreign-keys&gt;&lt;key app="EN" db-id="e92ddvwa9ep20tev2wnptdwt0ttr9e2pfx0t" timestamp="1598509667"&gt;2&lt;/key&gt;&lt;/foreign-keys&gt;&lt;ref-type name="Journal Article"&gt;17&lt;/ref-type&gt;&lt;contributors&gt;&lt;authors&gt;&lt;author&gt;Zhang, P.&lt;/author&gt;&lt;author&gt;Li, S. X.&lt;/author&gt;&lt;author&gt;Zhang, Z. F.&lt;/author&gt;&lt;/authors&gt;&lt;/contributors&gt;&lt;titles&gt;&lt;title&gt;General relationship between strength and hardness&lt;/title&gt;&lt;secondary-title&gt;Materials Science and Engineering: A&lt;/secondary-title&gt;&lt;/titles&gt;&lt;periodical&gt;&lt;full-title&gt;Materials Science and Engineering: A&lt;/full-title&gt;&lt;abbr-1&gt;Mater. Sci. Eng. A&lt;/abbr-1&gt;&lt;/periodical&gt;&lt;pages&gt;62-73&lt;/pages&gt;&lt;volume&gt;529&lt;/volume&gt;&lt;keywords&gt;&lt;keyword&gt;Crystalline materials&lt;/keyword&gt;&lt;keyword&gt;Bulk metallic glasses&lt;/keyword&gt;&lt;keyword&gt;Ceramics&lt;/keyword&gt;&lt;keyword&gt;Strength&lt;/keyword&gt;&lt;keyword&gt;Hardness&lt;/keyword&gt;&lt;keyword&gt;Yield criterion&lt;/keyword&gt;&lt;keyword&gt;Indentation&lt;/keyword&gt;&lt;/keywords&gt;&lt;dates&gt;&lt;year&gt;2011&lt;/year&gt;&lt;pub-dates&gt;&lt;date&gt;2011/11/25/&lt;/date&gt;&lt;/pub-dates&gt;&lt;/dates&gt;&lt;isbn&gt;0921-5093&lt;/isbn&gt;&lt;urls&gt;&lt;related-urls&gt;&lt;url&gt;http://www.sciencedirect.com/science/article/pii/S0921509311009555&lt;/url&gt;&lt;/related-urls&gt;&lt;/urls&gt;&lt;electronic-resource-num&gt;https://doi.org/10.1016/j.msea.2011.08.061&lt;/electronic-resource-num&gt;&lt;/record&gt;&lt;/Cite&gt;&lt;Cite&gt;&lt;Author&gt;Meyers&lt;/Author&gt;&lt;Year&gt;2009&lt;/Year&gt;&lt;RecNum&gt;18&lt;/RecNum&gt;&lt;record&gt;&lt;rec-number&gt;18&lt;/rec-number&gt;&lt;foreign-keys&gt;&lt;key app="EN" db-id="e92ddvwa9ep20tev2wnptdwt0ttr9e2pfx0t" timestamp="1598516975"&gt;18&lt;/key&gt;&lt;/foreign-keys&gt;&lt;ref-type name="Book"&gt;6&lt;/ref-type&gt;&lt;contributors&gt;&lt;authors&gt;&lt;author&gt;Meyers, Marc Andr&lt;/author&gt;&lt;author&gt;Chawla, Krishan Kumar&lt;/author&gt;&lt;/authors&gt;&lt;/contributors&gt;&lt;titles&gt;&lt;title&gt;Mechanical behavior of materials&lt;/title&gt;&lt;/titles&gt;&lt;dates&gt;&lt;year&gt;2009&lt;/year&gt;&lt;/dates&gt;&lt;pub-location&gt;Cambridge&lt;/pub-location&gt;&lt;publisher&gt;Cambridge University Press&lt;/publisher&gt;&lt;urls&gt;&lt;/urls&gt;&lt;/record&gt;&lt;/Cite&gt;&lt;/EndNote&gt;</w:instrText>
      </w:r>
      <w:r w:rsidR="000D74F9" w:rsidRPr="004D231C">
        <w:rPr>
          <w:rFonts w:ascii="Times New Roman" w:hAnsi="Times New Roman" w:cs="Times New Roman"/>
          <w:sz w:val="24"/>
        </w:rPr>
        <w:fldChar w:fldCharType="separate"/>
      </w:r>
      <w:r w:rsidR="000D74F9" w:rsidRPr="004D231C">
        <w:rPr>
          <w:rFonts w:ascii="Times New Roman" w:hAnsi="Times New Roman" w:cs="Times New Roman"/>
          <w:noProof/>
          <w:sz w:val="24"/>
        </w:rPr>
        <w:t>[1, 2]</w:t>
      </w:r>
      <w:r w:rsidR="000D74F9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>, toughness</w:t>
      </w:r>
      <w:r w:rsidR="000D74F9" w:rsidRPr="004D231C">
        <w:rPr>
          <w:rFonts w:ascii="Times New Roman" w:hAnsi="Times New Roman" w:cs="Times New Roman"/>
          <w:sz w:val="24"/>
        </w:rPr>
        <w:t xml:space="preserve"> </w:t>
      </w:r>
      <w:r w:rsidR="000D74F9" w:rsidRPr="004D231C">
        <w:rPr>
          <w:rFonts w:ascii="Times New Roman" w:hAnsi="Times New Roman" w:cs="Times New Roman"/>
          <w:sz w:val="24"/>
        </w:rPr>
        <w:fldChar w:fldCharType="begin"/>
      </w:r>
      <w:r w:rsidR="000D74F9" w:rsidRPr="004D231C">
        <w:rPr>
          <w:rFonts w:ascii="Times New Roman" w:hAnsi="Times New Roman" w:cs="Times New Roman"/>
          <w:sz w:val="24"/>
        </w:rPr>
        <w:instrText xml:space="preserve"> ADDIN EN.CITE &lt;EndNote&gt;&lt;Cite&gt;&lt;Author&gt;Li&lt;/Author&gt;&lt;Year&gt;2019&lt;/Year&gt;&lt;RecNum&gt;3&lt;/RecNum&gt;&lt;DisplayText&gt;[3]&lt;/DisplayText&gt;&lt;record&gt;&lt;rec-number&gt;3&lt;/rec-number&gt;&lt;foreign-keys&gt;&lt;key app="EN" db-id="e92ddvwa9ep20tev2wnptdwt0ttr9e2pfx0t" timestamp="1598509858"&gt;3&lt;/key&gt;&lt;/foreign-keys&gt;&lt;ref-type name="Journal Article"&gt;17&lt;/ref-type&gt;&lt;contributors&gt;&lt;authors&gt;&lt;author&gt;Li, He Fei&lt;/author&gt;&lt;author&gt;Duan, Qi Qiang&lt;/author&gt;&lt;author&gt;Zhang, Peng&lt;/author&gt;&lt;author&gt;Zhang, Zhe Feng&lt;/author&gt;&lt;/authors&gt;&lt;/contributors&gt;&lt;titles&gt;&lt;title&gt;The relationship between strength and toughness in tempered steel: trade-off or invariable?&lt;/title&gt;&lt;secondary-title&gt;Advanced Engineering Materials&lt;/secondary-title&gt;&lt;/titles&gt;&lt;periodical&gt;&lt;full-title&gt;Advanced Engineering Materials&lt;/full-title&gt;&lt;abbr-1&gt;Adv. Eng. Mater.&lt;/abbr-1&gt;&lt;/periodical&gt;&lt;pages&gt;1801116&lt;/pages&gt;&lt;volume&gt;21&lt;/volume&gt;&lt;number&gt;4&lt;/number&gt;&lt;dates&gt;&lt;year&gt;2019&lt;/year&gt;&lt;/dates&gt;&lt;isbn&gt;1438-1656&lt;/isbn&gt;&lt;urls&gt;&lt;related-urls&gt;&lt;url&gt;https://onlinelibrary.wiley.com/doi/abs/10.1002/adem.201801116&lt;/url&gt;&lt;/related-urls&gt;&lt;/urls&gt;&lt;electronic-resource-num&gt;10.1002/adem.201801116&lt;/electronic-resource-num&gt;&lt;/record&gt;&lt;/Cite&gt;&lt;/EndNote&gt;</w:instrText>
      </w:r>
      <w:r w:rsidR="000D74F9" w:rsidRPr="004D231C">
        <w:rPr>
          <w:rFonts w:ascii="Times New Roman" w:hAnsi="Times New Roman" w:cs="Times New Roman"/>
          <w:sz w:val="24"/>
        </w:rPr>
        <w:fldChar w:fldCharType="separate"/>
      </w:r>
      <w:r w:rsidR="000D74F9" w:rsidRPr="004D231C">
        <w:rPr>
          <w:rFonts w:ascii="Times New Roman" w:hAnsi="Times New Roman" w:cs="Times New Roman"/>
          <w:noProof/>
          <w:sz w:val="24"/>
        </w:rPr>
        <w:t>[3]</w:t>
      </w:r>
      <w:r w:rsidR="000D74F9" w:rsidRPr="004D231C">
        <w:rPr>
          <w:rFonts w:ascii="Times New Roman" w:hAnsi="Times New Roman" w:cs="Times New Roman"/>
          <w:sz w:val="24"/>
        </w:rPr>
        <w:fldChar w:fldCharType="end"/>
      </w:r>
      <w:r w:rsidR="00572A14" w:rsidRPr="004D231C">
        <w:rPr>
          <w:rFonts w:ascii="Times New Roman" w:hAnsi="Times New Roman" w:cs="Times New Roman"/>
          <w:sz w:val="24"/>
        </w:rPr>
        <w:t xml:space="preserve"> and the </w:t>
      </w:r>
      <w:r w:rsidRPr="004D231C">
        <w:rPr>
          <w:rFonts w:ascii="Times New Roman" w:hAnsi="Times New Roman" w:cs="Times New Roman"/>
          <w:sz w:val="24"/>
        </w:rPr>
        <w:t>fatigue properties</w:t>
      </w:r>
      <w:r w:rsidR="00443716" w:rsidRPr="004D231C">
        <w:rPr>
          <w:rFonts w:ascii="Times New Roman" w:hAnsi="Times New Roman" w:cs="Times New Roman"/>
          <w:sz w:val="24"/>
        </w:rPr>
        <w:t xml:space="preserve"> </w:t>
      </w:r>
      <w:r w:rsidR="00443716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QYW5nPC9BdXRob3I+PFllYXI+MjAxMzwvWWVhcj48UmVj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443716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QYW5nPC9BdXRob3I+PFllYXI+MjAxMzwvWWVhcj48UmVj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443716" w:rsidRPr="004D231C">
        <w:rPr>
          <w:rFonts w:ascii="Times New Roman" w:hAnsi="Times New Roman" w:cs="Times New Roman"/>
          <w:sz w:val="24"/>
        </w:rPr>
      </w:r>
      <w:r w:rsidR="00443716" w:rsidRPr="004D231C">
        <w:rPr>
          <w:rFonts w:ascii="Times New Roman" w:hAnsi="Times New Roman" w:cs="Times New Roman"/>
          <w:sz w:val="24"/>
        </w:rPr>
        <w:fldChar w:fldCharType="end"/>
      </w:r>
      <w:r w:rsidR="00443716" w:rsidRPr="004D231C">
        <w:rPr>
          <w:rFonts w:ascii="Times New Roman" w:hAnsi="Times New Roman" w:cs="Times New Roman"/>
          <w:sz w:val="24"/>
        </w:rPr>
      </w:r>
      <w:r w:rsidR="00443716" w:rsidRPr="004D231C">
        <w:rPr>
          <w:rFonts w:ascii="Times New Roman" w:hAnsi="Times New Roman" w:cs="Times New Roman"/>
          <w:sz w:val="24"/>
        </w:rPr>
        <w:fldChar w:fldCharType="separate"/>
      </w:r>
      <w:r w:rsidR="00443716" w:rsidRPr="004D231C">
        <w:rPr>
          <w:rFonts w:ascii="Times New Roman" w:hAnsi="Times New Roman" w:cs="Times New Roman"/>
          <w:noProof/>
          <w:sz w:val="24"/>
        </w:rPr>
        <w:t>[4-6]</w:t>
      </w:r>
      <w:r w:rsidR="00443716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Therefore, quantitively revealing the tensile properties of metals </w:t>
      </w:r>
      <w:proofErr w:type="gramStart"/>
      <w:r w:rsidRPr="004D231C">
        <w:rPr>
          <w:rFonts w:ascii="Times New Roman" w:hAnsi="Times New Roman" w:cs="Times New Roman" w:hint="eastAsia"/>
          <w:sz w:val="24"/>
        </w:rPr>
        <w:t>is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="00572A14" w:rsidRPr="004D231C">
        <w:rPr>
          <w:rFonts w:ascii="Times New Roman" w:hAnsi="Times New Roman" w:cs="Times New Roman"/>
          <w:sz w:val="24"/>
        </w:rPr>
        <w:t xml:space="preserve">of </w:t>
      </w:r>
      <w:r w:rsidR="00F455AF" w:rsidRPr="004D231C">
        <w:rPr>
          <w:rFonts w:ascii="Times New Roman" w:hAnsi="Times New Roman" w:cs="Times New Roman"/>
          <w:sz w:val="24"/>
        </w:rPr>
        <w:t xml:space="preserve">significant </w:t>
      </w:r>
      <w:r w:rsidRPr="004D231C">
        <w:rPr>
          <w:rFonts w:ascii="Times New Roman" w:hAnsi="Times New Roman" w:cs="Times New Roman"/>
          <w:sz w:val="24"/>
        </w:rPr>
        <w:t>importan</w:t>
      </w:r>
      <w:r w:rsidR="00572A14" w:rsidRPr="004D231C">
        <w:rPr>
          <w:rFonts w:ascii="Times New Roman" w:hAnsi="Times New Roman" w:cs="Times New Roman"/>
          <w:sz w:val="24"/>
        </w:rPr>
        <w:t>ce</w:t>
      </w:r>
      <w:proofErr w:type="gramEnd"/>
      <w:r w:rsidRPr="004D231C">
        <w:rPr>
          <w:rFonts w:ascii="Times New Roman" w:hAnsi="Times New Roman" w:cs="Times New Roman"/>
          <w:sz w:val="24"/>
        </w:rPr>
        <w:t xml:space="preserve"> both for engineering application and scientific </w:t>
      </w:r>
      <w:r w:rsidRPr="004D231C">
        <w:rPr>
          <w:rFonts w:ascii="Times New Roman" w:hAnsi="Times New Roman" w:cs="Times New Roman" w:hint="eastAsia"/>
          <w:sz w:val="24"/>
        </w:rPr>
        <w:t>understanding</w:t>
      </w:r>
      <w:r w:rsidRPr="004D231C">
        <w:rPr>
          <w:rFonts w:ascii="Times New Roman" w:hAnsi="Times New Roman" w:cs="Times New Roman"/>
          <w:sz w:val="24"/>
        </w:rPr>
        <w:t xml:space="preserve">. According to the </w:t>
      </w:r>
      <w:proofErr w:type="spellStart"/>
      <w:r w:rsidRPr="004D231C">
        <w:rPr>
          <w:rFonts w:ascii="Times New Roman" w:hAnsi="Times New Roman" w:cs="Times New Roman"/>
          <w:sz w:val="24"/>
        </w:rPr>
        <w:t>Considère</w:t>
      </w:r>
      <w:proofErr w:type="spellEnd"/>
      <w:r w:rsidRPr="004D231C">
        <w:rPr>
          <w:rFonts w:ascii="Times New Roman" w:hAnsi="Times New Roman" w:cs="Times New Roman"/>
          <w:sz w:val="24"/>
        </w:rPr>
        <w:t xml:space="preserve"> criterion</w:t>
      </w:r>
      <w:r w:rsidRPr="004D231C">
        <w:rPr>
          <w:rFonts w:ascii="Times New Roman" w:hAnsi="Times New Roman" w:cs="Times New Roman" w:hint="eastAsia"/>
          <w:sz w:val="24"/>
        </w:rPr>
        <w:t>,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="00572A14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 xml:space="preserve">strain hardening is a bridge connecting </w:t>
      </w:r>
      <w:r w:rsidRPr="004D231C">
        <w:rPr>
          <w:rFonts w:ascii="Times New Roman" w:hAnsi="Times New Roman" w:cs="Times New Roman" w:hint="eastAsia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 xml:space="preserve">microscopic deformation mechanisms and </w:t>
      </w:r>
      <w:r w:rsidR="00572A14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>macroscopic mechanical properties</w:t>
      </w:r>
      <w:r w:rsidR="00F37637" w:rsidRPr="004D231C">
        <w:rPr>
          <w:rFonts w:ascii="Times New Roman" w:hAnsi="Times New Roman" w:cs="Times New Roman"/>
          <w:sz w:val="24"/>
        </w:rPr>
        <w:t xml:space="preserve"> </w:t>
      </w:r>
      <w:r w:rsidR="00F37637" w:rsidRPr="004D231C">
        <w:rPr>
          <w:rFonts w:ascii="Times New Roman" w:hAnsi="Times New Roman" w:cs="Times New Roman"/>
          <w:sz w:val="24"/>
        </w:rPr>
        <w:fldChar w:fldCharType="begin"/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 &lt;EndNote&gt;&lt;Cite&gt;&lt;Author&gt;Kocks&lt;/Author&gt;&lt;Year&gt;1976&lt;/Year&gt;&lt;RecNum&gt;12&lt;/RecNum&gt;&lt;DisplayText&gt;[7]&lt;/DisplayText&gt;&lt;record&gt;&lt;rec-number&gt;12&lt;/rec-number&gt;&lt;foreign-keys&gt;&lt;key app="EN" db-id="e92ddvwa9ep20tev2wnptdwt0ttr9e2pfx0t" timestamp="1598513921"&gt;12&lt;/key&gt;&lt;/foreign-keys&gt;&lt;ref-type name="Journal Article"&gt;17&lt;/ref-type&gt;&lt;contributors&gt;&lt;authors&gt;&lt;author&gt;Kocks, U. F.&lt;/author&gt;&lt;/authors&gt;&lt;/contributors&gt;&lt;titles&gt;&lt;title&gt;Laws for work-hardening and low-temperature creep&lt;/title&gt;&lt;secondary-title&gt;Journal of Engineering Materials and Technology&lt;/secondary-title&gt;&lt;/titles&gt;&lt;periodical&gt;&lt;full-title&gt;Journal of Engineering Materials and Technology&lt;/full-title&gt;&lt;abbr-1&gt;J. Eng. Mater. Technol.&lt;/abbr-1&gt;&lt;/periodical&gt;&lt;pages&gt;76-85&lt;/pages&gt;&lt;volume&gt;98&lt;/volume&gt;&lt;number&gt;1&lt;/number&gt;&lt;dates&gt;&lt;year&gt;1976&lt;/year&gt;&lt;/dates&gt;&lt;isbn&gt;0094-4289&lt;/isbn&gt;&lt;urls&gt;&lt;related-urls&gt;&lt;url&gt;https://doi.org/10.1115/1.3443340&lt;/url&gt;&lt;/related-urls&gt;&lt;/urls&gt;&lt;electronic-resource-num&gt;10.1115/1.3443340&lt;/electronic-resource-num&gt;&lt;access-date&gt;8/27/2020&lt;/access-date&gt;&lt;/record&gt;&lt;/Cite&gt;&lt;/EndNote&gt;</w:instrText>
      </w:r>
      <w:r w:rsidR="00F37637" w:rsidRPr="004D231C">
        <w:rPr>
          <w:rFonts w:ascii="Times New Roman" w:hAnsi="Times New Roman" w:cs="Times New Roman"/>
          <w:sz w:val="24"/>
        </w:rPr>
        <w:fldChar w:fldCharType="separate"/>
      </w:r>
      <w:r w:rsidR="00F37637" w:rsidRPr="004D231C">
        <w:rPr>
          <w:rFonts w:ascii="Times New Roman" w:hAnsi="Times New Roman" w:cs="Times New Roman"/>
          <w:noProof/>
          <w:sz w:val="24"/>
        </w:rPr>
        <w:t>[7]</w:t>
      </w:r>
      <w:r w:rsidR="00F37637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Therefore, </w:t>
      </w:r>
      <w:r w:rsidR="009753A5" w:rsidRPr="004D231C">
        <w:rPr>
          <w:rFonts w:ascii="Times New Roman" w:hAnsi="Times New Roman" w:cs="Times New Roman"/>
          <w:sz w:val="24"/>
        </w:rPr>
        <w:t>many</w:t>
      </w:r>
      <w:r w:rsidRPr="004D231C">
        <w:rPr>
          <w:rFonts w:ascii="Times New Roman" w:hAnsi="Times New Roman" w:cs="Times New Roman"/>
          <w:sz w:val="24"/>
        </w:rPr>
        <w:t xml:space="preserve"> investigations</w:t>
      </w:r>
      <w:r w:rsidR="009753A5" w:rsidRPr="004D231C">
        <w:rPr>
          <w:rFonts w:ascii="Times New Roman" w:hAnsi="Times New Roman" w:cs="Times New Roman"/>
          <w:sz w:val="24"/>
        </w:rPr>
        <w:t xml:space="preserve"> have </w:t>
      </w:r>
      <w:r w:rsidR="009753A5" w:rsidRPr="004D231C">
        <w:rPr>
          <w:rFonts w:ascii="Times New Roman" w:hAnsi="Times New Roman" w:cs="Times New Roman" w:hint="eastAsia"/>
          <w:sz w:val="24"/>
        </w:rPr>
        <w:t>been</w:t>
      </w:r>
      <w:r w:rsidR="009753A5" w:rsidRPr="004D231C">
        <w:rPr>
          <w:rFonts w:ascii="Times New Roman" w:hAnsi="Times New Roman" w:cs="Times New Roman"/>
          <w:sz w:val="24"/>
        </w:rPr>
        <w:t xml:space="preserve"> carried out </w:t>
      </w:r>
      <w:r w:rsidRPr="004D231C">
        <w:rPr>
          <w:rFonts w:ascii="Times New Roman" w:hAnsi="Times New Roman" w:cs="Times New Roman"/>
          <w:sz w:val="24"/>
        </w:rPr>
        <w:t>on the strain</w:t>
      </w:r>
      <w:r w:rsidR="00F455AF" w:rsidRPr="004D231C">
        <w:rPr>
          <w:rFonts w:ascii="Times New Roman" w:hAnsi="Times New Roman" w:cs="Times New Roman"/>
          <w:sz w:val="24"/>
        </w:rPr>
        <w:t>-</w:t>
      </w:r>
      <w:r w:rsidRPr="004D231C">
        <w:rPr>
          <w:rFonts w:ascii="Times New Roman" w:hAnsi="Times New Roman" w:cs="Times New Roman"/>
          <w:sz w:val="24"/>
        </w:rPr>
        <w:t>hardening behavior</w:t>
      </w:r>
      <w:r w:rsidR="00F455AF" w:rsidRPr="004D231C">
        <w:rPr>
          <w:rFonts w:ascii="Times New Roman" w:hAnsi="Times New Roman" w:cs="Times New Roman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 of different metals </w:t>
      </w:r>
      <w:r w:rsidR="00816783" w:rsidRPr="004D231C">
        <w:rPr>
          <w:rFonts w:ascii="Times New Roman" w:hAnsi="Times New Roman" w:cs="Times New Roman"/>
          <w:sz w:val="24"/>
        </w:rPr>
        <w:fldChar w:fldCharType="begin">
          <w:fldData xml:space="preserve">Y29udHJpYnV0b3JzPjx0aXRsZXM+PHRpdGxlPldvcmsgaGFyZGVuaW5nIGJlaGF2aW9yIG9mIHVs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230FDE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Lb2NrczwvQXV0aG9yPjxZZWFyPjE5NzY8L1llYXI+PFJl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=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230FDE" w:rsidRPr="004D231C">
        <w:rPr>
          <w:rFonts w:ascii="Times New Roman" w:hAnsi="Times New Roman" w:cs="Times New Roman"/>
          <w:sz w:val="24"/>
        </w:rPr>
      </w:r>
      <w:r w:rsidR="00230FDE" w:rsidRPr="004D231C">
        <w:rPr>
          <w:rFonts w:ascii="Times New Roman" w:hAnsi="Times New Roman" w:cs="Times New Roman"/>
          <w:sz w:val="24"/>
        </w:rPr>
        <w:fldChar w:fldCharType="end"/>
      </w:r>
      <w:r w:rsidR="00230FDE" w:rsidRPr="004D231C">
        <w:rPr>
          <w:rFonts w:ascii="Times New Roman" w:hAnsi="Times New Roman" w:cs="Times New Roman"/>
          <w:sz w:val="24"/>
        </w:rPr>
        <w:fldChar w:fldCharType="begin">
          <w:fldData xml:space="preserve">Y29udHJpYnV0b3JzPjx0aXRsZXM+PHRpdGxlPldvcmsgaGFyZGVuaW5nIGJlaGF2aW9yIG9mIHVs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230FDE" w:rsidRPr="004D231C">
        <w:rPr>
          <w:rFonts w:ascii="Times New Roman" w:hAnsi="Times New Roman" w:cs="Times New Roman"/>
          <w:sz w:val="24"/>
        </w:rPr>
      </w:r>
      <w:r w:rsidR="00230FDE" w:rsidRPr="004D231C">
        <w:rPr>
          <w:rFonts w:ascii="Times New Roman" w:hAnsi="Times New Roman" w:cs="Times New Roman"/>
          <w:sz w:val="24"/>
        </w:rPr>
        <w:fldChar w:fldCharType="end"/>
      </w:r>
      <w:r w:rsidR="00816783" w:rsidRPr="004D231C">
        <w:rPr>
          <w:rFonts w:ascii="Times New Roman" w:hAnsi="Times New Roman" w:cs="Times New Roman"/>
          <w:sz w:val="24"/>
        </w:rPr>
      </w:r>
      <w:r w:rsidR="00816783" w:rsidRPr="004D231C">
        <w:rPr>
          <w:rFonts w:ascii="Times New Roman" w:hAnsi="Times New Roman" w:cs="Times New Roman"/>
          <w:sz w:val="24"/>
        </w:rPr>
        <w:fldChar w:fldCharType="separate"/>
      </w:r>
      <w:r w:rsidR="00024E6A" w:rsidRPr="004D231C">
        <w:rPr>
          <w:rFonts w:ascii="Times New Roman" w:hAnsi="Times New Roman" w:cs="Times New Roman"/>
          <w:noProof/>
          <w:sz w:val="24"/>
        </w:rPr>
        <w:t>[7-36]</w:t>
      </w:r>
      <w:r w:rsidR="00816783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>.</w:t>
      </w:r>
    </w:p>
    <w:p w14:paraId="008983EE" w14:textId="47700A23" w:rsidR="0079417A" w:rsidRPr="004D231C" w:rsidRDefault="0079417A" w:rsidP="00D87F7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D231C">
        <w:rPr>
          <w:rFonts w:ascii="Times New Roman" w:hAnsi="Times New Roman" w:cs="Times New Roman" w:hint="eastAsia"/>
          <w:sz w:val="24"/>
        </w:rPr>
        <w:t>A</w:t>
      </w:r>
      <w:r w:rsidRPr="004D231C">
        <w:rPr>
          <w:rFonts w:ascii="Times New Roman" w:hAnsi="Times New Roman" w:cs="Times New Roman"/>
          <w:sz w:val="24"/>
        </w:rPr>
        <w:t>mong th</w:t>
      </w:r>
      <w:r w:rsidR="00572A14" w:rsidRPr="004D231C">
        <w:rPr>
          <w:rFonts w:ascii="Times New Roman" w:hAnsi="Times New Roman" w:cs="Times New Roman"/>
          <w:sz w:val="24"/>
        </w:rPr>
        <w:t xml:space="preserve">is extensive </w:t>
      </w:r>
      <w:r w:rsidRPr="004D231C">
        <w:rPr>
          <w:rFonts w:ascii="Times New Roman" w:hAnsi="Times New Roman" w:cs="Times New Roman"/>
          <w:sz w:val="24"/>
        </w:rPr>
        <w:t xml:space="preserve">research, two general </w:t>
      </w:r>
      <w:r w:rsidR="00572A14" w:rsidRPr="004D231C">
        <w:rPr>
          <w:rFonts w:ascii="Times New Roman" w:hAnsi="Times New Roman" w:cs="Times New Roman"/>
          <w:sz w:val="24"/>
        </w:rPr>
        <w:t xml:space="preserve">types </w:t>
      </w:r>
      <w:r w:rsidRPr="004D231C">
        <w:rPr>
          <w:rFonts w:ascii="Times New Roman" w:hAnsi="Times New Roman" w:cs="Times New Roman"/>
          <w:sz w:val="24"/>
        </w:rPr>
        <w:t xml:space="preserve">of </w:t>
      </w:r>
      <w:r w:rsidR="00F455AF" w:rsidRPr="004D231C">
        <w:rPr>
          <w:rFonts w:ascii="Times New Roman" w:hAnsi="Times New Roman" w:cs="Times New Roman"/>
          <w:sz w:val="24"/>
        </w:rPr>
        <w:t xml:space="preserve">metallic </w:t>
      </w:r>
      <w:r w:rsidRPr="004D231C">
        <w:rPr>
          <w:rFonts w:ascii="Times New Roman" w:hAnsi="Times New Roman" w:cs="Times New Roman"/>
          <w:sz w:val="24"/>
        </w:rPr>
        <w:t>materials are involved</w:t>
      </w:r>
      <w:r w:rsidR="00572A14" w:rsidRPr="004D231C">
        <w:rPr>
          <w:rFonts w:ascii="Times New Roman" w:hAnsi="Times New Roman" w:cs="Times New Roman"/>
          <w:sz w:val="24"/>
        </w:rPr>
        <w:t xml:space="preserve"> in the form of either </w:t>
      </w:r>
      <w:r w:rsidRPr="004D231C">
        <w:rPr>
          <w:rFonts w:ascii="Times New Roman" w:hAnsi="Times New Roman" w:cs="Times New Roman"/>
          <w:sz w:val="24"/>
        </w:rPr>
        <w:t xml:space="preserve">single crystals </w:t>
      </w:r>
      <w:r w:rsidR="00572A14" w:rsidRPr="004D231C">
        <w:rPr>
          <w:rFonts w:ascii="Times New Roman" w:hAnsi="Times New Roman" w:cs="Times New Roman"/>
          <w:sz w:val="24"/>
        </w:rPr>
        <w:t>or</w:t>
      </w:r>
      <w:r w:rsidRPr="004D231C">
        <w:rPr>
          <w:rFonts w:ascii="Times New Roman" w:hAnsi="Times New Roman" w:cs="Times New Roman"/>
          <w:sz w:val="24"/>
        </w:rPr>
        <w:t xml:space="preserve"> polycrystals. The research on the strain hardening of single crystal</w:t>
      </w:r>
      <w:r w:rsidR="00572A14" w:rsidRPr="004D231C">
        <w:rPr>
          <w:rFonts w:ascii="Times New Roman" w:hAnsi="Times New Roman" w:cs="Times New Roman"/>
          <w:sz w:val="24"/>
        </w:rPr>
        <w:t>s is</w:t>
      </w:r>
      <w:r w:rsidRPr="004D231C">
        <w:rPr>
          <w:rFonts w:ascii="Times New Roman" w:hAnsi="Times New Roman" w:cs="Times New Roman"/>
          <w:sz w:val="24"/>
        </w:rPr>
        <w:t xml:space="preserve"> relatively sufficient</w:t>
      </w:r>
      <w:r w:rsidR="00572A14" w:rsidRPr="004D231C">
        <w:rPr>
          <w:rFonts w:ascii="Times New Roman" w:hAnsi="Times New Roman" w:cs="Times New Roman"/>
          <w:sz w:val="24"/>
        </w:rPr>
        <w:t xml:space="preserve"> and includes the</w:t>
      </w:r>
      <w:r w:rsidRPr="004D231C">
        <w:rPr>
          <w:rFonts w:ascii="Times New Roman" w:hAnsi="Times New Roman" w:cs="Times New Roman"/>
          <w:sz w:val="24"/>
        </w:rPr>
        <w:t xml:space="preserve"> lattice types</w:t>
      </w:r>
      <w:r w:rsidR="00417563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Lb2NrczwvQXV0aG9yPjxZZWFyPjIwMDM8L1llYXI+PFJl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</w:fldData>
        </w:fldChar>
      </w:r>
      <w:r w:rsidR="00B862B8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B862B8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Lb2NrczwvQXV0aG9yPjxZZWFyPjIwMDM8L1llYXI+PFJl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</w:fldData>
        </w:fldChar>
      </w:r>
      <w:r w:rsidR="00B862B8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B862B8" w:rsidRPr="004D231C">
        <w:rPr>
          <w:rFonts w:ascii="Times New Roman" w:hAnsi="Times New Roman" w:cs="Times New Roman"/>
          <w:sz w:val="24"/>
        </w:rPr>
      </w:r>
      <w:r w:rsidR="00B862B8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443716" w:rsidRPr="004D231C">
        <w:rPr>
          <w:rFonts w:ascii="Times New Roman" w:hAnsi="Times New Roman" w:cs="Times New Roman"/>
          <w:noProof/>
          <w:sz w:val="24"/>
        </w:rPr>
        <w:t>[7-13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="00417563" w:rsidRPr="004D231C">
        <w:rPr>
          <w:rFonts w:ascii="Times New Roman" w:hAnsi="Times New Roman" w:cs="Times New Roman"/>
          <w:sz w:val="24"/>
        </w:rPr>
        <w:t xml:space="preserve">, </w:t>
      </w:r>
      <w:r w:rsidRPr="004D231C">
        <w:rPr>
          <w:rFonts w:ascii="Times New Roman" w:hAnsi="Times New Roman" w:cs="Times New Roman"/>
          <w:sz w:val="24"/>
        </w:rPr>
        <w:t xml:space="preserve">plastic deformation mechanisms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aXJ0aDwvQXV0aG9yPjxZZWFyPjE5ODI8L1llYXI+PFJl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=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443716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aXJ0aDwvQXV0aG9yPjxZZWFyPjE5ODI8L1llYXI+PFJl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=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443716" w:rsidRPr="004D231C">
        <w:rPr>
          <w:rFonts w:ascii="Times New Roman" w:hAnsi="Times New Roman" w:cs="Times New Roman"/>
          <w:sz w:val="24"/>
        </w:rPr>
      </w:r>
      <w:r w:rsidR="00443716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443716" w:rsidRPr="004D231C">
        <w:rPr>
          <w:rFonts w:ascii="Times New Roman" w:hAnsi="Times New Roman" w:cs="Times New Roman"/>
          <w:noProof/>
          <w:sz w:val="24"/>
        </w:rPr>
        <w:t>[14-17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 and also </w:t>
      </w:r>
      <w:r w:rsidR="00ED49CD" w:rsidRPr="004D231C">
        <w:rPr>
          <w:rFonts w:ascii="Times New Roman" w:hAnsi="Times New Roman" w:cs="Times New Roman"/>
          <w:sz w:val="24"/>
        </w:rPr>
        <w:t xml:space="preserve">the effects of </w:t>
      </w:r>
      <w:r w:rsidRPr="004D231C">
        <w:rPr>
          <w:rFonts w:ascii="Times New Roman" w:hAnsi="Times New Roman" w:cs="Times New Roman"/>
          <w:sz w:val="24"/>
        </w:rPr>
        <w:t xml:space="preserve">temperature and strain rate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WNraW5nPC9BdXRob3I+PFllYXI+MTk4NjwvWWVhcj48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lhZ2hvb2JpPC9BdXRob3I+PFllYXI+MjAxODwvWWVhcj48UmVjTnVt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F37637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WNraW5nPC9BdXRob3I+PFllYXI+MTk4NjwvWWVhcj48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lhZ2hvb2JpPC9BdXRob3I+PFllYXI+MjAxODwvWWVhcj48UmVjTnVt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F37637" w:rsidRPr="004D231C">
        <w:rPr>
          <w:rFonts w:ascii="Times New Roman" w:hAnsi="Times New Roman" w:cs="Times New Roman"/>
          <w:sz w:val="24"/>
        </w:rPr>
      </w:r>
      <w:r w:rsidR="00F37637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F37637" w:rsidRPr="004D231C">
        <w:rPr>
          <w:rFonts w:ascii="Times New Roman" w:hAnsi="Times New Roman" w:cs="Times New Roman"/>
          <w:noProof/>
          <w:sz w:val="24"/>
        </w:rPr>
        <w:t>[7, 18, 19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  <w:r w:rsidR="00572A14" w:rsidRPr="004D231C">
        <w:rPr>
          <w:rFonts w:ascii="Times New Roman" w:hAnsi="Times New Roman" w:cs="Times New Roman"/>
          <w:sz w:val="24"/>
        </w:rPr>
        <w:t xml:space="preserve">In practice, </w:t>
      </w:r>
      <w:r w:rsidRPr="004D231C">
        <w:rPr>
          <w:rFonts w:ascii="Times New Roman" w:hAnsi="Times New Roman" w:cs="Times New Roman"/>
          <w:sz w:val="24"/>
        </w:rPr>
        <w:t xml:space="preserve">the most important progress </w:t>
      </w:r>
      <w:r w:rsidR="00572A14" w:rsidRPr="004D231C">
        <w:rPr>
          <w:rFonts w:ascii="Times New Roman" w:hAnsi="Times New Roman" w:cs="Times New Roman"/>
          <w:sz w:val="24"/>
        </w:rPr>
        <w:t xml:space="preserve">will </w:t>
      </w:r>
      <w:r w:rsidRPr="004D231C">
        <w:rPr>
          <w:rFonts w:ascii="Times New Roman" w:hAnsi="Times New Roman" w:cs="Times New Roman"/>
          <w:sz w:val="24"/>
        </w:rPr>
        <w:t xml:space="preserve">be </w:t>
      </w:r>
      <w:r w:rsidR="00572A14" w:rsidRPr="004D231C">
        <w:rPr>
          <w:rFonts w:ascii="Times New Roman" w:hAnsi="Times New Roman" w:cs="Times New Roman"/>
          <w:sz w:val="24"/>
        </w:rPr>
        <w:t>a</w:t>
      </w:r>
      <w:r w:rsidRPr="004D231C">
        <w:rPr>
          <w:rFonts w:ascii="Times New Roman" w:hAnsi="Times New Roman" w:cs="Times New Roman"/>
          <w:sz w:val="24"/>
        </w:rPr>
        <w:t xml:space="preserve"> five-stage strain</w:t>
      </w:r>
      <w:r w:rsidR="00ED49CD" w:rsidRPr="004D231C">
        <w:rPr>
          <w:rFonts w:ascii="Times New Roman" w:hAnsi="Times New Roman" w:cs="Times New Roman"/>
          <w:sz w:val="24"/>
        </w:rPr>
        <w:t>-</w:t>
      </w:r>
      <w:r w:rsidRPr="004D231C">
        <w:rPr>
          <w:rFonts w:ascii="Times New Roman" w:hAnsi="Times New Roman" w:cs="Times New Roman"/>
          <w:sz w:val="24"/>
        </w:rPr>
        <w:t>hardening theory that correlates closely with the microscopic mechanism</w:t>
      </w:r>
      <w:r w:rsidR="00ED49CD" w:rsidRPr="004D231C">
        <w:rPr>
          <w:rFonts w:ascii="Times New Roman" w:hAnsi="Times New Roman" w:cs="Times New Roman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E0LCAzNy00MV08L0Rpc3BsYXlU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</w:fldData>
        </w:fldChar>
      </w:r>
      <w:r w:rsidR="00024E6A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024E6A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E0LCAzNy00MV08L0Rpc3BsYXlU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</w:fldData>
        </w:fldChar>
      </w:r>
      <w:r w:rsidR="00024E6A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024E6A" w:rsidRPr="004D231C">
        <w:rPr>
          <w:rFonts w:ascii="Times New Roman" w:hAnsi="Times New Roman" w:cs="Times New Roman"/>
          <w:sz w:val="24"/>
        </w:rPr>
      </w:r>
      <w:r w:rsidR="00024E6A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024E6A" w:rsidRPr="004D231C">
        <w:rPr>
          <w:rFonts w:ascii="Times New Roman" w:hAnsi="Times New Roman" w:cs="Times New Roman"/>
          <w:noProof/>
          <w:sz w:val="24"/>
        </w:rPr>
        <w:t>[2, 7, 14, 37-41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  <w:r w:rsidR="00572A14" w:rsidRPr="004D231C">
        <w:rPr>
          <w:rFonts w:ascii="Times New Roman" w:hAnsi="Times New Roman" w:cs="Times New Roman"/>
          <w:sz w:val="24"/>
        </w:rPr>
        <w:t>T</w:t>
      </w:r>
      <w:r w:rsidRPr="004D231C">
        <w:rPr>
          <w:rFonts w:ascii="Times New Roman" w:hAnsi="Times New Roman" w:cs="Times New Roman"/>
          <w:sz w:val="24"/>
        </w:rPr>
        <w:t xml:space="preserve">here are also many relevant studies on the strain hardening of polycrystals, involving different </w:t>
      </w:r>
      <w:r w:rsidR="00ED3CBF" w:rsidRPr="004D231C">
        <w:rPr>
          <w:rFonts w:ascii="Times New Roman" w:hAnsi="Times New Roman" w:cs="Times New Roman"/>
          <w:sz w:val="24"/>
        </w:rPr>
        <w:t xml:space="preserve">metals </w:t>
      </w:r>
      <w:r w:rsidRPr="004D231C">
        <w:rPr>
          <w:rFonts w:ascii="Times New Roman" w:hAnsi="Times New Roman" w:cs="Times New Roman"/>
          <w:sz w:val="24"/>
        </w:rPr>
        <w:t xml:space="preserve">and deformation mechanisms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UaG9tcHNvbjwvQXV0aG9yPjxZZWFyPjE5NzM8L1llYXI+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</w:fldData>
        </w:fldChar>
      </w:r>
      <w:r w:rsidR="00374573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374573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UaG9tcHNvbjwvQXV0aG9yPjxZZWFyPjE5NzM8L1llYXI+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</w:fldData>
        </w:fldChar>
      </w:r>
      <w:r w:rsidR="00374573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374573" w:rsidRPr="004D231C">
        <w:rPr>
          <w:rFonts w:ascii="Times New Roman" w:hAnsi="Times New Roman" w:cs="Times New Roman"/>
          <w:sz w:val="24"/>
        </w:rPr>
      </w:r>
      <w:r w:rsidR="00374573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374573" w:rsidRPr="004D231C">
        <w:rPr>
          <w:rFonts w:ascii="Times New Roman" w:hAnsi="Times New Roman" w:cs="Times New Roman"/>
          <w:noProof/>
          <w:sz w:val="24"/>
        </w:rPr>
        <w:t>[16, 17, 20-33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  <w:r w:rsidR="00572A14" w:rsidRPr="004D231C">
        <w:rPr>
          <w:rFonts w:ascii="Times New Roman" w:hAnsi="Times New Roman" w:cs="Times New Roman"/>
          <w:sz w:val="24"/>
        </w:rPr>
        <w:t>However, t</w:t>
      </w:r>
      <w:r w:rsidR="00ED3CBF" w:rsidRPr="004D231C">
        <w:rPr>
          <w:rFonts w:ascii="Times New Roman" w:hAnsi="Times New Roman" w:cs="Times New Roman"/>
          <w:sz w:val="24"/>
        </w:rPr>
        <w:t xml:space="preserve">he majority </w:t>
      </w:r>
      <w:r w:rsidRPr="004D231C">
        <w:rPr>
          <w:rFonts w:ascii="Times New Roman" w:hAnsi="Times New Roman" w:cs="Times New Roman"/>
          <w:sz w:val="24"/>
        </w:rPr>
        <w:t>of these studies</w:t>
      </w:r>
      <w:r w:rsidR="00ED49CD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t xml:space="preserve">focus </w:t>
      </w:r>
      <w:r w:rsidR="00572A14" w:rsidRPr="004D231C">
        <w:rPr>
          <w:rFonts w:ascii="Times New Roman" w:hAnsi="Times New Roman" w:cs="Times New Roman"/>
          <w:sz w:val="24"/>
        </w:rPr>
        <w:t xml:space="preserve">primarily </w:t>
      </w:r>
      <w:r w:rsidRPr="004D231C">
        <w:rPr>
          <w:rFonts w:ascii="Times New Roman" w:hAnsi="Times New Roman" w:cs="Times New Roman"/>
          <w:sz w:val="24"/>
        </w:rPr>
        <w:t xml:space="preserve">on </w:t>
      </w:r>
      <w:r w:rsidRPr="004D231C">
        <w:rPr>
          <w:rFonts w:ascii="Times New Roman" w:hAnsi="Times New Roman" w:cs="Times New Roman" w:hint="eastAsia"/>
          <w:sz w:val="24"/>
        </w:rPr>
        <w:t>revealing the</w:t>
      </w:r>
      <w:r w:rsidRPr="004D231C">
        <w:rPr>
          <w:rFonts w:ascii="Times New Roman" w:hAnsi="Times New Roman" w:cs="Times New Roman"/>
          <w:sz w:val="24"/>
        </w:rPr>
        <w:t xml:space="preserve"> effect of </w:t>
      </w:r>
      <w:r w:rsidRPr="004D231C">
        <w:rPr>
          <w:rFonts w:ascii="Times New Roman" w:hAnsi="Times New Roman" w:cs="Times New Roman" w:hint="eastAsia"/>
          <w:sz w:val="24"/>
        </w:rPr>
        <w:t xml:space="preserve">different </w:t>
      </w:r>
      <w:r w:rsidRPr="004D231C">
        <w:rPr>
          <w:rFonts w:ascii="Times New Roman" w:hAnsi="Times New Roman" w:cs="Times New Roman"/>
          <w:sz w:val="24"/>
        </w:rPr>
        <w:t>deformation mechanisms</w:t>
      </w:r>
      <w:r w:rsidR="00ED3CBF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t>on the strain hardening</w:t>
      </w:r>
      <w:r w:rsidR="00ED3CBF" w:rsidRPr="004D231C">
        <w:rPr>
          <w:rFonts w:ascii="Times New Roman" w:hAnsi="Times New Roman" w:cs="Times New Roman"/>
          <w:sz w:val="24"/>
        </w:rPr>
        <w:t xml:space="preserve"> qualitative</w:t>
      </w:r>
      <w:r w:rsidR="00ED3CBF" w:rsidRPr="004D231C">
        <w:rPr>
          <w:rFonts w:ascii="Times New Roman" w:hAnsi="Times New Roman" w:cs="Times New Roman" w:hint="eastAsia"/>
          <w:sz w:val="24"/>
        </w:rPr>
        <w:t>ly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Cb3Vheml6PC9BdXRob3I+PFllYXI+MjAwODwvWWVhcj48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</w:fldData>
        </w:fldChar>
      </w:r>
      <w:r w:rsidR="00374573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374573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Cb3Vheml6PC9BdXRob3I+PFllYXI+MjAwODwvWWVhcj48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</w:fldData>
        </w:fldChar>
      </w:r>
      <w:r w:rsidR="00374573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374573" w:rsidRPr="004D231C">
        <w:rPr>
          <w:rFonts w:ascii="Times New Roman" w:hAnsi="Times New Roman" w:cs="Times New Roman"/>
          <w:sz w:val="24"/>
        </w:rPr>
      </w:r>
      <w:r w:rsidR="00374573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374573" w:rsidRPr="004D231C">
        <w:rPr>
          <w:rFonts w:ascii="Times New Roman" w:hAnsi="Times New Roman" w:cs="Times New Roman"/>
          <w:noProof/>
          <w:sz w:val="24"/>
        </w:rPr>
        <w:t>[16, 17, 30-33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="00ED3CBF" w:rsidRPr="004D231C">
        <w:rPr>
          <w:rFonts w:ascii="Times New Roman" w:hAnsi="Times New Roman" w:cs="Times New Roman"/>
          <w:sz w:val="24"/>
        </w:rPr>
        <w:t xml:space="preserve"> and</w:t>
      </w:r>
      <w:r w:rsidRPr="004D231C">
        <w:rPr>
          <w:rFonts w:ascii="Times New Roman" w:hAnsi="Times New Roman" w:cs="Times New Roman" w:hint="eastAsia"/>
          <w:sz w:val="24"/>
        </w:rPr>
        <w:t xml:space="preserve"> </w:t>
      </w:r>
      <w:r w:rsidR="00572A14" w:rsidRPr="004D231C">
        <w:rPr>
          <w:rFonts w:ascii="Times New Roman" w:hAnsi="Times New Roman" w:cs="Times New Roman"/>
          <w:sz w:val="24"/>
        </w:rPr>
        <w:t xml:space="preserve">only </w:t>
      </w:r>
      <w:r w:rsidRPr="004D231C">
        <w:rPr>
          <w:rFonts w:ascii="Times New Roman" w:hAnsi="Times New Roman" w:cs="Times New Roman" w:hint="eastAsia"/>
          <w:sz w:val="24"/>
        </w:rPr>
        <w:t xml:space="preserve">a </w:t>
      </w:r>
      <w:r w:rsidR="00572A14" w:rsidRPr="004D231C">
        <w:rPr>
          <w:rFonts w:ascii="Times New Roman" w:hAnsi="Times New Roman" w:cs="Times New Roman"/>
          <w:sz w:val="24"/>
        </w:rPr>
        <w:t>limited number of s</w:t>
      </w:r>
      <w:r w:rsidRPr="004D231C">
        <w:rPr>
          <w:rFonts w:ascii="Times New Roman" w:hAnsi="Times New Roman" w:cs="Times New Roman"/>
          <w:sz w:val="24"/>
        </w:rPr>
        <w:t xml:space="preserve">tudies </w:t>
      </w:r>
      <w:r w:rsidRPr="004D231C">
        <w:rPr>
          <w:rFonts w:ascii="Times New Roman" w:hAnsi="Times New Roman" w:cs="Times New Roman" w:hint="eastAsia"/>
          <w:sz w:val="24"/>
        </w:rPr>
        <w:t>focus</w:t>
      </w:r>
      <w:r w:rsidRPr="004D231C">
        <w:rPr>
          <w:rFonts w:ascii="Times New Roman" w:hAnsi="Times New Roman" w:cs="Times New Roman"/>
          <w:sz w:val="24"/>
        </w:rPr>
        <w:t xml:space="preserve"> particularly on the general </w:t>
      </w:r>
      <w:r w:rsidR="003D1094" w:rsidRPr="004D231C">
        <w:rPr>
          <w:rFonts w:ascii="Times New Roman" w:hAnsi="Times New Roman" w:cs="Times New Roman"/>
          <w:sz w:val="24"/>
        </w:rPr>
        <w:t>hardening law</w:t>
      </w:r>
      <w:r w:rsidRPr="004D231C">
        <w:rPr>
          <w:rFonts w:ascii="Times New Roman" w:hAnsi="Times New Roman" w:cs="Times New Roman"/>
          <w:sz w:val="24"/>
        </w:rPr>
        <w:t xml:space="preserve"> based on the microscopic deformation mechanisms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dWg8L0F1dGhvcj48WWVhcj4yMDE0PC9ZZWFyPjxSZWNO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230FDE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dWg8L0F1dGhvcj48WWVhcj4yMDE0PC9ZZWFyPjxSZWNO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230FDE" w:rsidRPr="004D231C">
        <w:rPr>
          <w:rFonts w:ascii="Times New Roman" w:hAnsi="Times New Roman" w:cs="Times New Roman"/>
          <w:sz w:val="24"/>
        </w:rPr>
      </w:r>
      <w:r w:rsidR="00230FDE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024E6A" w:rsidRPr="004D231C">
        <w:rPr>
          <w:rFonts w:ascii="Times New Roman" w:hAnsi="Times New Roman" w:cs="Times New Roman"/>
          <w:noProof/>
          <w:sz w:val="24"/>
        </w:rPr>
        <w:t>[25, 34-36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</w:p>
    <w:p w14:paraId="3696DF82" w14:textId="7D8FFBBC" w:rsidR="00C1699B" w:rsidRPr="004D231C" w:rsidRDefault="00C1699B" w:rsidP="00D87F7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D231C">
        <w:rPr>
          <w:rFonts w:ascii="Times New Roman" w:hAnsi="Times New Roman" w:cs="Times New Roman" w:hint="eastAsia"/>
          <w:sz w:val="24"/>
        </w:rPr>
        <w:t>I</w:t>
      </w:r>
      <w:r w:rsidRPr="004D231C">
        <w:rPr>
          <w:rFonts w:ascii="Times New Roman" w:hAnsi="Times New Roman" w:cs="Times New Roman"/>
          <w:sz w:val="24"/>
        </w:rPr>
        <w:t>n view of the engineering requirement</w:t>
      </w:r>
      <w:r w:rsidR="00572A14" w:rsidRPr="004D231C">
        <w:rPr>
          <w:rFonts w:ascii="Times New Roman" w:hAnsi="Times New Roman" w:cs="Times New Roman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, some empirical </w:t>
      </w:r>
      <w:r w:rsidR="003D1094" w:rsidRPr="004D231C">
        <w:rPr>
          <w:rFonts w:ascii="Times New Roman" w:hAnsi="Times New Roman" w:cs="Times New Roman"/>
          <w:sz w:val="24"/>
        </w:rPr>
        <w:t>hardening</w:t>
      </w:r>
      <w:r w:rsidR="00ED3CBF" w:rsidRPr="004D231C">
        <w:rPr>
          <w:rFonts w:ascii="Times New Roman" w:hAnsi="Times New Roman" w:cs="Times New Roman"/>
          <w:sz w:val="24"/>
        </w:rPr>
        <w:t xml:space="preserve"> </w:t>
      </w:r>
      <w:r w:rsidR="003D1094" w:rsidRPr="004D231C">
        <w:rPr>
          <w:rFonts w:ascii="Times New Roman" w:hAnsi="Times New Roman" w:cs="Times New Roman"/>
          <w:sz w:val="24"/>
        </w:rPr>
        <w:t>laws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 w:hint="eastAsia"/>
          <w:sz w:val="24"/>
        </w:rPr>
        <w:t xml:space="preserve">were proposed and popularly </w:t>
      </w:r>
      <w:r w:rsidRPr="004D231C">
        <w:rPr>
          <w:rFonts w:ascii="Times New Roman" w:hAnsi="Times New Roman" w:cs="Times New Roman"/>
          <w:sz w:val="24"/>
        </w:rPr>
        <w:t>used</w:t>
      </w:r>
      <w:r w:rsidRPr="004D231C">
        <w:rPr>
          <w:rFonts w:ascii="Times New Roman" w:hAnsi="Times New Roman" w:cs="Times New Roman" w:hint="eastAsia"/>
          <w:sz w:val="24"/>
        </w:rPr>
        <w:t xml:space="preserve"> by engineers</w:t>
      </w:r>
      <w:r w:rsidRPr="004D231C">
        <w:rPr>
          <w:rFonts w:ascii="Times New Roman" w:hAnsi="Times New Roman" w:cs="Times New Roman"/>
          <w:sz w:val="24"/>
        </w:rPr>
        <w:t>, such as several different type</w:t>
      </w:r>
      <w:r w:rsidRPr="004D231C">
        <w:rPr>
          <w:rFonts w:ascii="Times New Roman" w:hAnsi="Times New Roman" w:cs="Times New Roman" w:hint="eastAsia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 of power law functions </w:t>
      </w:r>
      <w:r w:rsidR="00572A14" w:rsidRPr="004D231C">
        <w:rPr>
          <w:rFonts w:ascii="Times New Roman" w:hAnsi="Times New Roman" w:cs="Times New Roman"/>
          <w:sz w:val="24"/>
        </w:rPr>
        <w:t xml:space="preserve">as </w:t>
      </w:r>
      <w:r w:rsidRPr="004D231C">
        <w:rPr>
          <w:rFonts w:ascii="Times New Roman" w:hAnsi="Times New Roman" w:cs="Times New Roman"/>
          <w:sz w:val="24"/>
        </w:rPr>
        <w:t xml:space="preserve">proposed by </w:t>
      </w:r>
      <w:proofErr w:type="spellStart"/>
      <w:r w:rsidRPr="004D231C">
        <w:rPr>
          <w:rFonts w:ascii="Times New Roman" w:hAnsi="Times New Roman" w:cs="Times New Roman"/>
          <w:sz w:val="24"/>
        </w:rPr>
        <w:t>Hollomon</w:t>
      </w:r>
      <w:proofErr w:type="spellEnd"/>
      <w:r w:rsidRPr="004D231C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4D231C">
        <w:rPr>
          <w:rFonts w:ascii="Times New Roman" w:hAnsi="Times New Roman" w:cs="Times New Roman"/>
          <w:sz w:val="24"/>
        </w:rPr>
        <w:t>Luduwik</w:t>
      </w:r>
      <w:proofErr w:type="spellEnd"/>
      <w:r w:rsidRPr="004D231C">
        <w:rPr>
          <w:rFonts w:ascii="Times New Roman" w:hAnsi="Times New Roman" w:cs="Times New Roman"/>
          <w:sz w:val="24"/>
        </w:rPr>
        <w:t xml:space="preserve">, Swift and Romberg-Osgood, </w:t>
      </w:r>
      <w:r w:rsidR="00572A14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>hyperbolic tangent</w:t>
      </w:r>
      <w:r w:rsidR="00572A14" w:rsidRPr="004D231C">
        <w:rPr>
          <w:rFonts w:ascii="Times New Roman" w:hAnsi="Times New Roman" w:cs="Times New Roman"/>
          <w:sz w:val="24"/>
        </w:rPr>
        <w:t>ial</w:t>
      </w:r>
      <w:r w:rsidRPr="004D231C">
        <w:rPr>
          <w:rFonts w:ascii="Times New Roman" w:hAnsi="Times New Roman" w:cs="Times New Roman"/>
          <w:sz w:val="24"/>
        </w:rPr>
        <w:t xml:space="preserve"> function proposed by Prager, </w:t>
      </w:r>
      <w:r w:rsidR="00572A14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>exponential function proposed by Voce</w:t>
      </w:r>
      <w:r w:rsidR="00572A14" w:rsidRPr="004D231C">
        <w:rPr>
          <w:rFonts w:ascii="Times New Roman" w:hAnsi="Times New Roman" w:cs="Times New Roman"/>
          <w:sz w:val="24"/>
        </w:rPr>
        <w:t>, etc</w:t>
      </w:r>
      <w:r w:rsidRPr="004D231C">
        <w:rPr>
          <w:rFonts w:ascii="Times New Roman" w:hAnsi="Times New Roman" w:cs="Times New Roman"/>
          <w:sz w:val="24"/>
        </w:rPr>
        <w:t xml:space="preserve">.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QyLTQ0XTwvRGlzcGxheVRleHQ+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ZvY2U8L0F1dGhvcj48WWVhcj4xOTUzPC9ZZWFyPjxSZWNOdW0+NjM8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F37637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QyLTQ0XTwvRGlzcGxheVRleHQ+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ZvY2U8L0F1dGhvcj48WWVhcj4xOTUzPC9ZZWFyPjxSZWNOdW0+NjM8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F37637" w:rsidRPr="004D231C">
        <w:rPr>
          <w:rFonts w:ascii="Times New Roman" w:hAnsi="Times New Roman" w:cs="Times New Roman"/>
          <w:sz w:val="24"/>
        </w:rPr>
      </w:r>
      <w:r w:rsidR="00F37637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F37637" w:rsidRPr="004D231C">
        <w:rPr>
          <w:rFonts w:ascii="Times New Roman" w:hAnsi="Times New Roman" w:cs="Times New Roman"/>
          <w:noProof/>
          <w:sz w:val="24"/>
        </w:rPr>
        <w:t>[2, 7, 42-44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  <w:r w:rsidR="00572A14" w:rsidRPr="004D231C">
        <w:rPr>
          <w:rFonts w:ascii="Times New Roman" w:hAnsi="Times New Roman" w:cs="Times New Roman"/>
          <w:sz w:val="24"/>
        </w:rPr>
        <w:t xml:space="preserve">However, due to the lack of a </w:t>
      </w:r>
      <w:r w:rsidRPr="004D231C">
        <w:rPr>
          <w:rFonts w:ascii="Times New Roman" w:hAnsi="Times New Roman" w:cs="Times New Roman"/>
          <w:sz w:val="24"/>
        </w:rPr>
        <w:t>correlation with the microscopic mechanisms, the physical meaning of the relevant parameters</w:t>
      </w:r>
      <w:r w:rsidRPr="004D231C">
        <w:rPr>
          <w:rFonts w:ascii="Times New Roman" w:hAnsi="Times New Roman" w:cs="Times New Roman" w:hint="eastAsia"/>
          <w:sz w:val="24"/>
        </w:rPr>
        <w:t xml:space="preserve"> </w:t>
      </w:r>
      <w:r w:rsidR="00ED3CBF" w:rsidRPr="004D231C">
        <w:rPr>
          <w:rFonts w:ascii="Times New Roman" w:hAnsi="Times New Roman" w:cs="Times New Roman"/>
          <w:sz w:val="24"/>
        </w:rPr>
        <w:t xml:space="preserve">in these </w:t>
      </w:r>
      <w:r w:rsidR="00572A14" w:rsidRPr="004D231C">
        <w:rPr>
          <w:rFonts w:ascii="Times New Roman" w:hAnsi="Times New Roman" w:cs="Times New Roman"/>
          <w:sz w:val="24"/>
        </w:rPr>
        <w:t xml:space="preserve">various </w:t>
      </w:r>
      <w:r w:rsidR="00ED3CBF" w:rsidRPr="004D231C">
        <w:rPr>
          <w:rFonts w:ascii="Times New Roman" w:hAnsi="Times New Roman" w:cs="Times New Roman"/>
          <w:sz w:val="24"/>
        </w:rPr>
        <w:t xml:space="preserve">functions </w:t>
      </w:r>
      <w:r w:rsidR="002A76F9" w:rsidRPr="004D231C">
        <w:rPr>
          <w:rFonts w:ascii="Times New Roman" w:hAnsi="Times New Roman" w:cs="Times New Roman"/>
          <w:sz w:val="24"/>
        </w:rPr>
        <w:t>is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 w:hint="eastAsia"/>
          <w:sz w:val="24"/>
        </w:rPr>
        <w:t xml:space="preserve">not </w:t>
      </w:r>
      <w:r w:rsidR="00F321DC" w:rsidRPr="004D231C">
        <w:rPr>
          <w:rFonts w:ascii="Times New Roman" w:hAnsi="Times New Roman" w:cs="Times New Roman"/>
          <w:sz w:val="24"/>
        </w:rPr>
        <w:t xml:space="preserve">well delineated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QyLTQ0XTwvRGlzcGxheVRleHQ+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ZvY2U8L0F1dGhvcj48WWVhcj4xOTUzPC9ZZWFyPjxSZWNOdW0+NjM8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F37637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NZXllcnM8L0F1dGhvcj48WWVhcj4yMDA5PC9ZZWFyPjxS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</w:fldData>
        </w:fldChar>
      </w:r>
      <w:r w:rsidR="00F37637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F37637" w:rsidRPr="004D231C">
        <w:rPr>
          <w:rFonts w:ascii="Times New Roman" w:hAnsi="Times New Roman" w:cs="Times New Roman"/>
          <w:sz w:val="24"/>
        </w:rPr>
      </w:r>
      <w:r w:rsidR="00F37637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F37637" w:rsidRPr="004D231C">
        <w:rPr>
          <w:rFonts w:ascii="Times New Roman" w:hAnsi="Times New Roman" w:cs="Times New Roman"/>
          <w:noProof/>
          <w:sz w:val="24"/>
        </w:rPr>
        <w:t>[2, 7, 42-44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Therefore, quantitative relationships between the microstructures and tensile properties </w:t>
      </w:r>
      <w:proofErr w:type="spellStart"/>
      <w:r w:rsidRPr="004D231C">
        <w:rPr>
          <w:rFonts w:ascii="Times New Roman" w:hAnsi="Times New Roman" w:cs="Times New Roman"/>
          <w:sz w:val="24"/>
        </w:rPr>
        <w:t xml:space="preserve">can </w:t>
      </w:r>
      <w:r w:rsidR="00F321DC" w:rsidRPr="004D231C">
        <w:rPr>
          <w:rFonts w:ascii="Times New Roman" w:hAnsi="Times New Roman" w:cs="Times New Roman"/>
          <w:sz w:val="24"/>
        </w:rPr>
        <w:t>not</w:t>
      </w:r>
      <w:proofErr w:type="spellEnd"/>
      <w:r w:rsidR="00F321DC" w:rsidRPr="004D231C">
        <w:rPr>
          <w:rFonts w:ascii="Times New Roman" w:hAnsi="Times New Roman" w:cs="Times New Roman"/>
          <w:sz w:val="24"/>
        </w:rPr>
        <w:t xml:space="preserve"> easily </w:t>
      </w:r>
      <w:r w:rsidRPr="004D231C">
        <w:rPr>
          <w:rFonts w:ascii="Times New Roman" w:hAnsi="Times New Roman" w:cs="Times New Roman"/>
          <w:sz w:val="24"/>
        </w:rPr>
        <w:t xml:space="preserve">be </w:t>
      </w:r>
      <w:r w:rsidRPr="004D231C">
        <w:rPr>
          <w:rFonts w:ascii="Times New Roman" w:hAnsi="Times New Roman" w:cs="Times New Roman" w:hint="eastAsia"/>
          <w:sz w:val="24"/>
        </w:rPr>
        <w:lastRenderedPageBreak/>
        <w:t>developed</w:t>
      </w:r>
      <w:r w:rsidRPr="004D231C">
        <w:rPr>
          <w:rFonts w:ascii="Times New Roman" w:hAnsi="Times New Roman" w:cs="Times New Roman"/>
          <w:sz w:val="24"/>
        </w:rPr>
        <w:t xml:space="preserve"> based on these empirical functions </w:t>
      </w:r>
      <w:r w:rsidRPr="004D231C">
        <w:rPr>
          <w:rFonts w:ascii="Times New Roman" w:hAnsi="Times New Roman" w:cs="Times New Roman"/>
          <w:sz w:val="24"/>
        </w:rPr>
        <w:fldChar w:fldCharType="begin"/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 &lt;EndNote&gt;&lt;Cite&gt;&lt;Author&gt;Samuel&lt;/Author&gt;&lt;Year&gt;2005&lt;/Year&gt;&lt;RecNum&gt;61&lt;/RecNum&gt;&lt;DisplayText&gt;[42, 43]&lt;/DisplayText&gt;&lt;record&gt;&lt;rec-number&gt;61&lt;/rec-number&gt;&lt;foreign-keys&gt;&lt;key app="EN" db-id="e92ddvwa9ep20tev2wnptdwt0ttr9e2pfx0t" timestamp="1598606358"&gt;61&lt;/key&gt;&lt;key app="ENWeb" db-id=""&gt;0&lt;/key&gt;&lt;/foreign-keys&gt;&lt;ref-type name="Journal Article"&gt;17&lt;/ref-type&gt;&lt;contributors&gt;&lt;authors&gt;&lt;author&gt;Samuel, K. G.&lt;/author&gt;&lt;author&gt;Rodriguez, P.&lt;/author&gt;&lt;/authors&gt;&lt;/contributors&gt;&lt;titles&gt;&lt;title&gt;On power-law type relationships and the Ludwigson explanation for the stress-strain behaviour of AISI 316 stainless steel&lt;/title&gt;&lt;secondary-title&gt;Journal of Materials Science&lt;/secondary-title&gt;&lt;/titles&gt;&lt;periodical&gt;&lt;full-title&gt;Journal of Materials Science&lt;/full-title&gt;&lt;abbr-1&gt;J. Mater. Sci.&lt;/abbr-1&gt;&lt;/periodical&gt;&lt;pages&gt;5727-5731&lt;/pages&gt;&lt;volume&gt;40&lt;/volume&gt;&lt;number&gt;21&lt;/number&gt;&lt;section&gt;5727&lt;/section&gt;&lt;dates&gt;&lt;year&gt;2005&lt;/year&gt;&lt;/dates&gt;&lt;isbn&gt;0022-2461&amp;#xD;1573-4803&lt;/isbn&gt;&lt;urls&gt;&lt;/urls&gt;&lt;electronic-resource-num&gt;10.1007/s10853-005-1078-9&lt;/electronic-resource-num&gt;&lt;/record&gt;&lt;/Cite&gt;&lt;Cite&gt;&lt;Author&gt;Kleemola&lt;/Author&gt;&lt;Year&gt;1974&lt;/Year&gt;&lt;RecNum&gt;62&lt;/RecNum&gt;&lt;record&gt;&lt;rec-number&gt;62&lt;/rec-number&gt;&lt;foreign-keys&gt;&lt;key app="EN" db-id="e92ddvwa9ep20tev2wnptdwt0ttr9e2pfx0t" timestamp="1598606453"&gt;62&lt;/key&gt;&lt;/foreign-keys&gt;&lt;ref-type name="Journal Article"&gt;17&lt;/ref-type&gt;&lt;contributors&gt;&lt;authors&gt;&lt;author&gt;Kleemola, H. J.&lt;/author&gt;&lt;author&gt;Nieminen, M. A.&lt;/author&gt;&lt;/authors&gt;&lt;/contributors&gt;&lt;titles&gt;&lt;title&gt;On the strain-hardening parameters of metals&lt;/title&gt;&lt;secondary-title&gt;Metallurgical Transactions&lt;/secondary-title&gt;&lt;/titles&gt;&lt;periodical&gt;&lt;full-title&gt;Metallurgical Transactions&lt;/full-title&gt;&lt;abbr-1&gt;Metall. Trans.&lt;/abbr-1&gt;&lt;/periodical&gt;&lt;pages&gt;1863-1866&lt;/pages&gt;&lt;volume&gt;5&lt;/volume&gt;&lt;number&gt;8&lt;/number&gt;&lt;dates&gt;&lt;year&gt;1974&lt;/year&gt;&lt;pub-dates&gt;&lt;date&gt;1974/08/01&lt;/date&gt;&lt;/pub-dates&gt;&lt;/dates&gt;&lt;isbn&gt;1543-1916&lt;/isbn&gt;&lt;urls&gt;&lt;related-urls&gt;&lt;url&gt;https://doi.org/10.1007/BF02644152&lt;/url&gt;&lt;/related-urls&gt;&lt;/urls&gt;&lt;electronic-resource-num&gt;10.1007/BF02644152&lt;/electronic-resource-num&gt;&lt;/record&gt;&lt;/Cite&gt;&lt;/EndNote&gt;</w:instrText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443716" w:rsidRPr="004D231C">
        <w:rPr>
          <w:rFonts w:ascii="Times New Roman" w:hAnsi="Times New Roman" w:cs="Times New Roman"/>
          <w:noProof/>
          <w:sz w:val="24"/>
        </w:rPr>
        <w:t>[42, 43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. </w:t>
      </w:r>
    </w:p>
    <w:p w14:paraId="550951D9" w14:textId="209B217E" w:rsidR="0079417A" w:rsidRPr="004D231C" w:rsidRDefault="00ED3CBF" w:rsidP="00D87F7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D231C">
        <w:rPr>
          <w:rFonts w:ascii="Times New Roman" w:hAnsi="Times New Roman" w:cs="Times New Roman"/>
          <w:sz w:val="24"/>
        </w:rPr>
        <w:t>A</w:t>
      </w:r>
      <w:r w:rsidR="0079417A" w:rsidRPr="004D231C">
        <w:rPr>
          <w:rFonts w:ascii="Times New Roman" w:hAnsi="Times New Roman" w:cs="Times New Roman"/>
          <w:sz w:val="24"/>
        </w:rPr>
        <w:t xml:space="preserve">fter systematically studying the strain hardening of pure </w:t>
      </w:r>
      <w:r w:rsidR="001F6C13" w:rsidRPr="004D231C">
        <w:rPr>
          <w:rFonts w:ascii="Times New Roman" w:hAnsi="Times New Roman" w:cs="Times New Roman"/>
          <w:sz w:val="24"/>
        </w:rPr>
        <w:t>face-</w:t>
      </w:r>
      <w:proofErr w:type="spellStart"/>
      <w:r w:rsidR="001F6C13" w:rsidRPr="004D231C">
        <w:rPr>
          <w:rFonts w:ascii="Times New Roman" w:hAnsi="Times New Roman" w:cs="Times New Roman"/>
          <w:sz w:val="24"/>
        </w:rPr>
        <w:t>centred</w:t>
      </w:r>
      <w:proofErr w:type="spellEnd"/>
      <w:r w:rsidR="001F6C13" w:rsidRPr="004D231C">
        <w:rPr>
          <w:rFonts w:ascii="Times New Roman" w:hAnsi="Times New Roman" w:cs="Times New Roman"/>
          <w:sz w:val="24"/>
        </w:rPr>
        <w:t xml:space="preserve"> cubic (</w:t>
      </w:r>
      <w:r w:rsidR="0079417A" w:rsidRPr="004D231C">
        <w:rPr>
          <w:rFonts w:ascii="Times New Roman" w:hAnsi="Times New Roman" w:cs="Times New Roman"/>
          <w:sz w:val="24"/>
        </w:rPr>
        <w:t>FCC</w:t>
      </w:r>
      <w:r w:rsidR="001F6C13" w:rsidRPr="004D231C">
        <w:rPr>
          <w:rFonts w:ascii="Times New Roman" w:hAnsi="Times New Roman" w:cs="Times New Roman"/>
          <w:sz w:val="24"/>
        </w:rPr>
        <w:t>)</w:t>
      </w:r>
      <w:r w:rsidR="0079417A" w:rsidRPr="004D231C">
        <w:rPr>
          <w:rFonts w:ascii="Times New Roman" w:hAnsi="Times New Roman" w:cs="Times New Roman"/>
          <w:sz w:val="24"/>
        </w:rPr>
        <w:t xml:space="preserve"> metals, </w:t>
      </w:r>
      <w:proofErr w:type="spellStart"/>
      <w:r w:rsidR="0079417A" w:rsidRPr="004D231C">
        <w:rPr>
          <w:rFonts w:ascii="Times New Roman" w:hAnsi="Times New Roman" w:cs="Times New Roman"/>
          <w:sz w:val="24"/>
        </w:rPr>
        <w:t>Kocks</w:t>
      </w:r>
      <w:proofErr w:type="spellEnd"/>
      <w:r w:rsidR="0079417A" w:rsidRPr="004D231C">
        <w:rPr>
          <w:rFonts w:ascii="Times New Roman" w:hAnsi="Times New Roman" w:cs="Times New Roman"/>
          <w:sz w:val="24"/>
        </w:rPr>
        <w:t xml:space="preserve"> et al</w:t>
      </w:r>
      <w:r w:rsidR="0079417A" w:rsidRPr="004D231C">
        <w:rPr>
          <w:rFonts w:ascii="Times New Roman" w:hAnsi="Times New Roman" w:cs="Times New Roman" w:hint="eastAsia"/>
          <w:sz w:val="24"/>
        </w:rPr>
        <w:t>.</w:t>
      </w:r>
      <w:r w:rsidR="0079417A" w:rsidRPr="004D231C">
        <w:rPr>
          <w:rFonts w:ascii="Times New Roman" w:hAnsi="Times New Roman" w:cs="Times New Roman"/>
          <w:sz w:val="24"/>
        </w:rPr>
        <w:t xml:space="preserve"> </w:t>
      </w:r>
      <w:r w:rsidR="00F321DC" w:rsidRPr="004D231C">
        <w:rPr>
          <w:rFonts w:ascii="Times New Roman" w:hAnsi="Times New Roman" w:cs="Times New Roman"/>
          <w:sz w:val="24"/>
        </w:rPr>
        <w:t xml:space="preserve">[7, 8] </w:t>
      </w:r>
      <w:r w:rsidR="0079417A" w:rsidRPr="004D231C">
        <w:rPr>
          <w:rFonts w:ascii="Times New Roman" w:hAnsi="Times New Roman" w:cs="Times New Roman"/>
          <w:sz w:val="24"/>
        </w:rPr>
        <w:t>developed a strain</w:t>
      </w:r>
      <w:r w:rsidR="001F6C13" w:rsidRPr="004D231C">
        <w:rPr>
          <w:rFonts w:ascii="Times New Roman" w:hAnsi="Times New Roman" w:cs="Times New Roman"/>
          <w:sz w:val="24"/>
        </w:rPr>
        <w:t>-</w:t>
      </w:r>
      <w:r w:rsidR="0079417A" w:rsidRPr="004D231C">
        <w:rPr>
          <w:rFonts w:ascii="Times New Roman" w:hAnsi="Times New Roman" w:cs="Times New Roman"/>
          <w:sz w:val="24"/>
        </w:rPr>
        <w:t xml:space="preserve">hardening model based on some salient fundamental features and </w:t>
      </w:r>
      <w:r w:rsidR="00F321DC" w:rsidRPr="004D231C">
        <w:rPr>
          <w:rFonts w:ascii="Times New Roman" w:hAnsi="Times New Roman" w:cs="Times New Roman"/>
          <w:sz w:val="24"/>
        </w:rPr>
        <w:t xml:space="preserve">with a </w:t>
      </w:r>
      <w:r w:rsidR="0079417A" w:rsidRPr="004D231C">
        <w:rPr>
          <w:rFonts w:ascii="Times New Roman" w:hAnsi="Times New Roman" w:cs="Times New Roman"/>
          <w:sz w:val="24"/>
        </w:rPr>
        <w:t xml:space="preserve">dislocation theoretical basis, </w:t>
      </w:r>
      <w:r w:rsidR="00F321DC" w:rsidRPr="004D231C">
        <w:rPr>
          <w:rFonts w:ascii="Times New Roman" w:hAnsi="Times New Roman" w:cs="Times New Roman"/>
          <w:sz w:val="24"/>
        </w:rPr>
        <w:t xml:space="preserve">and this was successful in </w:t>
      </w:r>
      <w:r w:rsidR="0079417A" w:rsidRPr="004D231C">
        <w:rPr>
          <w:rFonts w:ascii="Times New Roman" w:hAnsi="Times New Roman" w:cs="Times New Roman"/>
          <w:sz w:val="24"/>
        </w:rPr>
        <w:t>explain</w:t>
      </w:r>
      <w:r w:rsidR="00F321DC" w:rsidRPr="004D231C">
        <w:rPr>
          <w:rFonts w:ascii="Times New Roman" w:hAnsi="Times New Roman" w:cs="Times New Roman"/>
          <w:sz w:val="24"/>
        </w:rPr>
        <w:t>ing</w:t>
      </w:r>
      <w:r w:rsidR="0079417A" w:rsidRPr="004D231C">
        <w:rPr>
          <w:rFonts w:ascii="Times New Roman" w:hAnsi="Times New Roman" w:cs="Times New Roman"/>
          <w:sz w:val="24"/>
        </w:rPr>
        <w:t xml:space="preserve"> the effect</w:t>
      </w:r>
      <w:r w:rsidR="001F6C13" w:rsidRPr="004D231C">
        <w:rPr>
          <w:rFonts w:ascii="Times New Roman" w:hAnsi="Times New Roman" w:cs="Times New Roman"/>
          <w:sz w:val="24"/>
        </w:rPr>
        <w:t>s</w:t>
      </w:r>
      <w:r w:rsidR="0079417A" w:rsidRPr="004D231C">
        <w:rPr>
          <w:rFonts w:ascii="Times New Roman" w:hAnsi="Times New Roman" w:cs="Times New Roman"/>
          <w:sz w:val="24"/>
        </w:rPr>
        <w:t xml:space="preserve"> of temperature and strain rate on the strain</w:t>
      </w:r>
      <w:r w:rsidR="001F6C13" w:rsidRPr="004D231C">
        <w:rPr>
          <w:rFonts w:ascii="Times New Roman" w:hAnsi="Times New Roman" w:cs="Times New Roman"/>
          <w:sz w:val="24"/>
        </w:rPr>
        <w:t>-</w:t>
      </w:r>
      <w:r w:rsidR="0079417A" w:rsidRPr="004D231C">
        <w:rPr>
          <w:rFonts w:ascii="Times New Roman" w:hAnsi="Times New Roman" w:cs="Times New Roman"/>
          <w:sz w:val="24"/>
        </w:rPr>
        <w:t xml:space="preserve">hardening behavior for several common FCC metals such as Cu, </w:t>
      </w:r>
      <w:proofErr w:type="gramStart"/>
      <w:r w:rsidR="0079417A" w:rsidRPr="004D231C">
        <w:rPr>
          <w:rFonts w:ascii="Times New Roman" w:hAnsi="Times New Roman" w:cs="Times New Roman"/>
          <w:sz w:val="24"/>
        </w:rPr>
        <w:t>Al</w:t>
      </w:r>
      <w:proofErr w:type="gramEnd"/>
      <w:r w:rsidR="0079417A" w:rsidRPr="004D231C">
        <w:rPr>
          <w:rFonts w:ascii="Times New Roman" w:hAnsi="Times New Roman" w:cs="Times New Roman"/>
          <w:sz w:val="24"/>
        </w:rPr>
        <w:t xml:space="preserve"> and stainless steel. By </w:t>
      </w:r>
      <w:r w:rsidR="009753A5" w:rsidRPr="004D231C">
        <w:rPr>
          <w:rFonts w:ascii="Times New Roman" w:hAnsi="Times New Roman" w:cs="Times New Roman"/>
          <w:sz w:val="24"/>
        </w:rPr>
        <w:t>considering</w:t>
      </w:r>
      <w:r w:rsidR="0079417A" w:rsidRPr="004D231C">
        <w:rPr>
          <w:rFonts w:ascii="Times New Roman" w:hAnsi="Times New Roman" w:cs="Times New Roman"/>
          <w:sz w:val="24"/>
        </w:rPr>
        <w:t xml:space="preserve"> the interaction between twinning and dislocation</w:t>
      </w:r>
      <w:r w:rsidRPr="004D231C">
        <w:rPr>
          <w:rFonts w:ascii="Times New Roman" w:hAnsi="Times New Roman" w:cs="Times New Roman"/>
          <w:sz w:val="24"/>
        </w:rPr>
        <w:t>s</w:t>
      </w:r>
      <w:r w:rsidR="0079417A" w:rsidRPr="004D231C">
        <w:rPr>
          <w:rFonts w:ascii="Times New Roman" w:hAnsi="Times New Roman" w:cs="Times New Roman"/>
          <w:sz w:val="24"/>
        </w:rPr>
        <w:t xml:space="preserve">, </w:t>
      </w:r>
      <w:r w:rsidR="00173E87" w:rsidRPr="004D231C">
        <w:rPr>
          <w:rFonts w:ascii="Times New Roman" w:hAnsi="Times New Roman" w:cs="Times New Roman"/>
          <w:sz w:val="24"/>
        </w:rPr>
        <w:t xml:space="preserve">some </w:t>
      </w:r>
      <w:r w:rsidR="0079417A" w:rsidRPr="004D231C">
        <w:rPr>
          <w:rFonts w:ascii="Times New Roman" w:hAnsi="Times New Roman" w:cs="Times New Roman"/>
          <w:sz w:val="24"/>
        </w:rPr>
        <w:t xml:space="preserve">researchers developed quantitative work-hardening models explaining the high strength and </w:t>
      </w:r>
      <w:r w:rsidR="00173E87" w:rsidRPr="004D231C">
        <w:rPr>
          <w:rFonts w:ascii="Times New Roman" w:hAnsi="Times New Roman" w:cs="Times New Roman"/>
          <w:sz w:val="24"/>
        </w:rPr>
        <w:t xml:space="preserve">good </w:t>
      </w:r>
      <w:r w:rsidR="00CA68FD" w:rsidRPr="004D231C">
        <w:rPr>
          <w:rFonts w:ascii="Times New Roman" w:hAnsi="Times New Roman" w:cs="Times New Roman"/>
          <w:sz w:val="24"/>
        </w:rPr>
        <w:t>uniform elongation</w:t>
      </w:r>
      <w:r w:rsidR="0079417A" w:rsidRPr="004D231C">
        <w:rPr>
          <w:rFonts w:ascii="Times New Roman" w:hAnsi="Times New Roman" w:cs="Times New Roman"/>
          <w:sz w:val="24"/>
        </w:rPr>
        <w:t xml:space="preserve"> of twinning</w:t>
      </w:r>
      <w:r w:rsidR="0079417A" w:rsidRPr="004D231C">
        <w:rPr>
          <w:rFonts w:ascii="Times New Roman" w:hAnsi="Times New Roman" w:cs="Times New Roman" w:hint="eastAsia"/>
          <w:sz w:val="24"/>
        </w:rPr>
        <w:t>-</w:t>
      </w:r>
      <w:r w:rsidR="0079417A" w:rsidRPr="004D231C">
        <w:rPr>
          <w:rFonts w:ascii="Times New Roman" w:hAnsi="Times New Roman" w:cs="Times New Roman"/>
          <w:sz w:val="24"/>
        </w:rPr>
        <w:t xml:space="preserve">induced plasticity (TWIP) steels </w:t>
      </w:r>
      <w:r w:rsidR="0079417A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Cb3Vheml6PC9BdXRob3I+PFllYXI+MjAwODwvWWVhcj48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443716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Cb3Vheml6PC9BdXRob3I+PFllYXI+MjAwODwvWWVhcj48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</w:fldData>
        </w:fldChar>
      </w:r>
      <w:r w:rsidR="00443716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443716" w:rsidRPr="004D231C">
        <w:rPr>
          <w:rFonts w:ascii="Times New Roman" w:hAnsi="Times New Roman" w:cs="Times New Roman"/>
          <w:sz w:val="24"/>
        </w:rPr>
      </w:r>
      <w:r w:rsidR="00443716" w:rsidRPr="004D231C">
        <w:rPr>
          <w:rFonts w:ascii="Times New Roman" w:hAnsi="Times New Roman" w:cs="Times New Roman"/>
          <w:sz w:val="24"/>
        </w:rPr>
        <w:fldChar w:fldCharType="end"/>
      </w:r>
      <w:r w:rsidR="0079417A" w:rsidRPr="004D231C">
        <w:rPr>
          <w:rFonts w:ascii="Times New Roman" w:hAnsi="Times New Roman" w:cs="Times New Roman"/>
          <w:sz w:val="24"/>
        </w:rPr>
      </w:r>
      <w:r w:rsidR="0079417A" w:rsidRPr="004D231C">
        <w:rPr>
          <w:rFonts w:ascii="Times New Roman" w:hAnsi="Times New Roman" w:cs="Times New Roman"/>
          <w:sz w:val="24"/>
        </w:rPr>
        <w:fldChar w:fldCharType="separate"/>
      </w:r>
      <w:r w:rsidR="00443716" w:rsidRPr="004D231C">
        <w:rPr>
          <w:rFonts w:ascii="Times New Roman" w:hAnsi="Times New Roman" w:cs="Times New Roman"/>
          <w:noProof/>
          <w:sz w:val="24"/>
        </w:rPr>
        <w:t>[16, 45, 46]</w:t>
      </w:r>
      <w:r w:rsidR="0079417A" w:rsidRPr="004D231C">
        <w:rPr>
          <w:rFonts w:ascii="Times New Roman" w:hAnsi="Times New Roman" w:cs="Times New Roman"/>
          <w:sz w:val="24"/>
        </w:rPr>
        <w:fldChar w:fldCharType="end"/>
      </w:r>
      <w:r w:rsidR="0079417A" w:rsidRPr="004D231C">
        <w:rPr>
          <w:rFonts w:ascii="Times New Roman" w:hAnsi="Times New Roman" w:cs="Times New Roman"/>
          <w:sz w:val="24"/>
        </w:rPr>
        <w:t xml:space="preserve">. However, these models </w:t>
      </w:r>
      <w:r w:rsidR="00F321DC" w:rsidRPr="004D231C">
        <w:rPr>
          <w:rFonts w:ascii="Times New Roman" w:hAnsi="Times New Roman" w:cs="Times New Roman"/>
          <w:sz w:val="24"/>
        </w:rPr>
        <w:t xml:space="preserve">also provide no indication of the </w:t>
      </w:r>
      <w:r w:rsidR="0079417A" w:rsidRPr="004D231C">
        <w:rPr>
          <w:rFonts w:ascii="Times New Roman" w:hAnsi="Times New Roman" w:cs="Times New Roman"/>
          <w:sz w:val="24"/>
        </w:rPr>
        <w:t xml:space="preserve">effect of </w:t>
      </w:r>
      <w:r w:rsidR="00F321DC" w:rsidRPr="004D231C">
        <w:rPr>
          <w:rFonts w:ascii="Times New Roman" w:hAnsi="Times New Roman" w:cs="Times New Roman"/>
          <w:sz w:val="24"/>
        </w:rPr>
        <w:t xml:space="preserve">the </w:t>
      </w:r>
      <w:r w:rsidR="0079417A" w:rsidRPr="004D231C">
        <w:rPr>
          <w:rFonts w:ascii="Times New Roman" w:hAnsi="Times New Roman" w:cs="Times New Roman"/>
          <w:sz w:val="24"/>
        </w:rPr>
        <w:t>original microstructure on the strain hardening and tensile properties so that</w:t>
      </w:r>
      <w:r w:rsidR="00D2486B" w:rsidRPr="004D231C">
        <w:rPr>
          <w:rFonts w:ascii="Times New Roman" w:hAnsi="Times New Roman" w:cs="Times New Roman"/>
          <w:sz w:val="24"/>
        </w:rPr>
        <w:t xml:space="preserve"> </w:t>
      </w:r>
      <w:r w:rsidR="00F321DC" w:rsidRPr="004D231C">
        <w:rPr>
          <w:rFonts w:ascii="Times New Roman" w:hAnsi="Times New Roman" w:cs="Times New Roman"/>
          <w:sz w:val="24"/>
        </w:rPr>
        <w:t xml:space="preserve">again the </w:t>
      </w:r>
      <w:r w:rsidR="00D2486B" w:rsidRPr="004D231C">
        <w:rPr>
          <w:rFonts w:ascii="Times New Roman" w:hAnsi="Times New Roman" w:cs="Times New Roman"/>
          <w:sz w:val="24"/>
        </w:rPr>
        <w:t>quantitative</w:t>
      </w:r>
      <w:r w:rsidR="0079417A" w:rsidRPr="004D231C">
        <w:rPr>
          <w:rFonts w:ascii="Times New Roman" w:hAnsi="Times New Roman" w:cs="Times New Roman"/>
          <w:sz w:val="24"/>
        </w:rPr>
        <w:t xml:space="preserve"> relation</w:t>
      </w:r>
      <w:r w:rsidR="0079417A" w:rsidRPr="004D231C">
        <w:rPr>
          <w:rFonts w:ascii="Times New Roman" w:hAnsi="Times New Roman" w:cs="Times New Roman" w:hint="eastAsia"/>
          <w:sz w:val="24"/>
        </w:rPr>
        <w:t>ships</w:t>
      </w:r>
      <w:r w:rsidR="0079417A" w:rsidRPr="004D231C">
        <w:rPr>
          <w:rFonts w:ascii="Times New Roman" w:hAnsi="Times New Roman" w:cs="Times New Roman"/>
          <w:sz w:val="24"/>
        </w:rPr>
        <w:t xml:space="preserve"> among the tensile properties</w:t>
      </w:r>
      <w:r w:rsidR="009A623C" w:rsidRPr="004D231C">
        <w:rPr>
          <w:rFonts w:ascii="Times New Roman" w:hAnsi="Times New Roman" w:cs="Times New Roman"/>
          <w:sz w:val="24"/>
        </w:rPr>
        <w:t xml:space="preserve"> of metallic materials</w:t>
      </w:r>
      <w:r w:rsidR="0079417A" w:rsidRPr="004D231C">
        <w:rPr>
          <w:rFonts w:ascii="Times New Roman" w:hAnsi="Times New Roman" w:cs="Times New Roman" w:hint="eastAsia"/>
          <w:sz w:val="24"/>
        </w:rPr>
        <w:t xml:space="preserve">, </w:t>
      </w:r>
      <w:r w:rsidR="00F321DC" w:rsidRPr="004D231C">
        <w:rPr>
          <w:rFonts w:ascii="Times New Roman" w:hAnsi="Times New Roman" w:cs="Times New Roman"/>
          <w:sz w:val="24"/>
        </w:rPr>
        <w:t>such as the yield strength (</w:t>
      </w:r>
      <w:r w:rsidR="0079417A" w:rsidRPr="004D231C">
        <w:rPr>
          <w:rFonts w:ascii="Times New Roman" w:hAnsi="Times New Roman" w:cs="Times New Roman"/>
          <w:sz w:val="24"/>
        </w:rPr>
        <w:t>YS</w:t>
      </w:r>
      <w:r w:rsidR="00F321DC" w:rsidRPr="004D231C">
        <w:rPr>
          <w:rFonts w:ascii="Times New Roman" w:hAnsi="Times New Roman" w:cs="Times New Roman"/>
          <w:sz w:val="24"/>
        </w:rPr>
        <w:t>)</w:t>
      </w:r>
      <w:r w:rsidR="0079417A" w:rsidRPr="004D231C">
        <w:rPr>
          <w:rFonts w:ascii="Times New Roman" w:hAnsi="Times New Roman" w:cs="Times New Roman"/>
          <w:sz w:val="24"/>
        </w:rPr>
        <w:t xml:space="preserve">, </w:t>
      </w:r>
      <w:r w:rsidR="00F321DC" w:rsidRPr="004D231C">
        <w:rPr>
          <w:rFonts w:ascii="Times New Roman" w:hAnsi="Times New Roman" w:cs="Times New Roman"/>
          <w:sz w:val="24"/>
        </w:rPr>
        <w:t>ultimate tensile strength (</w:t>
      </w:r>
      <w:r w:rsidR="0079417A" w:rsidRPr="004D231C">
        <w:rPr>
          <w:rFonts w:ascii="Times New Roman" w:hAnsi="Times New Roman" w:cs="Times New Roman"/>
          <w:sz w:val="24"/>
        </w:rPr>
        <w:t>UTS</w:t>
      </w:r>
      <w:r w:rsidR="00F321DC" w:rsidRPr="004D231C">
        <w:rPr>
          <w:rFonts w:ascii="Times New Roman" w:hAnsi="Times New Roman" w:cs="Times New Roman"/>
          <w:sz w:val="24"/>
        </w:rPr>
        <w:t>)</w:t>
      </w:r>
      <w:r w:rsidR="0079417A" w:rsidRPr="004D231C">
        <w:rPr>
          <w:rFonts w:ascii="Times New Roman" w:hAnsi="Times New Roman" w:cs="Times New Roman"/>
          <w:sz w:val="24"/>
        </w:rPr>
        <w:t xml:space="preserve"> and </w:t>
      </w:r>
      <w:r w:rsidR="00CA68FD" w:rsidRPr="004D231C">
        <w:rPr>
          <w:rFonts w:ascii="Times New Roman" w:hAnsi="Times New Roman" w:cs="Times New Roman"/>
          <w:sz w:val="24"/>
        </w:rPr>
        <w:t>uniform elongation</w:t>
      </w:r>
      <w:r w:rsidR="0079417A" w:rsidRPr="004D231C">
        <w:rPr>
          <w:rFonts w:ascii="Times New Roman" w:hAnsi="Times New Roman" w:cs="Times New Roman"/>
          <w:sz w:val="24"/>
        </w:rPr>
        <w:t xml:space="preserve">, are </w:t>
      </w:r>
      <w:r w:rsidR="0079417A" w:rsidRPr="004D231C">
        <w:rPr>
          <w:rFonts w:ascii="Times New Roman" w:hAnsi="Times New Roman" w:cs="Times New Roman" w:hint="eastAsia"/>
          <w:sz w:val="24"/>
        </w:rPr>
        <w:t>absent</w:t>
      </w:r>
      <w:r w:rsidR="0079417A" w:rsidRPr="004D231C">
        <w:rPr>
          <w:rFonts w:ascii="Times New Roman" w:hAnsi="Times New Roman" w:cs="Times New Roman"/>
          <w:sz w:val="24"/>
        </w:rPr>
        <w:t xml:space="preserve"> </w:t>
      </w:r>
      <w:r w:rsidR="0079417A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dWg8L0F1dGhvcj48WWVhcj4yMDE0PC9ZZWFyPjxSZWNO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230FDE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IdWg8L0F1dGhvcj48WWVhcj4yMDE0PC9ZZWFyPjxSZWNO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</w:fldData>
        </w:fldChar>
      </w:r>
      <w:r w:rsidR="00230FDE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230FDE" w:rsidRPr="004D231C">
        <w:rPr>
          <w:rFonts w:ascii="Times New Roman" w:hAnsi="Times New Roman" w:cs="Times New Roman"/>
          <w:sz w:val="24"/>
        </w:rPr>
      </w:r>
      <w:r w:rsidR="00230FDE" w:rsidRPr="004D231C">
        <w:rPr>
          <w:rFonts w:ascii="Times New Roman" w:hAnsi="Times New Roman" w:cs="Times New Roman"/>
          <w:sz w:val="24"/>
        </w:rPr>
        <w:fldChar w:fldCharType="end"/>
      </w:r>
      <w:r w:rsidR="0079417A" w:rsidRPr="004D231C">
        <w:rPr>
          <w:rFonts w:ascii="Times New Roman" w:hAnsi="Times New Roman" w:cs="Times New Roman"/>
          <w:sz w:val="24"/>
        </w:rPr>
      </w:r>
      <w:r w:rsidR="0079417A" w:rsidRPr="004D231C">
        <w:rPr>
          <w:rFonts w:ascii="Times New Roman" w:hAnsi="Times New Roman" w:cs="Times New Roman"/>
          <w:sz w:val="24"/>
        </w:rPr>
        <w:fldChar w:fldCharType="separate"/>
      </w:r>
      <w:r w:rsidR="00024E6A" w:rsidRPr="004D231C">
        <w:rPr>
          <w:rFonts w:ascii="Times New Roman" w:hAnsi="Times New Roman" w:cs="Times New Roman"/>
          <w:noProof/>
          <w:sz w:val="24"/>
        </w:rPr>
        <w:t>[7, 8, 25, 34-36]</w:t>
      </w:r>
      <w:r w:rsidR="0079417A" w:rsidRPr="004D231C">
        <w:rPr>
          <w:rFonts w:ascii="Times New Roman" w:hAnsi="Times New Roman" w:cs="Times New Roman"/>
          <w:sz w:val="24"/>
        </w:rPr>
        <w:fldChar w:fldCharType="end"/>
      </w:r>
      <w:r w:rsidR="0079417A" w:rsidRPr="004D231C">
        <w:rPr>
          <w:rFonts w:ascii="Times New Roman" w:hAnsi="Times New Roman" w:cs="Times New Roman"/>
          <w:sz w:val="24"/>
        </w:rPr>
        <w:t xml:space="preserve">. </w:t>
      </w:r>
    </w:p>
    <w:p w14:paraId="6195CC0B" w14:textId="0A30BEFF" w:rsidR="0079417A" w:rsidRPr="004D231C" w:rsidRDefault="0079417A" w:rsidP="00D87F7F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D231C">
        <w:rPr>
          <w:rFonts w:ascii="Times New Roman" w:hAnsi="Times New Roman" w:cs="Times New Roman"/>
          <w:sz w:val="24"/>
        </w:rPr>
        <w:t>Based on the above brief review, the aim of th</w:t>
      </w:r>
      <w:r w:rsidR="00F321DC" w:rsidRPr="004D231C">
        <w:rPr>
          <w:rFonts w:ascii="Times New Roman" w:hAnsi="Times New Roman" w:cs="Times New Roman"/>
          <w:sz w:val="24"/>
        </w:rPr>
        <w:t xml:space="preserve">e present study was </w:t>
      </w:r>
      <w:r w:rsidRPr="004D231C">
        <w:rPr>
          <w:rFonts w:ascii="Times New Roman" w:hAnsi="Times New Roman" w:cs="Times New Roman"/>
          <w:sz w:val="24"/>
        </w:rPr>
        <w:t>1) to derive a strain</w:t>
      </w:r>
      <w:r w:rsidR="009A623C" w:rsidRPr="004D231C">
        <w:rPr>
          <w:rFonts w:ascii="Times New Roman" w:hAnsi="Times New Roman" w:cs="Times New Roman"/>
          <w:sz w:val="24"/>
        </w:rPr>
        <w:t>-</w:t>
      </w:r>
      <w:r w:rsidRPr="004D231C">
        <w:rPr>
          <w:rFonts w:ascii="Times New Roman" w:hAnsi="Times New Roman" w:cs="Times New Roman"/>
          <w:sz w:val="24"/>
        </w:rPr>
        <w:t>hardening model that relate</w:t>
      </w:r>
      <w:r w:rsidRPr="004D231C">
        <w:rPr>
          <w:rFonts w:ascii="Times New Roman" w:hAnsi="Times New Roman" w:cs="Times New Roman" w:hint="eastAsia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 closely to the</w:t>
      </w:r>
      <w:r w:rsidR="004F4D8B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t>microstructur</w:t>
      </w:r>
      <w:r w:rsidR="00F321DC" w:rsidRPr="004D231C">
        <w:rPr>
          <w:rFonts w:ascii="Times New Roman" w:hAnsi="Times New Roman" w:cs="Times New Roman"/>
          <w:sz w:val="24"/>
        </w:rPr>
        <w:t>al</w:t>
      </w:r>
      <w:r w:rsidRPr="004D231C">
        <w:rPr>
          <w:rFonts w:ascii="Times New Roman" w:hAnsi="Times New Roman" w:cs="Times New Roman"/>
          <w:sz w:val="24"/>
        </w:rPr>
        <w:t xml:space="preserve"> parameters based on </w:t>
      </w:r>
      <w:r w:rsidRPr="004D231C">
        <w:rPr>
          <w:rFonts w:ascii="Times New Roman" w:hAnsi="Times New Roman" w:cs="Times New Roman" w:hint="eastAsia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>relevant dislocation theories and microscopic deformation mechanisms</w:t>
      </w:r>
      <w:r w:rsidR="00F321DC" w:rsidRPr="004D231C">
        <w:rPr>
          <w:rFonts w:ascii="Times New Roman" w:hAnsi="Times New Roman" w:cs="Times New Roman"/>
          <w:sz w:val="24"/>
        </w:rPr>
        <w:t xml:space="preserve"> and </w:t>
      </w:r>
      <w:r w:rsidRPr="004D231C">
        <w:rPr>
          <w:rFonts w:ascii="Times New Roman" w:hAnsi="Times New Roman" w:cs="Times New Roman"/>
          <w:sz w:val="24"/>
        </w:rPr>
        <w:t xml:space="preserve">2) to develop quantitative relationships among composition, </w:t>
      </w:r>
      <w:r w:rsidR="009753A5" w:rsidRPr="004D231C">
        <w:rPr>
          <w:rFonts w:ascii="Times New Roman" w:hAnsi="Times New Roman" w:cs="Times New Roman"/>
          <w:sz w:val="24"/>
        </w:rPr>
        <w:t>microstructure,</w:t>
      </w:r>
      <w:r w:rsidRPr="004D231C">
        <w:rPr>
          <w:rFonts w:ascii="Times New Roman" w:hAnsi="Times New Roman" w:cs="Times New Roman"/>
          <w:sz w:val="24"/>
        </w:rPr>
        <w:t xml:space="preserve"> and tensile properties by tak</w:t>
      </w:r>
      <w:r w:rsidRPr="004D231C">
        <w:rPr>
          <w:rFonts w:ascii="Times New Roman" w:hAnsi="Times New Roman" w:cs="Times New Roman" w:hint="eastAsia"/>
          <w:sz w:val="24"/>
        </w:rPr>
        <w:t>ing</w:t>
      </w:r>
      <w:r w:rsidRPr="004D231C">
        <w:rPr>
          <w:rFonts w:ascii="Times New Roman" w:hAnsi="Times New Roman" w:cs="Times New Roman"/>
          <w:sz w:val="24"/>
        </w:rPr>
        <w:t xml:space="preserve"> single</w:t>
      </w:r>
      <w:r w:rsidRPr="004D231C">
        <w:rPr>
          <w:rFonts w:ascii="Times New Roman" w:hAnsi="Times New Roman" w:cs="Times New Roman" w:hint="eastAsia"/>
          <w:sz w:val="24"/>
        </w:rPr>
        <w:t>-</w:t>
      </w:r>
      <w:r w:rsidRPr="004D231C">
        <w:rPr>
          <w:rFonts w:ascii="Times New Roman" w:hAnsi="Times New Roman" w:cs="Times New Roman"/>
          <w:sz w:val="24"/>
        </w:rPr>
        <w:t xml:space="preserve">phase Cu-Al alloys as </w:t>
      </w:r>
      <w:r w:rsidRPr="004D231C">
        <w:rPr>
          <w:rFonts w:ascii="Times New Roman" w:hAnsi="Times New Roman" w:cs="Times New Roman" w:hint="eastAsia"/>
          <w:sz w:val="24"/>
        </w:rPr>
        <w:t>typical examples</w:t>
      </w:r>
      <w:r w:rsidRPr="004D231C">
        <w:rPr>
          <w:rFonts w:ascii="Times New Roman" w:hAnsi="Times New Roman" w:cs="Times New Roman"/>
          <w:sz w:val="24"/>
        </w:rPr>
        <w:t>.</w:t>
      </w:r>
      <w:r w:rsidR="008D2E4B" w:rsidRPr="004D231C">
        <w:rPr>
          <w:rFonts w:ascii="Times New Roman" w:hAnsi="Times New Roman" w:cs="Times New Roman"/>
          <w:sz w:val="24"/>
        </w:rPr>
        <w:t xml:space="preserve"> Based on</w:t>
      </w:r>
      <w:r w:rsidRPr="004D231C">
        <w:rPr>
          <w:rFonts w:ascii="Times New Roman" w:hAnsi="Times New Roman" w:cs="Times New Roman"/>
          <w:sz w:val="24"/>
        </w:rPr>
        <w:t xml:space="preserve"> the model, some classical problems will be quantitively revealed</w:t>
      </w:r>
      <w:r w:rsidR="008D2E4B" w:rsidRPr="004D231C">
        <w:rPr>
          <w:rFonts w:ascii="Times New Roman" w:hAnsi="Times New Roman" w:cs="Times New Roman"/>
          <w:sz w:val="24"/>
        </w:rPr>
        <w:t xml:space="preserve"> in </w:t>
      </w:r>
      <w:r w:rsidR="009753A5" w:rsidRPr="004D231C">
        <w:rPr>
          <w:rFonts w:ascii="Times New Roman" w:hAnsi="Times New Roman" w:cs="Times New Roman"/>
          <w:sz w:val="24"/>
          <w:szCs w:val="24"/>
        </w:rPr>
        <w:t xml:space="preserve">a </w:t>
      </w:r>
      <w:r w:rsidR="00F321DC" w:rsidRPr="004D231C">
        <w:rPr>
          <w:rFonts w:ascii="Times New Roman" w:hAnsi="Times New Roman" w:cs="Times New Roman"/>
          <w:sz w:val="24"/>
          <w:szCs w:val="24"/>
        </w:rPr>
        <w:t xml:space="preserve">following </w:t>
      </w:r>
      <w:r w:rsidR="00766252" w:rsidRPr="004D231C">
        <w:rPr>
          <w:rFonts w:ascii="Times New Roman" w:hAnsi="Times New Roman" w:cs="Times New Roman"/>
          <w:sz w:val="24"/>
          <w:szCs w:val="24"/>
        </w:rPr>
        <w:t>manuscript</w:t>
      </w:r>
      <w:r w:rsidR="006769D6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6769D6" w:rsidRPr="004D231C">
        <w:rPr>
          <w:rFonts w:ascii="Times New Roman" w:hAnsi="Times New Roman" w:cs="Times New Roman"/>
          <w:sz w:val="24"/>
          <w:szCs w:val="24"/>
        </w:rPr>
        <w:fldChar w:fldCharType="begin"/>
      </w:r>
      <w:r w:rsidR="009A3494" w:rsidRPr="004D231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Zhen Jun Zhang&lt;/Author&gt;&lt;Year&gt;2021&lt;/Year&gt;&lt;RecNum&gt;196&lt;/RecNum&gt;&lt;DisplayText&gt;[47]&lt;/DisplayText&gt;&lt;record&gt;&lt;rec-number&gt;196&lt;/rec-number&gt;&lt;foreign-keys&gt;&lt;key app="EN" db-id="e92ddvwa9ep20tev2wnptdwt0ttr9e2pfx0t" timestamp="1636090397"&gt;196&lt;/key&gt;&lt;/foreign-keys&gt;&lt;ref-type name="Journal Article"&gt;17&lt;/ref-type&gt;&lt;contributors&gt;&lt;authors&gt;&lt;author&gt;Zhen Jun Zhang&lt;/author&gt;&lt;author&gt;Zhan Qu&lt;/author&gt;&lt;author&gt;Ling Xu&lt;/author&gt;&lt;author&gt;Rui Liu&lt;/author&gt;&lt;author&gt;Peng Zhang&lt;/author&gt;&lt;author&gt;Zhe Feng Zhang&lt;/author&gt;&lt;/authors&gt;&lt;/contributors&gt;&lt;titles&gt;&lt;title&gt;Quantitative revelation on strength and plasticity for ductile metals&lt;/title&gt;&lt;secondary-title&gt;Acta Materialia&lt;/secondary-title&gt;&lt;/titles&gt;&lt;periodical&gt;&lt;full-title&gt;Acta Materialia&lt;/full-title&gt;&lt;abbr-1&gt;Acta Mater.&lt;/abbr-1&gt;&lt;/periodical&gt;&lt;volume&gt;With editor&lt;/volume&gt;&lt;dates&gt;&lt;year&gt;2021&lt;/year&gt;&lt;/dates&gt;&lt;urls&gt;&lt;/urls&gt;&lt;/record&gt;&lt;/Cite&gt;&lt;/EndNote&gt;</w:instrText>
      </w:r>
      <w:r w:rsidR="006769D6" w:rsidRPr="004D231C">
        <w:rPr>
          <w:rFonts w:ascii="Times New Roman" w:hAnsi="Times New Roman" w:cs="Times New Roman"/>
          <w:sz w:val="24"/>
          <w:szCs w:val="24"/>
        </w:rPr>
        <w:fldChar w:fldCharType="separate"/>
      </w:r>
      <w:r w:rsidR="006769D6" w:rsidRPr="004D231C">
        <w:rPr>
          <w:rFonts w:ascii="Times New Roman" w:hAnsi="Times New Roman" w:cs="Times New Roman"/>
          <w:noProof/>
          <w:sz w:val="24"/>
          <w:szCs w:val="24"/>
        </w:rPr>
        <w:t>[47]</w:t>
      </w:r>
      <w:r w:rsidR="006769D6" w:rsidRPr="004D231C">
        <w:rPr>
          <w:rFonts w:ascii="Times New Roman" w:hAnsi="Times New Roman" w:cs="Times New Roman"/>
          <w:sz w:val="24"/>
          <w:szCs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 w:hint="eastAsia"/>
          <w:sz w:val="24"/>
        </w:rPr>
        <w:t>s</w:t>
      </w:r>
      <w:r w:rsidRPr="004D231C">
        <w:rPr>
          <w:rFonts w:ascii="Times New Roman" w:hAnsi="Times New Roman" w:cs="Times New Roman"/>
          <w:sz w:val="24"/>
        </w:rPr>
        <w:t xml:space="preserve">uch as the </w:t>
      </w:r>
      <w:r w:rsidRPr="004D231C">
        <w:rPr>
          <w:rFonts w:ascii="Times New Roman" w:hAnsi="Times New Roman" w:cs="Times New Roman" w:hint="eastAsia"/>
          <w:sz w:val="24"/>
        </w:rPr>
        <w:t>trade-off</w:t>
      </w:r>
      <w:r w:rsidRPr="004D231C">
        <w:rPr>
          <w:rFonts w:ascii="Times New Roman" w:hAnsi="Times New Roman" w:cs="Times New Roman"/>
          <w:sz w:val="24"/>
        </w:rPr>
        <w:t xml:space="preserve"> relationship between </w:t>
      </w:r>
      <w:r w:rsidR="00F321DC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/>
          <w:sz w:val="24"/>
        </w:rPr>
        <w:t xml:space="preserve">strength and </w:t>
      </w:r>
      <w:r w:rsidR="00CA68FD" w:rsidRPr="004D231C">
        <w:rPr>
          <w:rFonts w:ascii="Times New Roman" w:hAnsi="Times New Roman" w:cs="Times New Roman"/>
          <w:sz w:val="24"/>
        </w:rPr>
        <w:t>uniform elongation</w:t>
      </w:r>
      <w:r w:rsidR="00F321DC" w:rsidRPr="004D231C">
        <w:rPr>
          <w:rFonts w:ascii="Times New Roman" w:hAnsi="Times New Roman" w:cs="Times New Roman"/>
          <w:sz w:val="24"/>
        </w:rPr>
        <w:t xml:space="preserve"> and </w:t>
      </w:r>
      <w:r w:rsidRPr="004D231C">
        <w:rPr>
          <w:rFonts w:ascii="Times New Roman" w:hAnsi="Times New Roman" w:cs="Times New Roman"/>
          <w:sz w:val="24"/>
        </w:rPr>
        <w:t xml:space="preserve">the synchronous improvement of strength and plasticity (SISP). In the present </w:t>
      </w:r>
      <w:r w:rsidR="00F321DC" w:rsidRPr="004D231C">
        <w:rPr>
          <w:rFonts w:ascii="Times New Roman" w:hAnsi="Times New Roman" w:cs="Times New Roman"/>
          <w:sz w:val="24"/>
        </w:rPr>
        <w:t>report</w:t>
      </w:r>
      <w:r w:rsidR="008D2E4B" w:rsidRPr="004D231C">
        <w:rPr>
          <w:rFonts w:ascii="Times New Roman" w:hAnsi="Times New Roman" w:cs="Times New Roman"/>
          <w:sz w:val="24"/>
        </w:rPr>
        <w:t>,</w:t>
      </w:r>
      <w:r w:rsidRPr="004D231C">
        <w:rPr>
          <w:rFonts w:ascii="Times New Roman" w:hAnsi="Times New Roman" w:cs="Times New Roman"/>
          <w:sz w:val="24"/>
        </w:rPr>
        <w:t xml:space="preserve"> the theoretical derivations and </w:t>
      </w:r>
      <w:r w:rsidR="00F321DC" w:rsidRPr="004D231C">
        <w:rPr>
          <w:rFonts w:ascii="Times New Roman" w:hAnsi="Times New Roman" w:cs="Times New Roman"/>
          <w:sz w:val="24"/>
        </w:rPr>
        <w:t xml:space="preserve">the </w:t>
      </w:r>
      <w:r w:rsidRPr="004D231C">
        <w:rPr>
          <w:rFonts w:ascii="Times New Roman" w:hAnsi="Times New Roman" w:cs="Times New Roman" w:hint="eastAsia"/>
          <w:sz w:val="24"/>
        </w:rPr>
        <w:t xml:space="preserve">relevant </w:t>
      </w:r>
      <w:r w:rsidRPr="004D231C">
        <w:rPr>
          <w:rFonts w:ascii="Times New Roman" w:hAnsi="Times New Roman" w:cs="Times New Roman"/>
          <w:sz w:val="24"/>
        </w:rPr>
        <w:t xml:space="preserve">discussions </w:t>
      </w:r>
      <w:r w:rsidR="009753A5" w:rsidRPr="004D231C">
        <w:rPr>
          <w:rFonts w:ascii="Times New Roman" w:hAnsi="Times New Roman" w:cs="Times New Roman" w:hint="eastAsia"/>
          <w:sz w:val="24"/>
        </w:rPr>
        <w:t>and</w:t>
      </w:r>
      <w:r w:rsidR="009753A5" w:rsidRPr="004D231C">
        <w:rPr>
          <w:rFonts w:ascii="Times New Roman" w:hAnsi="Times New Roman" w:cs="Times New Roman"/>
          <w:sz w:val="24"/>
        </w:rPr>
        <w:t xml:space="preserve"> verification </w:t>
      </w:r>
      <w:r w:rsidRPr="004D231C">
        <w:rPr>
          <w:rFonts w:ascii="Times New Roman" w:hAnsi="Times New Roman" w:cs="Times New Roman"/>
          <w:sz w:val="24"/>
        </w:rPr>
        <w:t>of the model will be presented.</w:t>
      </w:r>
    </w:p>
    <w:p w14:paraId="4AC1B682" w14:textId="258D3F94" w:rsidR="0079417A" w:rsidRPr="004D231C" w:rsidRDefault="0079417A" w:rsidP="00EA7ACE">
      <w:pPr>
        <w:spacing w:beforeLines="50" w:before="156" w:afterLines="50" w:after="156" w:line="360" w:lineRule="auto"/>
        <w:jc w:val="left"/>
        <w:rPr>
          <w:rFonts w:ascii="Times New Roman" w:eastAsia="SimSun" w:hAnsi="Times New Roman" w:cs="Times New Roman"/>
          <w:b/>
          <w:sz w:val="24"/>
        </w:rPr>
      </w:pPr>
      <w:bookmarkStart w:id="1" w:name="OLE_LINK3"/>
      <w:r w:rsidRPr="004D231C">
        <w:rPr>
          <w:rFonts w:ascii="Times New Roman" w:eastAsia="SimSun" w:hAnsi="Times New Roman" w:cs="Times New Roman"/>
          <w:b/>
          <w:sz w:val="24"/>
        </w:rPr>
        <w:t>2. Theoretical derivations</w:t>
      </w:r>
    </w:p>
    <w:p w14:paraId="36CCC67D" w14:textId="60CC8B4D" w:rsidR="00B63306" w:rsidRPr="004D231C" w:rsidRDefault="00CA2838" w:rsidP="00D16058">
      <w:pPr>
        <w:pStyle w:val="NormalWeb"/>
        <w:widowControl w:val="0"/>
        <w:spacing w:before="0" w:beforeAutospacing="0" w:after="0" w:afterAutospacing="0" w:line="360" w:lineRule="auto"/>
        <w:ind w:firstLineChars="200" w:firstLine="480"/>
        <w:jc w:val="both"/>
        <w:rPr>
          <w:rFonts w:ascii="Times New Roman" w:hAnsi="Times New Roman" w:cs="Times New Roman"/>
          <w:kern w:val="24"/>
          <w:szCs w:val="32"/>
        </w:rPr>
      </w:pPr>
      <w:r w:rsidRPr="004D231C">
        <w:rPr>
          <w:rFonts w:ascii="Times New Roman" w:hAnsi="Times New Roman" w:cs="Times New Roman" w:hint="eastAsia"/>
        </w:rPr>
        <w:t>P</w:t>
      </w:r>
      <w:r w:rsidRPr="004D231C">
        <w:rPr>
          <w:rFonts w:ascii="Times New Roman" w:hAnsi="Times New Roman" w:cs="Times New Roman"/>
        </w:rPr>
        <w:t xml:space="preserve">revious studies have raised very </w:t>
      </w:r>
      <w:r w:rsidRPr="004D231C">
        <w:rPr>
          <w:rFonts w:ascii="Times New Roman" w:hAnsi="Times New Roman" w:cs="Times New Roman" w:hint="eastAsia"/>
        </w:rPr>
        <w:t>ma</w:t>
      </w:r>
      <w:r w:rsidRPr="004D231C">
        <w:rPr>
          <w:rFonts w:ascii="Times New Roman" w:hAnsi="Times New Roman" w:cs="Times New Roman"/>
        </w:rPr>
        <w:t xml:space="preserve">ture models for dislocation multiplication and annihilation </w:t>
      </w:r>
      <w:r w:rsidRPr="004D231C">
        <w:rPr>
          <w:rFonts w:ascii="Times New Roman" w:hAnsi="Times New Roman" w:cs="Times New Roman"/>
        </w:rPr>
        <w:fldChar w:fldCharType="begin">
          <w:fldData xml:space="preserve">PEVuZE5vdGU+PENpdGU+PEF1dGhvcj5IaXJzY2g8L0F1dGhvcj48WWVhcj4xOTY3PC9ZZWFyPjxS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</w:fldData>
        </w:fldChar>
      </w:r>
      <w:r w:rsidR="00BB176E" w:rsidRPr="004D231C">
        <w:rPr>
          <w:rFonts w:ascii="Times New Roman" w:hAnsi="Times New Roman" w:cs="Times New Roman"/>
        </w:rPr>
        <w:instrText xml:space="preserve"> ADDIN EN.CITE </w:instrText>
      </w:r>
      <w:r w:rsidR="00BB176E" w:rsidRPr="004D231C">
        <w:rPr>
          <w:rFonts w:ascii="Times New Roman" w:hAnsi="Times New Roman" w:cs="Times New Roman"/>
        </w:rPr>
        <w:fldChar w:fldCharType="begin">
          <w:fldData xml:space="preserve">PEVuZE5vdGU+PENpdGU+PEF1dGhvcj5IaXJzY2g8L0F1dGhvcj48WWVhcj4xOTY3PC9ZZWFyPjxS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</w:fldData>
        </w:fldChar>
      </w:r>
      <w:r w:rsidR="00BB176E" w:rsidRPr="004D231C">
        <w:rPr>
          <w:rFonts w:ascii="Times New Roman" w:hAnsi="Times New Roman" w:cs="Times New Roman"/>
        </w:rPr>
        <w:instrText xml:space="preserve"> ADDIN EN.CITE.DATA </w:instrText>
      </w:r>
      <w:r w:rsidR="00BB176E" w:rsidRPr="004D231C">
        <w:rPr>
          <w:rFonts w:ascii="Times New Roman" w:hAnsi="Times New Roman" w:cs="Times New Roman"/>
        </w:rPr>
      </w:r>
      <w:r w:rsidR="00BB176E" w:rsidRPr="004D231C">
        <w:rPr>
          <w:rFonts w:ascii="Times New Roman" w:hAnsi="Times New Roman" w:cs="Times New Roman"/>
        </w:rPr>
        <w:fldChar w:fldCharType="end"/>
      </w:r>
      <w:r w:rsidRPr="004D231C">
        <w:rPr>
          <w:rFonts w:ascii="Times New Roman" w:hAnsi="Times New Roman" w:cs="Times New Roman"/>
        </w:rPr>
      </w:r>
      <w:r w:rsidRPr="004D231C">
        <w:rPr>
          <w:rFonts w:ascii="Times New Roman" w:hAnsi="Times New Roman" w:cs="Times New Roman"/>
        </w:rPr>
        <w:fldChar w:fldCharType="separate"/>
      </w:r>
      <w:r w:rsidR="00BB176E" w:rsidRPr="004D231C">
        <w:rPr>
          <w:rFonts w:ascii="Times New Roman" w:hAnsi="Times New Roman" w:cs="Times New Roman"/>
          <w:noProof/>
        </w:rPr>
        <w:t>[37, 38, 48, 49]</w:t>
      </w:r>
      <w:r w:rsidRPr="004D231C">
        <w:rPr>
          <w:rFonts w:ascii="Times New Roman" w:hAnsi="Times New Roman" w:cs="Times New Roman"/>
        </w:rPr>
        <w:fldChar w:fldCharType="end"/>
      </w:r>
      <w:r w:rsidRPr="004D231C">
        <w:rPr>
          <w:rFonts w:ascii="Times New Roman" w:hAnsi="Times New Roman" w:cs="Times New Roman"/>
        </w:rPr>
        <w:t>.</w:t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 </w:t>
      </w:r>
      <w:r w:rsidR="00D16058" w:rsidRPr="004D231C">
        <w:rPr>
          <w:rFonts w:ascii="Times New Roman" w:hAnsi="Times New Roman" w:cs="Times New Roman"/>
          <w:kern w:val="24"/>
          <w:szCs w:val="32"/>
        </w:rPr>
        <w:t>In addition</w:t>
      </w:r>
      <w:r w:rsidR="00F66ECC" w:rsidRPr="004D231C">
        <w:rPr>
          <w:rFonts w:ascii="Times New Roman" w:hAnsi="Times New Roman" w:cs="Times New Roman"/>
          <w:kern w:val="24"/>
          <w:szCs w:val="32"/>
        </w:rPr>
        <w:t>, the</w:t>
      </w:r>
      <w:r w:rsidR="000B7FD6" w:rsidRPr="004D231C">
        <w:rPr>
          <w:rFonts w:ascii="Times New Roman" w:hAnsi="Times New Roman" w:cs="Times New Roman"/>
          <w:kern w:val="24"/>
          <w:szCs w:val="32"/>
        </w:rPr>
        <w:t xml:space="preserve"> </w:t>
      </w:r>
      <w:r w:rsidR="006563A4" w:rsidRPr="004D231C">
        <w:rPr>
          <w:rFonts w:ascii="Times New Roman" w:hAnsi="Times New Roman" w:cs="Times New Roman"/>
          <w:kern w:val="24"/>
          <w:szCs w:val="32"/>
        </w:rPr>
        <w:t xml:space="preserve">relationship </w:t>
      </w:r>
      <w:r w:rsidR="00DE27F3" w:rsidRPr="004D231C">
        <w:rPr>
          <w:rFonts w:ascii="Times New Roman" w:hAnsi="Times New Roman" w:cs="Times New Roman"/>
          <w:kern w:val="24"/>
          <w:szCs w:val="32"/>
        </w:rPr>
        <w:t xml:space="preserve">between </w:t>
      </w:r>
      <w:r w:rsidR="00F66ECC" w:rsidRPr="004D231C">
        <w:rPr>
          <w:rFonts w:ascii="Times New Roman" w:hAnsi="Times New Roman" w:cs="Times New Roman"/>
          <w:kern w:val="24"/>
          <w:szCs w:val="32"/>
        </w:rPr>
        <w:t>stress and</w:t>
      </w:r>
      <w:r w:rsidR="00F66ECC" w:rsidRPr="004D231C">
        <w:rPr>
          <w:rFonts w:ascii="Times New Roman" w:hAnsi="Times New Roman" w:cs="Times New Roman"/>
        </w:rPr>
        <w:t xml:space="preserve"> </w:t>
      </w:r>
      <w:r w:rsidR="00A4511D" w:rsidRPr="004D231C">
        <w:rPr>
          <w:rFonts w:ascii="Times New Roman" w:hAnsi="Times New Roman" w:cs="Times New Roman"/>
        </w:rPr>
        <w:t>strain</w:t>
      </w:r>
      <w:r w:rsidR="00F66ECC" w:rsidRPr="004D231C">
        <w:rPr>
          <w:rFonts w:ascii="Times New Roman" w:hAnsi="Times New Roman" w:cs="Times New Roman"/>
        </w:rPr>
        <w:t xml:space="preserve"> </w:t>
      </w:r>
      <w:r w:rsidR="00787D6A" w:rsidRPr="004D231C">
        <w:rPr>
          <w:rFonts w:ascii="Times New Roman" w:hAnsi="Times New Roman" w:cs="Times New Roman"/>
        </w:rPr>
        <w:t xml:space="preserve">in </w:t>
      </w:r>
      <w:r w:rsidR="0085443B" w:rsidRPr="004D231C">
        <w:rPr>
          <w:rFonts w:ascii="Times New Roman" w:hAnsi="Times New Roman" w:cs="Times New Roman"/>
        </w:rPr>
        <w:t xml:space="preserve">the </w:t>
      </w:r>
      <w:r w:rsidR="006563A4" w:rsidRPr="004D231C">
        <w:rPr>
          <w:rFonts w:ascii="Times New Roman" w:hAnsi="Times New Roman" w:cs="Times New Roman"/>
        </w:rPr>
        <w:t>exponenti</w:t>
      </w:r>
      <w:r w:rsidR="006563A4" w:rsidRPr="004D231C">
        <w:rPr>
          <w:rFonts w:ascii="Times New Roman" w:hAnsi="Times New Roman" w:cs="Times New Roman"/>
          <w:kern w:val="24"/>
          <w:szCs w:val="32"/>
        </w:rPr>
        <w:t xml:space="preserve">al form </w:t>
      </w:r>
      <w:r w:rsidR="00F66ECC" w:rsidRPr="004D231C">
        <w:rPr>
          <w:rFonts w:ascii="Times New Roman" w:hAnsi="Times New Roman" w:cs="Times New Roman"/>
          <w:kern w:val="24"/>
          <w:szCs w:val="32"/>
        </w:rPr>
        <w:t>under simple loading condition</w:t>
      </w:r>
      <w:r w:rsidR="00D16058" w:rsidRPr="004D231C">
        <w:rPr>
          <w:rFonts w:ascii="Times New Roman" w:hAnsi="Times New Roman" w:cs="Times New Roman"/>
          <w:kern w:val="24"/>
          <w:szCs w:val="32"/>
        </w:rPr>
        <w:t>s</w:t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 was </w:t>
      </w:r>
      <w:r w:rsidR="00D16058" w:rsidRPr="004D231C">
        <w:rPr>
          <w:rFonts w:ascii="Times New Roman" w:hAnsi="Times New Roman" w:cs="Times New Roman"/>
          <w:kern w:val="24"/>
          <w:szCs w:val="32"/>
        </w:rPr>
        <w:t xml:space="preserve">also </w:t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proposed as early as 1953 by Voce </w: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begin"/>
      </w:r>
      <w:r w:rsidR="00F66ECC" w:rsidRPr="004D231C">
        <w:rPr>
          <w:rFonts w:ascii="Times New Roman" w:hAnsi="Times New Roman" w:cs="Times New Roman"/>
          <w:kern w:val="24"/>
          <w:szCs w:val="32"/>
        </w:rPr>
        <w:instrText xml:space="preserve"> ADDIN EN.CITE &lt;EndNote&gt;&lt;Cite&gt;&lt;Author&gt;Voce&lt;/Author&gt;&lt;Year&gt;1953&lt;/Year&gt;&lt;RecNum&gt;63&lt;/RecNum&gt;&lt;DisplayText&gt;[44]&lt;/DisplayText&gt;&lt;record&gt;&lt;rec-number&gt;63&lt;/rec-number&gt;&lt;foreign-keys&gt;&lt;key app="EN" db-id="e92ddvwa9ep20tev2wnptdwt0ttr9e2pfx0t" timestamp="1598607223"&gt;63&lt;/key&gt;&lt;/foreign-keys&gt;&lt;ref-type name="Journal Article"&gt;17&lt;/ref-type&gt;&lt;contributors&gt;&lt;authors&gt;&lt;author&gt;Voce, E. &lt;/author&gt;&lt;/authors&gt;&lt;/contributors&gt;&lt;titles&gt;&lt;title&gt;The strain work hardening of metals&lt;/title&gt;&lt;secondary-title&gt;The engineer&lt;/secondary-title&gt;&lt;/titles&gt;&lt;periodical&gt;&lt;full-title&gt;The engineer&lt;/full-title&gt;&lt;abbr-1&gt;The engineer&lt;/abbr-1&gt;&lt;/periodical&gt;&lt;pages&gt;23&lt;/pages&gt;&lt;volume&gt;195&lt;/volume&gt;&lt;dates&gt;&lt;year&gt;1953&lt;/year&gt;&lt;/dates&gt;&lt;urls&gt;&lt;/urls&gt;&lt;/record&gt;&lt;/Cite&gt;&lt;/EndNote&gt;</w:instrTex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separate"/>
      </w:r>
      <w:r w:rsidR="00F66ECC" w:rsidRPr="004D231C">
        <w:rPr>
          <w:rFonts w:ascii="Times New Roman" w:hAnsi="Times New Roman" w:cs="Times New Roman"/>
          <w:noProof/>
          <w:kern w:val="24"/>
          <w:szCs w:val="32"/>
        </w:rPr>
        <w:t>[44]</w: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end"/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 and later developed by </w:t>
      </w:r>
      <w:proofErr w:type="spellStart"/>
      <w:r w:rsidR="00F66ECC" w:rsidRPr="004D231C">
        <w:rPr>
          <w:rFonts w:ascii="Times New Roman" w:hAnsi="Times New Roman" w:cs="Times New Roman"/>
          <w:kern w:val="24"/>
          <w:szCs w:val="32"/>
        </w:rPr>
        <w:t>Kocks</w:t>
      </w:r>
      <w:proofErr w:type="spellEnd"/>
      <w:r w:rsidR="00787D6A" w:rsidRPr="004D231C">
        <w:rPr>
          <w:rFonts w:ascii="Times New Roman" w:hAnsi="Times New Roman" w:cs="Times New Roman"/>
          <w:kern w:val="24"/>
          <w:szCs w:val="32"/>
        </w:rPr>
        <w:t xml:space="preserve"> et al.</w:t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 </w: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begin"/>
      </w:r>
      <w:r w:rsidR="00F66ECC" w:rsidRPr="004D231C">
        <w:rPr>
          <w:rFonts w:ascii="Times New Roman" w:hAnsi="Times New Roman" w:cs="Times New Roman"/>
          <w:kern w:val="24"/>
          <w:szCs w:val="32"/>
        </w:rPr>
        <w:instrText xml:space="preserve"> ADDIN EN.CITE &lt;EndNote&gt;&lt;Cite&gt;&lt;Author&gt;Kocks&lt;/Author&gt;&lt;Year&gt;1976&lt;/Year&gt;&lt;RecNum&gt;12&lt;/RecNum&gt;&lt;DisplayText&gt;[7]&lt;/DisplayText&gt;&lt;record&gt;&lt;rec-number&gt;12&lt;/rec-number&gt;&lt;foreign-keys&gt;&lt;key app="EN" db-id="e92ddvwa9ep20tev2wnptdwt0ttr9e2pfx0t" timestamp="1598513921"&gt;12&lt;/key&gt;&lt;/foreign-keys&gt;&lt;ref-type name="Journal Article"&gt;17&lt;/ref-type&gt;&lt;contributors&gt;&lt;authors&gt;&lt;author&gt;Kocks, U. F.&lt;/author&gt;&lt;/authors&gt;&lt;/contributors&gt;&lt;titles&gt;&lt;title&gt;Laws for work-hardening and low-temperature creep&lt;/title&gt;&lt;secondary-title&gt;Journal of Engineering Materials and Technology&lt;/secondary-title&gt;&lt;/titles&gt;&lt;periodical&gt;&lt;full-title&gt;Journal of Engineering Materials and Technology&lt;/full-title&gt;&lt;abbr-1&gt;J. Eng. Mater. Technol.&lt;/abbr-1&gt;&lt;/periodical&gt;&lt;pages&gt;76-85&lt;/pages&gt;&lt;volume&gt;98&lt;/volume&gt;&lt;number&gt;1&lt;/number&gt;&lt;dates&gt;&lt;year&gt;1976&lt;/year&gt;&lt;/dates&gt;&lt;isbn&gt;0094-4289&lt;/isbn&gt;&lt;urls&gt;&lt;related-urls&gt;&lt;url&gt;https://doi.org/10.1115/1.3443340&lt;/url&gt;&lt;/related-urls&gt;&lt;/urls&gt;&lt;electronic-resource-num&gt;10.1115/1.3443340&lt;/electronic-resource-num&gt;&lt;access-date&gt;8/27/2020&lt;/access-date&gt;&lt;/record&gt;&lt;/Cite&gt;&lt;/EndNote&gt;</w:instrTex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separate"/>
      </w:r>
      <w:r w:rsidR="00F66ECC" w:rsidRPr="004D231C">
        <w:rPr>
          <w:rFonts w:ascii="Times New Roman" w:hAnsi="Times New Roman" w:cs="Times New Roman"/>
          <w:kern w:val="24"/>
          <w:szCs w:val="32"/>
        </w:rPr>
        <w:t>[7]</w:t>
      </w:r>
      <w:r w:rsidR="00F66ECC" w:rsidRPr="004D231C">
        <w:rPr>
          <w:rFonts w:ascii="Times New Roman" w:hAnsi="Times New Roman" w:cs="Times New Roman"/>
          <w:kern w:val="24"/>
          <w:szCs w:val="32"/>
        </w:rPr>
        <w:fldChar w:fldCharType="end"/>
      </w:r>
      <w:r w:rsidR="00F66ECC" w:rsidRPr="004D231C">
        <w:rPr>
          <w:rFonts w:ascii="Times New Roman" w:hAnsi="Times New Roman" w:cs="Times New Roman"/>
          <w:kern w:val="24"/>
          <w:szCs w:val="32"/>
        </w:rPr>
        <w:t xml:space="preserve">. </w:t>
      </w:r>
      <w:r w:rsidR="00F37361" w:rsidRPr="004D231C">
        <w:rPr>
          <w:rFonts w:ascii="Times New Roman" w:hAnsi="Times New Roman" w:cs="Times New Roman"/>
          <w:kern w:val="24"/>
          <w:szCs w:val="32"/>
        </w:rPr>
        <w:t>W</w:t>
      </w:r>
      <w:r w:rsidRPr="004D231C">
        <w:rPr>
          <w:rFonts w:ascii="Times New Roman" w:hAnsi="Times New Roman" w:cs="Times New Roman"/>
        </w:rPr>
        <w:t xml:space="preserve">e </w:t>
      </w:r>
      <w:r w:rsidR="00F321DC" w:rsidRPr="004D231C">
        <w:rPr>
          <w:rFonts w:ascii="Times New Roman" w:hAnsi="Times New Roman" w:cs="Times New Roman"/>
        </w:rPr>
        <w:t>will</w:t>
      </w:r>
      <w:r w:rsidR="00D16058" w:rsidRPr="004D231C">
        <w:rPr>
          <w:rFonts w:ascii="Times New Roman" w:hAnsi="Times New Roman" w:cs="Times New Roman"/>
        </w:rPr>
        <w:t xml:space="preserve"> </w:t>
      </w:r>
      <w:r w:rsidR="00DE27F3" w:rsidRPr="004D231C">
        <w:rPr>
          <w:rFonts w:ascii="Times New Roman" w:hAnsi="Times New Roman" w:cs="Times New Roman"/>
        </w:rPr>
        <w:t xml:space="preserve">refer to </w:t>
      </w:r>
      <w:r w:rsidR="00D16058" w:rsidRPr="004D231C">
        <w:rPr>
          <w:rFonts w:ascii="Times New Roman" w:hAnsi="Times New Roman" w:cs="Times New Roman"/>
        </w:rPr>
        <w:t>these studies and rewrite</w:t>
      </w:r>
      <w:r w:rsidRPr="004D231C">
        <w:rPr>
          <w:rFonts w:ascii="Times New Roman" w:hAnsi="Times New Roman" w:cs="Times New Roman"/>
        </w:rPr>
        <w:t xml:space="preserve"> </w:t>
      </w:r>
      <w:r w:rsidR="0085443B" w:rsidRPr="004D231C">
        <w:rPr>
          <w:rFonts w:ascii="Times New Roman" w:hAnsi="Times New Roman" w:cs="Times New Roman"/>
        </w:rPr>
        <w:t xml:space="preserve">the </w:t>
      </w:r>
      <w:proofErr w:type="spellStart"/>
      <w:r w:rsidR="0085443B" w:rsidRPr="004D231C">
        <w:rPr>
          <w:rFonts w:ascii="Times New Roman" w:hAnsi="Times New Roman" w:cs="Times New Roman"/>
        </w:rPr>
        <w:t>Kocks</w:t>
      </w:r>
      <w:proofErr w:type="spellEnd"/>
      <w:r w:rsidR="0085443B" w:rsidRPr="004D231C">
        <w:rPr>
          <w:rFonts w:ascii="Times New Roman" w:hAnsi="Times New Roman" w:cs="Times New Roman"/>
        </w:rPr>
        <w:t>-</w:t>
      </w:r>
      <w:proofErr w:type="spellStart"/>
      <w:r w:rsidR="0085443B" w:rsidRPr="004D231C">
        <w:rPr>
          <w:rFonts w:ascii="Times New Roman" w:hAnsi="Times New Roman" w:cs="Times New Roman"/>
        </w:rPr>
        <w:t>Mecking</w:t>
      </w:r>
      <w:proofErr w:type="spellEnd"/>
      <w:r w:rsidR="0085443B" w:rsidRPr="004D231C">
        <w:rPr>
          <w:rFonts w:ascii="Times New Roman" w:hAnsi="Times New Roman" w:cs="Times New Roman"/>
        </w:rPr>
        <w:t>-Estrin</w:t>
      </w:r>
      <w:r w:rsidR="00D16058" w:rsidRPr="004D231C">
        <w:rPr>
          <w:rFonts w:ascii="Times New Roman" w:hAnsi="Times New Roman" w:cs="Times New Roman"/>
        </w:rPr>
        <w:t xml:space="preserve"> hardening</w:t>
      </w:r>
      <w:r w:rsidR="00B63306" w:rsidRPr="004D231C">
        <w:rPr>
          <w:rFonts w:ascii="Times New Roman" w:hAnsi="Times New Roman" w:cs="Times New Roman"/>
        </w:rPr>
        <w:t xml:space="preserve"> model</w:t>
      </w:r>
      <w:r w:rsidRPr="004D231C">
        <w:rPr>
          <w:rFonts w:ascii="Times New Roman" w:hAnsi="Times New Roman" w:cs="Times New Roman"/>
        </w:rPr>
        <w:t xml:space="preserve"> with some detailed </w:t>
      </w:r>
      <w:r w:rsidRPr="004D231C">
        <w:rPr>
          <w:rFonts w:ascii="Times New Roman" w:hAnsi="Times New Roman" w:cs="Times New Roman"/>
        </w:rPr>
        <w:lastRenderedPageBreak/>
        <w:t>amendment</w:t>
      </w:r>
      <w:r w:rsidR="00CD35C4" w:rsidRPr="004D231C">
        <w:rPr>
          <w:rFonts w:ascii="Times New Roman" w:hAnsi="Times New Roman" w:cs="Times New Roman"/>
        </w:rPr>
        <w:t>s</w:t>
      </w:r>
      <w:r w:rsidRPr="004D231C">
        <w:rPr>
          <w:rFonts w:ascii="Times New Roman" w:hAnsi="Times New Roman" w:cs="Times New Roman"/>
        </w:rPr>
        <w:t xml:space="preserve">. </w:t>
      </w:r>
      <w:r w:rsidR="00691129" w:rsidRPr="004D231C">
        <w:rPr>
          <w:rFonts w:ascii="Times New Roman" w:hAnsi="Times New Roman" w:cs="Times New Roman"/>
        </w:rPr>
        <w:t>In addition</w:t>
      </w:r>
      <w:r w:rsidR="00ED74A6" w:rsidRPr="004D231C">
        <w:rPr>
          <w:rFonts w:ascii="Times New Roman" w:hAnsi="Times New Roman" w:cs="Times New Roman"/>
        </w:rPr>
        <w:t>,</w:t>
      </w:r>
      <w:r w:rsidRPr="004D231C">
        <w:rPr>
          <w:rFonts w:ascii="Times New Roman" w:hAnsi="Times New Roman" w:cs="Times New Roman"/>
        </w:rPr>
        <w:t xml:space="preserve"> the quantitative effect of </w:t>
      </w:r>
      <w:r w:rsidR="00CD35C4" w:rsidRPr="004D231C">
        <w:rPr>
          <w:rFonts w:ascii="Times New Roman" w:hAnsi="Times New Roman" w:cs="Times New Roman"/>
        </w:rPr>
        <w:t xml:space="preserve">the </w:t>
      </w:r>
      <w:r w:rsidRPr="004D231C">
        <w:rPr>
          <w:rFonts w:ascii="Times New Roman" w:hAnsi="Times New Roman" w:cs="Times New Roman"/>
        </w:rPr>
        <w:t>original microstructure or YS will be considered</w:t>
      </w:r>
      <w:r w:rsidR="00D16058" w:rsidRPr="004D231C">
        <w:rPr>
          <w:rFonts w:ascii="Times New Roman" w:hAnsi="Times New Roman" w:cs="Times New Roman"/>
          <w:kern w:val="24"/>
          <w:szCs w:val="32"/>
        </w:rPr>
        <w:t xml:space="preserve">. </w:t>
      </w:r>
      <w:r w:rsidR="001F73E6" w:rsidRPr="004D231C">
        <w:rPr>
          <w:rFonts w:ascii="Times New Roman" w:hAnsi="Times New Roman" w:cs="Times New Roman"/>
          <w:kern w:val="24"/>
          <w:szCs w:val="32"/>
        </w:rPr>
        <w:t>As this model derives an exponential stress-strain relation, it is reasonab</w:t>
      </w:r>
      <w:r w:rsidR="0085443B" w:rsidRPr="004D231C">
        <w:rPr>
          <w:rFonts w:ascii="Times New Roman" w:hAnsi="Times New Roman" w:cs="Times New Roman"/>
          <w:kern w:val="24"/>
          <w:szCs w:val="32"/>
        </w:rPr>
        <w:t xml:space="preserve">ly named the exponential strain </w:t>
      </w:r>
      <w:r w:rsidR="001F73E6" w:rsidRPr="004D231C">
        <w:rPr>
          <w:rFonts w:ascii="Times New Roman" w:hAnsi="Times New Roman" w:cs="Times New Roman"/>
          <w:kern w:val="24"/>
          <w:szCs w:val="32"/>
        </w:rPr>
        <w:t>hardening (ESH) model</w:t>
      </w:r>
      <w:bookmarkEnd w:id="1"/>
      <w:r w:rsidR="00AB56D1" w:rsidRPr="004D231C">
        <w:rPr>
          <w:rFonts w:ascii="Times New Roman" w:hAnsi="Times New Roman" w:cs="Times New Roman"/>
          <w:kern w:val="24"/>
          <w:szCs w:val="32"/>
        </w:rPr>
        <w:t xml:space="preserve">. The detailed derivation process </w:t>
      </w:r>
      <w:r w:rsidR="00380EA0" w:rsidRPr="004D231C">
        <w:rPr>
          <w:rFonts w:ascii="Times New Roman" w:hAnsi="Times New Roman" w:cs="Times New Roman"/>
          <w:kern w:val="24"/>
          <w:szCs w:val="32"/>
        </w:rPr>
        <w:t>go</w:t>
      </w:r>
      <w:r w:rsidR="00F449D9" w:rsidRPr="004D231C">
        <w:rPr>
          <w:rFonts w:ascii="Times New Roman" w:hAnsi="Times New Roman" w:cs="Times New Roman"/>
          <w:kern w:val="24"/>
          <w:szCs w:val="32"/>
        </w:rPr>
        <w:t>es</w:t>
      </w:r>
      <w:r w:rsidR="00AB56D1" w:rsidRPr="004D231C">
        <w:rPr>
          <w:rFonts w:ascii="Times New Roman" w:hAnsi="Times New Roman" w:cs="Times New Roman"/>
          <w:kern w:val="24"/>
          <w:szCs w:val="32"/>
        </w:rPr>
        <w:t xml:space="preserve"> in </w:t>
      </w:r>
      <w:r w:rsidR="00AB56D1" w:rsidRPr="004D231C">
        <w:rPr>
          <w:rFonts w:ascii="Times New Roman" w:hAnsi="Times New Roman" w:cs="Times New Roman"/>
          <w:b/>
          <w:i/>
        </w:rPr>
        <w:t xml:space="preserve">Section S1 of </w:t>
      </w:r>
      <w:r w:rsidR="00AB56D1" w:rsidRPr="004D231C">
        <w:rPr>
          <w:rFonts w:ascii="Times New Roman" w:hAnsi="Times New Roman" w:cs="Times New Roman" w:hint="eastAsia"/>
          <w:b/>
          <w:i/>
        </w:rPr>
        <w:t>the</w:t>
      </w:r>
      <w:r w:rsidR="00AB56D1" w:rsidRPr="004D231C">
        <w:rPr>
          <w:rFonts w:ascii="Times New Roman" w:hAnsi="Times New Roman" w:cs="Times New Roman"/>
          <w:b/>
          <w:i/>
        </w:rPr>
        <w:t xml:space="preserve"> Supplementary material</w:t>
      </w:r>
      <w:r w:rsidR="00AB56D1" w:rsidRPr="004D231C">
        <w:rPr>
          <w:rFonts w:ascii="Times New Roman" w:hAnsi="Times New Roman" w:cs="Times New Roman"/>
          <w:kern w:val="24"/>
          <w:szCs w:val="32"/>
        </w:rPr>
        <w:t xml:space="preserve"> and the results are </w:t>
      </w:r>
      <w:r w:rsidR="00380EA0" w:rsidRPr="004D231C">
        <w:rPr>
          <w:rFonts w:ascii="Times New Roman" w:hAnsi="Times New Roman" w:cs="Times New Roman"/>
          <w:kern w:val="24"/>
          <w:szCs w:val="32"/>
        </w:rPr>
        <w:t xml:space="preserve">displayed </w:t>
      </w:r>
      <w:r w:rsidR="00AB56D1" w:rsidRPr="004D231C">
        <w:rPr>
          <w:rFonts w:ascii="Times New Roman" w:hAnsi="Times New Roman" w:cs="Times New Roman"/>
          <w:kern w:val="24"/>
          <w:szCs w:val="32"/>
        </w:rPr>
        <w:t>as follows.</w:t>
      </w:r>
    </w:p>
    <w:p w14:paraId="0E578D0D" w14:textId="77777777" w:rsidR="00722E45" w:rsidRPr="004D231C" w:rsidRDefault="00727DC7" w:rsidP="00722E45">
      <w:pPr>
        <w:spacing w:line="360" w:lineRule="auto"/>
        <w:rPr>
          <w:rFonts w:ascii="Times New Roman" w:eastAsia="SimSun" w:hAnsi="Times New Roman" w:cs="Times New Roman"/>
          <w:kern w:val="24"/>
          <w:sz w:val="24"/>
          <w:szCs w:val="32"/>
        </w:rPr>
      </w:pPr>
      <w:proofErr w:type="spellStart"/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>i</w:t>
      </w:r>
      <w:proofErr w:type="spellEnd"/>
      <w:r w:rsidR="00EB14BC"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. </w:t>
      </w: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>Dislocation form:</w:t>
      </w:r>
      <w:r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</w:t>
      </w:r>
    </w:p>
    <w:p w14:paraId="521DA4AC" w14:textId="31F56BBF" w:rsidR="00F05120" w:rsidRPr="004D231C" w:rsidRDefault="00146B14" w:rsidP="00045743">
      <w:pPr>
        <w:spacing w:line="360" w:lineRule="auto"/>
        <w:ind w:firstLineChars="200" w:firstLine="480"/>
        <w:rPr>
          <w:rFonts w:ascii="Times New Roman" w:eastAsia="SimSun" w:hAnsi="Times New Roman" w:cs="Times New Roman"/>
          <w:kern w:val="24"/>
          <w:sz w:val="24"/>
          <w:szCs w:val="32"/>
        </w:rPr>
      </w:pPr>
      <w:r w:rsidRPr="004D231C">
        <w:rPr>
          <w:rFonts w:ascii="Times New Roman" w:eastAsia="SimSun" w:hAnsi="Times New Roman" w:cs="Times New Roman"/>
          <w:kern w:val="24"/>
          <w:sz w:val="24"/>
          <w:szCs w:val="32"/>
        </w:rPr>
        <w:t>T</w:t>
      </w:r>
      <w:r w:rsidR="003D76A5" w:rsidRPr="004D231C">
        <w:rPr>
          <w:rFonts w:ascii="Times New Roman" w:eastAsia="SimSun" w:hAnsi="Times New Roman" w:cs="Times New Roman"/>
          <w:kern w:val="24"/>
          <w:sz w:val="24"/>
          <w:szCs w:val="32"/>
        </w:rPr>
        <w:t>he dislocation form of the ESH model is described by Eq.1, and the detailed derivation process is displayed in</w:t>
      </w:r>
      <w:r w:rsidR="003D76A5" w:rsidRPr="004D231C">
        <w:rPr>
          <w:rFonts w:ascii="Times New Roman" w:eastAsia="SimSun" w:hAnsi="Times New Roman" w:cs="Times New Roman"/>
          <w:b/>
          <w:i/>
          <w:sz w:val="24"/>
        </w:rPr>
        <w:t xml:space="preserve"> Section S1.1 of </w:t>
      </w:r>
      <w:r w:rsidR="003D76A5" w:rsidRPr="004D231C">
        <w:rPr>
          <w:rFonts w:ascii="Times New Roman" w:eastAsia="SimSun" w:hAnsi="Times New Roman" w:cs="Times New Roman" w:hint="eastAsia"/>
          <w:b/>
          <w:i/>
          <w:sz w:val="24"/>
        </w:rPr>
        <w:t>the</w:t>
      </w:r>
      <w:r w:rsidR="003D76A5" w:rsidRPr="004D231C">
        <w:rPr>
          <w:rFonts w:ascii="Times New Roman" w:eastAsia="SimSun" w:hAnsi="Times New Roman" w:cs="Times New Roman"/>
          <w:b/>
          <w:i/>
          <w:sz w:val="24"/>
        </w:rPr>
        <w:t xml:space="preserve"> Supplementary material. </w:t>
      </w:r>
      <w:r w:rsidR="004C275F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For </w:t>
      </w:r>
      <w:r w:rsidR="0085443B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a </w:t>
      </w:r>
      <w:proofErr w:type="gramStart"/>
      <w:r w:rsidR="004C275F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single </w:t>
      </w:r>
      <w:r w:rsidR="003D76A5" w:rsidRPr="004D231C">
        <w:rPr>
          <w:rFonts w:ascii="Times New Roman" w:eastAsia="SimSun" w:hAnsi="Times New Roman" w:cs="Times New Roman"/>
          <w:kern w:val="24"/>
          <w:sz w:val="24"/>
          <w:szCs w:val="32"/>
        </w:rPr>
        <w:t>phase</w:t>
      </w:r>
      <w:proofErr w:type="gramEnd"/>
      <w:r w:rsidR="003D76A5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material </w:t>
      </w:r>
      <w:r w:rsidR="004C275F" w:rsidRPr="004D231C">
        <w:rPr>
          <w:rFonts w:ascii="Times New Roman" w:eastAsia="SimSun" w:hAnsi="Times New Roman" w:cs="Times New Roman"/>
          <w:kern w:val="24"/>
          <w:sz w:val="24"/>
          <w:szCs w:val="32"/>
        </w:rPr>
        <w:t>under uniaxial tension</w:t>
      </w:r>
      <w:r w:rsidR="003D76A5" w:rsidRPr="004D231C">
        <w:rPr>
          <w:rFonts w:ascii="Times New Roman" w:eastAsia="SimSun" w:hAnsi="Times New Roman" w:cs="Times New Roman"/>
          <w:kern w:val="24"/>
          <w:sz w:val="24"/>
          <w:szCs w:val="32"/>
        </w:rPr>
        <w:t>, t</w:t>
      </w:r>
      <w:r w:rsidR="00F05120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he relationship between the normal flow stress </w:t>
      </w:r>
      <w:r w:rsidR="00E866D6" w:rsidRPr="004D231C">
        <w:rPr>
          <w:rFonts w:ascii="Times New Roman" w:eastAsia="SimSun" w:hAnsi="Times New Roman" w:cs="Times New Roman"/>
          <w:kern w:val="24"/>
          <w:sz w:val="24"/>
          <w:szCs w:val="32"/>
        </w:rPr>
        <w:t>contributed by dislocation storage only (</w:t>
      </w:r>
      <w:r w:rsidR="00E866D6" w:rsidRPr="004D231C">
        <w:rPr>
          <w:rFonts w:ascii="Times New Roman" w:eastAsia="SimSun" w:hAnsi="Times New Roman" w:cs="Times New Roman"/>
          <w:kern w:val="24"/>
          <w:sz w:val="24"/>
          <w:szCs w:val="32"/>
        </w:rPr>
        <w:sym w:font="Symbol" w:char="F073"/>
      </w:r>
      <w:r w:rsidR="00E866D6" w:rsidRPr="004D231C">
        <w:rPr>
          <w:rFonts w:ascii="Times New Roman" w:eastAsia="SimSun" w:hAnsi="Times New Roman" w:cs="Times New Roman"/>
          <w:kern w:val="24"/>
          <w:sz w:val="24"/>
          <w:szCs w:val="32"/>
          <w:vertAlign w:val="subscript"/>
        </w:rPr>
        <w:sym w:font="Symbol" w:char="F072"/>
      </w:r>
      <w:r w:rsidR="00E866D6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) </w:t>
      </w:r>
      <w:r w:rsidR="00F05120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and </w:t>
      </w:r>
      <w:r w:rsidR="00B01B1A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the </w:t>
      </w:r>
      <w:r w:rsidR="00A4511D" w:rsidRPr="004D231C">
        <w:rPr>
          <w:rFonts w:ascii="Times New Roman" w:eastAsia="SimSun" w:hAnsi="Times New Roman" w:cs="Times New Roman"/>
          <w:kern w:val="24"/>
          <w:sz w:val="24"/>
          <w:szCs w:val="32"/>
        </w:rPr>
        <w:t>accumulated plastic strain</w:t>
      </w:r>
      <w:r w:rsidR="00E866D6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(ε)</w:t>
      </w:r>
      <w:r w:rsidR="00F05120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</w:t>
      </w:r>
      <w:r w:rsidR="00DD4207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can </w:t>
      </w:r>
      <w:r w:rsidR="00D27DBD" w:rsidRPr="004D231C">
        <w:rPr>
          <w:rFonts w:ascii="Times New Roman" w:eastAsia="SimSun" w:hAnsi="Times New Roman" w:cs="Times New Roman"/>
          <w:kern w:val="24"/>
          <w:sz w:val="24"/>
          <w:szCs w:val="32"/>
        </w:rPr>
        <w:t>be expressed as</w:t>
      </w:r>
      <w:r w:rsidR="00F05120" w:rsidRPr="004D231C">
        <w:rPr>
          <w:rFonts w:ascii="Times New Roman" w:eastAsia="SimSun" w:hAnsi="Times New Roman" w:cs="Times New Roman"/>
          <w:kern w:val="24"/>
          <w:sz w:val="24"/>
          <w:szCs w:val="32"/>
        </w:rPr>
        <w:t>:</w:t>
      </w:r>
    </w:p>
    <w:p w14:paraId="564347BB" w14:textId="262BC640" w:rsidR="00F05120" w:rsidRPr="004D231C" w:rsidRDefault="00F05120" w:rsidP="00D87F7F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14"/>
        </w:rPr>
        <w:object w:dxaOrig="1760" w:dyaOrig="400" w14:anchorId="1F612A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1.75pt" o:ole="">
            <v:imagedata r:id="rId8" o:title=""/>
          </v:shape>
          <o:OLEObject Type="Embed" ProgID="Equation.DSMT4" ShapeID="_x0000_i1025" DrawAspect="Content" ObjectID="_1722763252" r:id="rId9"/>
        </w:object>
      </w:r>
      <w:r w:rsidRPr="004D231C">
        <w:rPr>
          <w:rFonts w:ascii="Times New Roman" w:hAnsi="Times New Roman"/>
        </w:rPr>
        <w:t>,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   </w:t>
      </w:r>
      <w:r w:rsidR="00F67D1B" w:rsidRPr="004D231C">
        <w:rPr>
          <w:rFonts w:ascii="Times New Roman" w:hAnsi="Times New Roman"/>
        </w:rPr>
        <w:t xml:space="preserve">      </w:t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 </w:t>
      </w:r>
      <w:r w:rsidR="003B6B66" w:rsidRPr="004D231C">
        <w:rPr>
          <w:rFonts w:ascii="Times New Roman" w:hAnsi="Times New Roman"/>
        </w:rPr>
        <w:t xml:space="preserve">     </w:t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  <w:t>(1</w:t>
      </w:r>
      <w:r w:rsidRPr="004D231C">
        <w:rPr>
          <w:rFonts w:ascii="Times New Roman" w:hAnsi="Times New Roman"/>
        </w:rPr>
        <w:t>)</w:t>
      </w:r>
    </w:p>
    <w:p w14:paraId="6E23A454" w14:textId="342D988C" w:rsidR="00F05120" w:rsidRPr="004D231C" w:rsidRDefault="00F05120" w:rsidP="00D87F7F">
      <w:pPr>
        <w:pStyle w:val="NormalWeb"/>
        <w:widowControl w:val="0"/>
        <w:spacing w:before="0" w:beforeAutospacing="0" w:after="0" w:afterAutospacing="0" w:line="360" w:lineRule="auto"/>
        <w:rPr>
          <w:rFonts w:ascii="Times New Roman" w:hAnsi="Times New Roman"/>
        </w:rPr>
      </w:pPr>
      <w:r w:rsidRPr="004D231C">
        <w:rPr>
          <w:rFonts w:ascii="Times New Roman" w:hAnsi="Times New Roman"/>
        </w:rPr>
        <w:t xml:space="preserve">where the expressions </w:t>
      </w:r>
      <w:r w:rsidR="00B01B1A" w:rsidRPr="004D231C">
        <w:rPr>
          <w:rFonts w:ascii="Times New Roman" w:hAnsi="Times New Roman"/>
        </w:rPr>
        <w:t xml:space="preserve">for </w:t>
      </w:r>
      <w:r w:rsidRPr="004D231C">
        <w:rPr>
          <w:rFonts w:ascii="Times New Roman" w:hAnsi="Times New Roman"/>
        </w:rPr>
        <w:t xml:space="preserve">the parameters </w:t>
      </w:r>
      <w:r w:rsidRPr="004D231C">
        <w:rPr>
          <w:rFonts w:ascii="Times New Roman" w:hAnsi="Times New Roman" w:cs="Times New Roman"/>
          <w:i/>
          <w:kern w:val="24"/>
          <w:szCs w:val="32"/>
        </w:rPr>
        <w:t>n</w:t>
      </w:r>
      <w:r w:rsidRPr="004D231C">
        <w:rPr>
          <w:rFonts w:ascii="Times New Roman" w:hAnsi="Times New Roman" w:cs="Times New Roman"/>
          <w:kern w:val="24"/>
          <w:szCs w:val="32"/>
        </w:rPr>
        <w:t>,</w:t>
      </w:r>
      <w:r w:rsidRPr="004D231C">
        <w:rPr>
          <w:rFonts w:ascii="Times New Roman" w:hAnsi="Times New Roman" w:cs="Times New Roman"/>
          <w:i/>
          <w:kern w:val="24"/>
          <w:szCs w:val="32"/>
        </w:rPr>
        <w:t xml:space="preserve"> </w:t>
      </w:r>
      <w:proofErr w:type="spellStart"/>
      <w:r w:rsidRPr="004D231C">
        <w:rPr>
          <w:rFonts w:ascii="Times New Roman" w:hAnsi="Times New Roman" w:cs="Times New Roman"/>
          <w:kern w:val="24"/>
          <w:szCs w:val="32"/>
        </w:rPr>
        <w:t>σ</w:t>
      </w:r>
      <w:r w:rsidRPr="004D231C">
        <w:rPr>
          <w:rFonts w:ascii="Times New Roman" w:hAnsi="Times New Roman" w:cs="Times New Roman"/>
          <w:kern w:val="24"/>
          <w:szCs w:val="32"/>
          <w:vertAlign w:val="subscript"/>
        </w:rPr>
        <w:t>ρs</w:t>
      </w:r>
      <w:proofErr w:type="spellEnd"/>
      <w:r w:rsidRPr="004D231C">
        <w:rPr>
          <w:rFonts w:ascii="Times New Roman" w:hAnsi="Times New Roman" w:cs="Times New Roman"/>
          <w:kern w:val="24"/>
          <w:szCs w:val="32"/>
        </w:rPr>
        <w:t xml:space="preserve"> and </w:t>
      </w:r>
      <w:proofErr w:type="spellStart"/>
      <w:r w:rsidRPr="004D231C">
        <w:rPr>
          <w:rFonts w:ascii="Times New Roman" w:hAnsi="Times New Roman" w:cs="Times New Roman"/>
          <w:kern w:val="24"/>
          <w:szCs w:val="32"/>
        </w:rPr>
        <w:t>σ</w:t>
      </w:r>
      <w:r w:rsidRPr="004D231C">
        <w:rPr>
          <w:rFonts w:ascii="Times New Roman" w:hAnsi="Times New Roman" w:cs="Times New Roman"/>
          <w:kern w:val="24"/>
          <w:szCs w:val="32"/>
          <w:vertAlign w:val="subscript"/>
        </w:rPr>
        <w:t>ρr</w:t>
      </w:r>
      <w:proofErr w:type="spellEnd"/>
      <w:r w:rsidRPr="004D231C">
        <w:rPr>
          <w:rFonts w:ascii="Times New Roman" w:hAnsi="Times New Roman" w:cs="Times New Roman"/>
          <w:kern w:val="24"/>
          <w:szCs w:val="32"/>
        </w:rPr>
        <w:t xml:space="preserve"> are </w:t>
      </w:r>
      <w:r w:rsidR="00B01B1A" w:rsidRPr="004D231C">
        <w:rPr>
          <w:rFonts w:ascii="Times New Roman" w:hAnsi="Times New Roman" w:cs="Times New Roman"/>
          <w:kern w:val="24"/>
          <w:szCs w:val="32"/>
        </w:rPr>
        <w:t xml:space="preserve">given </w:t>
      </w:r>
      <w:r w:rsidRPr="004D231C">
        <w:rPr>
          <w:rFonts w:ascii="Times New Roman" w:hAnsi="Times New Roman" w:cs="Times New Roman"/>
          <w:kern w:val="24"/>
          <w:szCs w:val="32"/>
        </w:rPr>
        <w:t>as follows:</w:t>
      </w:r>
    </w:p>
    <w:p w14:paraId="68640AB9" w14:textId="041E9971" w:rsidR="00F05120" w:rsidRPr="004D231C" w:rsidRDefault="00F05120" w:rsidP="00D87F7F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24"/>
        </w:rPr>
        <w:object w:dxaOrig="880" w:dyaOrig="639" w14:anchorId="6D9E5F9E">
          <v:shape id="_x0000_i1026" type="#_x0000_t75" style="width:45pt;height:31.5pt" o:ole="">
            <v:imagedata r:id="rId10" o:title=""/>
          </v:shape>
          <o:OLEObject Type="Embed" ProgID="Equation.DSMT4" ShapeID="_x0000_i1026" DrawAspect="Content" ObjectID="_1722763253" r:id="rId11"/>
        </w:object>
      </w:r>
      <w:r w:rsidRPr="004D231C">
        <w:rPr>
          <w:rFonts w:ascii="Times New Roman" w:hAnsi="Times New Roman"/>
        </w:rPr>
        <w:t xml:space="preserve">, 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         </w:t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</w:t>
      </w:r>
      <w:r w:rsidR="001C60C6"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 </w:t>
      </w:r>
      <w:r w:rsidR="00430040" w:rsidRPr="004D231C">
        <w:rPr>
          <w:rFonts w:ascii="Times New Roman" w:hAnsi="Times New Roman"/>
        </w:rPr>
        <w:t xml:space="preserve"> </w:t>
      </w:r>
      <w:r w:rsidR="00F67D1B" w:rsidRPr="004D231C">
        <w:rPr>
          <w:rFonts w:ascii="Times New Roman" w:hAnsi="Times New Roman"/>
        </w:rPr>
        <w:t xml:space="preserve">  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   </w:t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  <w:t>(2</w:t>
      </w:r>
      <w:r w:rsidRPr="004D231C">
        <w:rPr>
          <w:rFonts w:ascii="Times New Roman" w:hAnsi="Times New Roman"/>
        </w:rPr>
        <w:t>)</w:t>
      </w:r>
    </w:p>
    <w:p w14:paraId="60FC3DBC" w14:textId="18482FD1" w:rsidR="00F05120" w:rsidRPr="004D231C" w:rsidRDefault="00F05120" w:rsidP="00D87F7F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 w:cs="Times New Roman"/>
          <w:kern w:val="24"/>
          <w:szCs w:val="32"/>
        </w:rPr>
      </w:pPr>
      <w:r w:rsidRPr="004D231C">
        <w:rPr>
          <w:rFonts w:ascii="Times New Roman" w:hAnsi="Times New Roman"/>
          <w:position w:val="-30"/>
        </w:rPr>
        <w:object w:dxaOrig="2460" w:dyaOrig="720" w14:anchorId="6FC71B18">
          <v:shape id="_x0000_i1027" type="#_x0000_t75" style="width:123.75pt;height:36.75pt" o:ole="">
            <v:imagedata r:id="rId12" o:title=""/>
          </v:shape>
          <o:OLEObject Type="Embed" ProgID="Equation.DSMT4" ShapeID="_x0000_i1027" DrawAspect="Content" ObjectID="_1722763254" r:id="rId13"/>
        </w:object>
      </w:r>
      <w:r w:rsidRPr="004D231C">
        <w:rPr>
          <w:rFonts w:ascii="Times New Roman" w:hAnsi="Times New Roman"/>
        </w:rPr>
        <w:t>,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   </w:t>
      </w:r>
      <w:r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</w:t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</w:t>
      </w:r>
      <w:r w:rsidR="00430040" w:rsidRPr="004D231C">
        <w:rPr>
          <w:rFonts w:ascii="Times New Roman" w:hAnsi="Times New Roman"/>
        </w:rPr>
        <w:t xml:space="preserve"> </w:t>
      </w:r>
      <w:r w:rsidR="00F67D1B" w:rsidRPr="004D231C">
        <w:rPr>
          <w:rFonts w:ascii="Times New Roman" w:hAnsi="Times New Roman"/>
        </w:rPr>
        <w:t xml:space="preserve">       </w:t>
      </w:r>
      <w:r w:rsidR="003B6B66" w:rsidRPr="004D231C">
        <w:rPr>
          <w:rFonts w:ascii="Times New Roman" w:hAnsi="Times New Roman"/>
        </w:rPr>
        <w:t xml:space="preserve">   </w:t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  <w:t>(3</w:t>
      </w:r>
      <w:r w:rsidRPr="004D231C">
        <w:rPr>
          <w:rFonts w:ascii="Times New Roman" w:hAnsi="Times New Roman"/>
        </w:rPr>
        <w:t>)</w:t>
      </w:r>
      <w:r w:rsidRPr="004D231C">
        <w:rPr>
          <w:rFonts w:ascii="Times New Roman" w:hAnsi="Times New Roman" w:cs="Times New Roman"/>
          <w:kern w:val="24"/>
          <w:szCs w:val="32"/>
        </w:rPr>
        <w:t xml:space="preserve"> </w:t>
      </w:r>
    </w:p>
    <w:p w14:paraId="47D95007" w14:textId="3DA82D21" w:rsidR="00F05120" w:rsidRPr="004D231C" w:rsidRDefault="00F05120" w:rsidP="00D87F7F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eastAsiaTheme="minorEastAsia" w:hAnsi="Times New Roman" w:cstheme="minorBidi"/>
          <w:kern w:val="2"/>
        </w:rPr>
      </w:pPr>
      <w:r w:rsidRPr="004D231C">
        <w:rPr>
          <w:rFonts w:ascii="Times New Roman" w:hAnsi="Times New Roman"/>
          <w:position w:val="-14"/>
        </w:rPr>
        <w:object w:dxaOrig="1440" w:dyaOrig="380" w14:anchorId="44675ABC">
          <v:shape id="_x0000_i1028" type="#_x0000_t75" style="width:1in;height:18.75pt" o:ole="">
            <v:imagedata r:id="rId14" o:title=""/>
          </v:shape>
          <o:OLEObject Type="Embed" ProgID="Equation.DSMT4" ShapeID="_x0000_i1028" DrawAspect="Content" ObjectID="_1722763255" r:id="rId15"/>
        </w:object>
      </w:r>
      <w:r w:rsidR="00EF69B8" w:rsidRPr="004D231C">
        <w:rPr>
          <w:rFonts w:ascii="Times New Roman" w:hAnsi="Times New Roman" w:hint="eastAsia"/>
        </w:rPr>
        <w:t>.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 </w:t>
      </w:r>
      <w:r w:rsidR="00F67D1B" w:rsidRPr="004D231C">
        <w:rPr>
          <w:rFonts w:ascii="Times New Roman" w:hAnsi="Times New Roman"/>
        </w:rPr>
        <w:t xml:space="preserve">     </w:t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F67D1B" w:rsidRPr="004D231C">
        <w:rPr>
          <w:rFonts w:ascii="Times New Roman" w:hAnsi="Times New Roman"/>
        </w:rPr>
        <w:t xml:space="preserve"> </w:t>
      </w:r>
      <w:r w:rsidR="00430040" w:rsidRPr="004D231C">
        <w:rPr>
          <w:rFonts w:ascii="Times New Roman" w:hAnsi="Times New Roman"/>
        </w:rPr>
        <w:t xml:space="preserve"> </w:t>
      </w:r>
      <w:r w:rsidR="00F67D1B" w:rsidRPr="004D231C">
        <w:rPr>
          <w:rFonts w:ascii="Times New Roman" w:hAnsi="Times New Roman"/>
        </w:rPr>
        <w:t xml:space="preserve">     </w:t>
      </w:r>
      <w:r w:rsidR="003B6B66" w:rsidRPr="004D231C">
        <w:rPr>
          <w:rFonts w:ascii="Times New Roman" w:hAnsi="Times New Roman"/>
        </w:rPr>
        <w:t xml:space="preserve">    </w:t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</w:r>
      <w:r w:rsidR="003D76A5" w:rsidRPr="004D231C">
        <w:rPr>
          <w:rFonts w:ascii="Times New Roman" w:hAnsi="Times New Roman"/>
        </w:rPr>
        <w:tab/>
        <w:t>(4</w:t>
      </w:r>
      <w:r w:rsidRPr="004D231C">
        <w:rPr>
          <w:rFonts w:ascii="Times New Roman" w:hAnsi="Times New Roman"/>
        </w:rPr>
        <w:t>)</w:t>
      </w:r>
    </w:p>
    <w:p w14:paraId="799BD4BF" w14:textId="2F33589A" w:rsidR="00DD4207" w:rsidRPr="004D231C" w:rsidRDefault="003D76A5" w:rsidP="00F071E6">
      <w:pPr>
        <w:pStyle w:val="NormalWeb"/>
        <w:widowControl w:val="0"/>
        <w:spacing w:before="0" w:beforeAutospacing="0" w:after="0" w:afterAutospacing="0" w:line="360" w:lineRule="auto"/>
        <w:jc w:val="both"/>
        <w:rPr>
          <w:rFonts w:ascii="Times New Roman" w:hAnsi="Times New Roman" w:cs="Times New Roman"/>
          <w:kern w:val="24"/>
          <w:szCs w:val="32"/>
        </w:rPr>
      </w:pPr>
      <w:r w:rsidRPr="004D231C">
        <w:rPr>
          <w:rFonts w:ascii="Times New Roman" w:hAnsi="Times New Roman"/>
        </w:rPr>
        <w:t xml:space="preserve">where </w:t>
      </w:r>
      <w:r w:rsidRPr="004D231C">
        <w:rPr>
          <w:rFonts w:ascii="Times New Roman" w:hAnsi="Times New Roman"/>
          <w:i/>
        </w:rPr>
        <w:t>M</w:t>
      </w:r>
      <w:r w:rsidRPr="004D231C">
        <w:rPr>
          <w:rFonts w:ascii="Times New Roman" w:hAnsi="Times New Roman"/>
        </w:rPr>
        <w:t xml:space="preserve"> is the Taylor factor, </w:t>
      </w:r>
      <w:r w:rsidRPr="004D231C">
        <w:rPr>
          <w:rFonts w:ascii="Times New Roman" w:hAnsi="Times New Roman"/>
          <w:i/>
        </w:rPr>
        <w:t>b</w:t>
      </w:r>
      <w:r w:rsidRPr="004D231C">
        <w:rPr>
          <w:rFonts w:ascii="Times New Roman" w:hAnsi="Times New Roman"/>
        </w:rPr>
        <w:t xml:space="preserve"> is the Burgers vector, </w:t>
      </w:r>
      <w:r w:rsidRPr="004D231C">
        <w:rPr>
          <w:rFonts w:ascii="Times New Roman" w:hAnsi="Times New Roman" w:cs="Times New Roman"/>
        </w:rPr>
        <w:t>α is a constant and μ is the shear modulus</w:t>
      </w:r>
      <w:r w:rsidRPr="004D231C">
        <w:rPr>
          <w:rFonts w:ascii="Times New Roman" w:hAnsi="Times New Roman" w:hint="eastAsia"/>
        </w:rPr>
        <w:t>;</w:t>
      </w:r>
      <w:r w:rsidRPr="004D231C">
        <w:rPr>
          <w:rFonts w:ascii="Times New Roman" w:hAnsi="Times New Roman"/>
        </w:rPr>
        <w:t xml:space="preserve"> </w:t>
      </w:r>
      <w:r w:rsidRPr="004D231C">
        <w:rPr>
          <w:rFonts w:ascii="Times New Roman" w:hAnsi="Times New Roman"/>
          <w:i/>
        </w:rPr>
        <w:t>y</w:t>
      </w:r>
      <w:r w:rsidRPr="004D231C">
        <w:rPr>
          <w:rFonts w:ascii="Times New Roman" w:hAnsi="Times New Roman"/>
          <w:i/>
          <w:vertAlign w:val="subscript"/>
        </w:rPr>
        <w:t xml:space="preserve">e </w:t>
      </w:r>
      <w:r w:rsidRPr="004D231C">
        <w:rPr>
          <w:rFonts w:ascii="Times New Roman" w:hAnsi="Times New Roman"/>
        </w:rPr>
        <w:t xml:space="preserve">= </w:t>
      </w:r>
      <w:proofErr w:type="gramStart"/>
      <w:r w:rsidRPr="004D231C">
        <w:rPr>
          <w:rFonts w:ascii="Times New Roman" w:hAnsi="Times New Roman"/>
          <w:i/>
        </w:rPr>
        <w:t>my</w:t>
      </w:r>
      <w:proofErr w:type="gramEnd"/>
      <w:r w:rsidRPr="004D231C">
        <w:rPr>
          <w:rFonts w:ascii="Times New Roman" w:hAnsi="Times New Roman"/>
        </w:rPr>
        <w:t xml:space="preserve"> represent the effective annihilation distance, </w:t>
      </w:r>
      <w:r w:rsidR="004D4405" w:rsidRPr="004D231C">
        <w:rPr>
          <w:rFonts w:ascii="Times New Roman" w:hAnsi="Times New Roman"/>
        </w:rPr>
        <w:t xml:space="preserve">therein </w:t>
      </w:r>
      <w:r w:rsidRPr="004D231C">
        <w:rPr>
          <w:rFonts w:ascii="Times New Roman" w:hAnsi="Times New Roman"/>
          <w:i/>
        </w:rPr>
        <w:t>m</w:t>
      </w:r>
      <w:r w:rsidRPr="004D231C">
        <w:rPr>
          <w:rFonts w:ascii="Times New Roman" w:hAnsi="Times New Roman"/>
        </w:rPr>
        <w:t xml:space="preserve"> is the proportion of the forest dislocations having an opposite sign to the glide dislocations, </w:t>
      </w:r>
      <w:r w:rsidRPr="004D231C">
        <w:rPr>
          <w:rFonts w:ascii="Times New Roman" w:hAnsi="Times New Roman"/>
          <w:i/>
        </w:rPr>
        <w:t>y</w:t>
      </w:r>
      <w:r w:rsidRPr="004D231C">
        <w:rPr>
          <w:rFonts w:ascii="Times New Roman" w:hAnsi="Times New Roman"/>
        </w:rPr>
        <w:t xml:space="preserve"> is the dislocation annihilation distance; </w:t>
      </w:r>
      <w:r w:rsidRPr="004D231C">
        <w:rPr>
          <w:rFonts w:ascii="Times New Roman" w:hAnsi="Times New Roman"/>
          <w:i/>
        </w:rPr>
        <w:t>p</w:t>
      </w:r>
      <w:r w:rsidRPr="004D231C">
        <w:rPr>
          <w:rFonts w:ascii="Times New Roman" w:hAnsi="Times New Roman"/>
        </w:rPr>
        <w:t xml:space="preserve"> </w:t>
      </w:r>
      <w:r w:rsidR="00DD4207" w:rsidRPr="004D231C">
        <w:rPr>
          <w:rFonts w:ascii="Times New Roman" w:hAnsi="Times New Roman"/>
        </w:rPr>
        <w:t>is</w:t>
      </w:r>
      <w:r w:rsidRPr="004D231C">
        <w:rPr>
          <w:rFonts w:ascii="Times New Roman" w:hAnsi="Times New Roman"/>
        </w:rPr>
        <w:t xml:space="preserve"> designated </w:t>
      </w:r>
      <w:r w:rsidR="00DD4207" w:rsidRPr="004D231C">
        <w:rPr>
          <w:rFonts w:ascii="Times New Roman" w:hAnsi="Times New Roman"/>
        </w:rPr>
        <w:t xml:space="preserve">as </w:t>
      </w:r>
      <w:r w:rsidRPr="004D231C">
        <w:rPr>
          <w:rFonts w:ascii="Times New Roman" w:hAnsi="Times New Roman" w:hint="eastAsia"/>
        </w:rPr>
        <w:t xml:space="preserve">the </w:t>
      </w:r>
      <w:r w:rsidRPr="004D231C">
        <w:rPr>
          <w:rFonts w:ascii="Times New Roman" w:hAnsi="Times New Roman"/>
        </w:rPr>
        <w:t>“pinning ratio” representing the transformation ratio of glide dislocations to the forest dislocations</w:t>
      </w:r>
      <w:r w:rsidR="00F071E6" w:rsidRPr="004D231C">
        <w:rPr>
          <w:rFonts w:ascii="Times New Roman" w:hAnsi="Times New Roman"/>
        </w:rPr>
        <w:t>.</w:t>
      </w:r>
      <w:r w:rsidR="00F071E6" w:rsidRPr="004D231C">
        <w:rPr>
          <w:rFonts w:ascii="Times New Roman" w:hAnsi="Times New Roman" w:cs="Times New Roman"/>
          <w:kern w:val="24"/>
          <w:szCs w:val="32"/>
        </w:rPr>
        <w:t xml:space="preserve"> </w:t>
      </w:r>
    </w:p>
    <w:p w14:paraId="05FC87C0" w14:textId="0722E0E6" w:rsidR="002553FF" w:rsidRPr="004D231C" w:rsidRDefault="00F071E6" w:rsidP="00045743">
      <w:pPr>
        <w:pStyle w:val="NormalWeb"/>
        <w:widowControl w:val="0"/>
        <w:spacing w:before="0" w:beforeAutospacing="0" w:after="0" w:afterAutospacing="0" w:line="360" w:lineRule="auto"/>
        <w:ind w:firstLineChars="200" w:firstLine="480"/>
        <w:jc w:val="both"/>
        <w:rPr>
          <w:rFonts w:ascii="Times New Roman" w:hAnsi="Times New Roman" w:cs="Times New Roman"/>
          <w:kern w:val="24"/>
          <w:szCs w:val="32"/>
        </w:rPr>
      </w:pPr>
      <w:r w:rsidRPr="004D231C">
        <w:rPr>
          <w:rFonts w:ascii="Times New Roman" w:hAnsi="Times New Roman" w:cs="Times New Roman"/>
          <w:kern w:val="24"/>
          <w:szCs w:val="32"/>
        </w:rPr>
        <w:t xml:space="preserve">In </w:t>
      </w:r>
      <w:r w:rsidR="00DD4207" w:rsidRPr="004D231C">
        <w:rPr>
          <w:rFonts w:ascii="Times New Roman" w:hAnsi="Times New Roman" w:cs="Times New Roman"/>
          <w:kern w:val="24"/>
          <w:szCs w:val="32"/>
        </w:rPr>
        <w:t xml:space="preserve">the above </w:t>
      </w:r>
      <w:r w:rsidRPr="004D231C">
        <w:rPr>
          <w:rFonts w:ascii="Times New Roman" w:hAnsi="Times New Roman" w:cs="Times New Roman"/>
          <w:kern w:val="24"/>
          <w:szCs w:val="32"/>
        </w:rPr>
        <w:t xml:space="preserve">relationships, </w:t>
      </w:r>
      <w:proofErr w:type="spellStart"/>
      <w:r w:rsidRPr="004D231C">
        <w:rPr>
          <w:rFonts w:ascii="Times New Roman" w:hAnsi="Times New Roman" w:cs="Times New Roman"/>
          <w:kern w:val="24"/>
          <w:szCs w:val="32"/>
        </w:rPr>
        <w:t>σ</w:t>
      </w:r>
      <w:r w:rsidRPr="004D231C">
        <w:rPr>
          <w:rFonts w:ascii="Times New Roman" w:hAnsi="Times New Roman" w:cs="Times New Roman"/>
          <w:kern w:val="24"/>
          <w:szCs w:val="32"/>
          <w:vertAlign w:val="subscript"/>
        </w:rPr>
        <w:t>ρ</w:t>
      </w:r>
      <w:r w:rsidRPr="004D231C">
        <w:rPr>
          <w:rFonts w:ascii="Times New Roman" w:hAnsi="Times New Roman" w:cs="Times New Roman"/>
          <w:i/>
          <w:kern w:val="24"/>
          <w:szCs w:val="32"/>
          <w:vertAlign w:val="subscript"/>
        </w:rPr>
        <w:t>y</w:t>
      </w:r>
      <w:proofErr w:type="spellEnd"/>
      <w:r w:rsidRPr="004D231C">
        <w:rPr>
          <w:rFonts w:ascii="Times New Roman" w:hAnsi="Times New Roman" w:cs="Times New Roman"/>
          <w:kern w:val="24"/>
          <w:szCs w:val="32"/>
        </w:rPr>
        <w:t xml:space="preserve"> represents the YS contributed by the existing dislocations, and therefore can be called the “dislocation contributing YS”, </w:t>
      </w:r>
      <w:proofErr w:type="spellStart"/>
      <w:r w:rsidRPr="004D231C">
        <w:rPr>
          <w:rFonts w:ascii="Times New Roman" w:hAnsi="Times New Roman" w:cs="Times New Roman"/>
          <w:kern w:val="24"/>
          <w:szCs w:val="32"/>
        </w:rPr>
        <w:t>σ</w:t>
      </w:r>
      <w:r w:rsidRPr="004D231C">
        <w:rPr>
          <w:rFonts w:ascii="Times New Roman" w:hAnsi="Times New Roman" w:cs="Times New Roman"/>
          <w:kern w:val="24"/>
          <w:szCs w:val="32"/>
          <w:vertAlign w:val="subscript"/>
        </w:rPr>
        <w:t>ρs</w:t>
      </w:r>
      <w:proofErr w:type="spellEnd"/>
      <w:r w:rsidRPr="004D231C">
        <w:rPr>
          <w:rFonts w:ascii="Times New Roman" w:hAnsi="Times New Roman" w:cs="Times New Roman"/>
          <w:kern w:val="24"/>
          <w:szCs w:val="32"/>
        </w:rPr>
        <w:t xml:space="preserve"> is the “dislocation saturat</w:t>
      </w:r>
      <w:r w:rsidRPr="004D231C">
        <w:rPr>
          <w:rFonts w:ascii="Times New Roman" w:hAnsi="Times New Roman" w:cs="Times New Roman" w:hint="eastAsia"/>
          <w:kern w:val="24"/>
          <w:szCs w:val="32"/>
        </w:rPr>
        <w:t>ion</w:t>
      </w:r>
      <w:r w:rsidRPr="004D231C">
        <w:rPr>
          <w:rFonts w:ascii="Times New Roman" w:hAnsi="Times New Roman" w:cs="Times New Roman"/>
          <w:kern w:val="24"/>
          <w:szCs w:val="32"/>
        </w:rPr>
        <w:t xml:space="preserve"> strength” because it indicates a limiting flow stress when ε approaches</w:t>
      </w:r>
      <w:r w:rsidRPr="004D231C">
        <w:rPr>
          <w:rFonts w:ascii="Times New Roman" w:hAnsi="Times New Roman" w:cs="Times New Roman" w:hint="eastAsia"/>
          <w:kern w:val="24"/>
          <w:szCs w:val="32"/>
        </w:rPr>
        <w:t xml:space="preserve"> </w:t>
      </w:r>
      <w:r w:rsidRPr="004D231C">
        <w:rPr>
          <w:rFonts w:ascii="Times New Roman" w:hAnsi="Times New Roman" w:cs="Times New Roman"/>
          <w:kern w:val="24"/>
          <w:szCs w:val="32"/>
        </w:rPr>
        <w:t>infinite,</w:t>
      </w:r>
      <w:r w:rsidR="00DD4207" w:rsidRPr="004D231C">
        <w:rPr>
          <w:rFonts w:ascii="Times New Roman" w:hAnsi="Times New Roman" w:cs="Times New Roman"/>
          <w:kern w:val="24"/>
          <w:szCs w:val="32"/>
        </w:rPr>
        <w:t xml:space="preserve"> </w:t>
      </w:r>
      <w:proofErr w:type="spellStart"/>
      <w:r w:rsidRPr="004D231C">
        <w:rPr>
          <w:rFonts w:ascii="Times New Roman" w:hAnsi="Times New Roman" w:cs="Times New Roman"/>
          <w:kern w:val="24"/>
          <w:szCs w:val="32"/>
        </w:rPr>
        <w:t>σ</w:t>
      </w:r>
      <w:r w:rsidRPr="004D231C">
        <w:rPr>
          <w:rFonts w:ascii="Times New Roman" w:hAnsi="Times New Roman" w:cs="Times New Roman"/>
          <w:kern w:val="24"/>
          <w:szCs w:val="32"/>
          <w:vertAlign w:val="subscript"/>
        </w:rPr>
        <w:t>ρr</w:t>
      </w:r>
      <w:proofErr w:type="spellEnd"/>
      <w:r w:rsidRPr="004D231C">
        <w:rPr>
          <w:rFonts w:ascii="Times New Roman" w:hAnsi="Times New Roman" w:cs="Times New Roman"/>
          <w:kern w:val="24"/>
          <w:szCs w:val="32"/>
        </w:rPr>
        <w:t xml:space="preserve"> can be called the “dislocation residual strength”</w:t>
      </w:r>
      <w:r w:rsidR="00DD4207" w:rsidRPr="004D231C">
        <w:rPr>
          <w:rFonts w:ascii="Times New Roman" w:hAnsi="Times New Roman" w:cs="Times New Roman"/>
          <w:kern w:val="24"/>
          <w:szCs w:val="32"/>
        </w:rPr>
        <w:t xml:space="preserve"> that</w:t>
      </w:r>
      <w:r w:rsidRPr="004D231C">
        <w:rPr>
          <w:rFonts w:ascii="Times New Roman" w:hAnsi="Times New Roman" w:cs="Times New Roman"/>
          <w:kern w:val="24"/>
          <w:szCs w:val="32"/>
        </w:rPr>
        <w:t xml:space="preserve"> </w:t>
      </w:r>
      <w:r w:rsidR="00DD4207" w:rsidRPr="004D231C">
        <w:rPr>
          <w:rFonts w:ascii="Times New Roman" w:hAnsi="Times New Roman" w:cs="Times New Roman"/>
          <w:kern w:val="24"/>
          <w:szCs w:val="32"/>
        </w:rPr>
        <w:t xml:space="preserve">reflects </w:t>
      </w:r>
      <w:r w:rsidRPr="004D231C">
        <w:rPr>
          <w:rFonts w:ascii="Times New Roman" w:hAnsi="Times New Roman" w:cs="Times New Roman"/>
          <w:kern w:val="24"/>
          <w:szCs w:val="32"/>
        </w:rPr>
        <w:t xml:space="preserve">the strain-hardening capacity quantitively and </w:t>
      </w:r>
      <w:r w:rsidRPr="004D231C">
        <w:rPr>
          <w:rFonts w:ascii="Times New Roman" w:hAnsi="Times New Roman" w:cs="Times New Roman"/>
          <w:i/>
          <w:kern w:val="24"/>
          <w:szCs w:val="32"/>
        </w:rPr>
        <w:t>n</w:t>
      </w:r>
      <w:r w:rsidRPr="004D231C">
        <w:rPr>
          <w:rFonts w:ascii="Times New Roman" w:hAnsi="Times New Roman" w:cs="Times New Roman"/>
          <w:kern w:val="24"/>
          <w:szCs w:val="32"/>
        </w:rPr>
        <w:t xml:space="preserve"> is designated the “strain-hardening exponent”.</w:t>
      </w:r>
    </w:p>
    <w:p w14:paraId="1A1EB49D" w14:textId="750F86AE" w:rsidR="00722E45" w:rsidRPr="004D231C" w:rsidRDefault="00146B14" w:rsidP="00045743">
      <w:pPr>
        <w:spacing w:line="360" w:lineRule="auto"/>
        <w:rPr>
          <w:rFonts w:ascii="Times New Roman" w:eastAsia="SimSun" w:hAnsi="Times New Roman" w:cs="Times New Roman"/>
          <w:b/>
          <w:kern w:val="24"/>
          <w:sz w:val="24"/>
          <w:szCs w:val="32"/>
        </w:rPr>
      </w:pP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lastRenderedPageBreak/>
        <w:t xml:space="preserve">ii. </w:t>
      </w:r>
      <w:r w:rsidR="003D3BB5"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General </w:t>
      </w: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>form</w:t>
      </w:r>
      <w:r w:rsidR="003D3BB5"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 (abbreviated)</w:t>
      </w: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: </w:t>
      </w:r>
    </w:p>
    <w:p w14:paraId="2D6B2985" w14:textId="68D02FBB" w:rsidR="00651EAE" w:rsidRPr="004D231C" w:rsidRDefault="00146B14" w:rsidP="00651EAE">
      <w:pPr>
        <w:spacing w:line="360" w:lineRule="auto"/>
        <w:ind w:firstLineChars="200" w:firstLine="480"/>
        <w:rPr>
          <w:rFonts w:ascii="Times New Roman" w:eastAsia="SimSun" w:hAnsi="Times New Roman" w:cs="Times New Roman"/>
          <w:kern w:val="24"/>
          <w:sz w:val="24"/>
          <w:szCs w:val="32"/>
        </w:rPr>
      </w:pP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Eq. (1) reflect</w:t>
      </w:r>
      <w:r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s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1259D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an</w:t>
      </w:r>
      <w:r w:rsidR="0021259D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1259D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ideal</w:t>
      </w:r>
      <w:r w:rsidR="0021259D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1259D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case</w:t>
      </w:r>
      <w:r w:rsidR="00E31F0C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that</w:t>
      </w:r>
      <w:r w:rsidR="0021259D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only accumulating dislocations </w:t>
      </w:r>
      <w:r w:rsidR="006006EC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contribute </w:t>
      </w:r>
      <w:r w:rsidR="0021259D" w:rsidRPr="004D231C">
        <w:rPr>
          <w:rFonts w:ascii="Times New Roman" w:eastAsia="SimSun" w:hAnsi="Times New Roman" w:cs="SimSun"/>
          <w:kern w:val="0"/>
          <w:sz w:val="24"/>
          <w:szCs w:val="24"/>
        </w:rPr>
        <w:t>to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yield stress. </w:t>
      </w:r>
      <w:r w:rsidR="006006EC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However, in real situations, defects other than dislocations also contribute to the flow stress. </w:t>
      </w:r>
      <w:r w:rsidR="00F70231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herefore, with </w:t>
      </w:r>
      <w:proofErr w:type="spellStart"/>
      <w:r w:rsidR="00F70231" w:rsidRPr="004D231C">
        <w:rPr>
          <w:rFonts w:ascii="Times New Roman" w:eastAsia="SimSun" w:hAnsi="Times New Roman" w:cs="SimSun"/>
          <w:kern w:val="0"/>
          <w:sz w:val="24"/>
          <w:szCs w:val="24"/>
        </w:rPr>
        <w:t>σ</w:t>
      </w:r>
      <w:r w:rsidR="00F70231"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i</w:t>
      </w:r>
      <w:proofErr w:type="spellEnd"/>
      <w:r w:rsidR="00F70231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representing the contribution </w:t>
      </w:r>
      <w:r w:rsidR="006006EC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of </w:t>
      </w:r>
      <w:r w:rsidR="00F70231" w:rsidRPr="004D231C">
        <w:rPr>
          <w:rFonts w:ascii="Times New Roman" w:eastAsia="SimSun" w:hAnsi="Times New Roman" w:cs="SimSun"/>
          <w:kern w:val="0"/>
          <w:sz w:val="24"/>
          <w:szCs w:val="24"/>
        </w:rPr>
        <w:t>other defects</w:t>
      </w:r>
      <w:r w:rsidR="00651EAE" w:rsidRPr="004D231C">
        <w:rPr>
          <w:rFonts w:ascii="Times New Roman" w:eastAsia="SimSun" w:hAnsi="Times New Roman" w:cs="SimSun"/>
          <w:kern w:val="0"/>
          <w:sz w:val="24"/>
          <w:szCs w:val="24"/>
        </w:rPr>
        <w:t>, the YS (</w:t>
      </w:r>
      <w:proofErr w:type="spellStart"/>
      <w:r w:rsidR="00651EAE" w:rsidRPr="004D231C">
        <w:rPr>
          <w:rFonts w:ascii="Times New Roman" w:eastAsia="SimSun" w:hAnsi="Times New Roman" w:cs="SimSun"/>
          <w:kern w:val="0"/>
          <w:sz w:val="24"/>
          <w:szCs w:val="24"/>
        </w:rPr>
        <w:t>σ</w:t>
      </w:r>
      <w:r w:rsidR="00651EAE"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y</w:t>
      </w:r>
      <w:proofErr w:type="spellEnd"/>
      <w:r w:rsidR="00651EAE" w:rsidRPr="004D231C">
        <w:rPr>
          <w:rFonts w:ascii="Times New Roman" w:eastAsia="SimSun" w:hAnsi="Times New Roman" w:cs="SimSun"/>
          <w:kern w:val="0"/>
          <w:sz w:val="24"/>
          <w:szCs w:val="24"/>
        </w:rPr>
        <w:t>) includes two part</w:t>
      </w:r>
      <w:r w:rsidR="00476454" w:rsidRPr="004D231C">
        <w:rPr>
          <w:rFonts w:ascii="Times New Roman" w:eastAsia="SimSun" w:hAnsi="Times New Roman" w:cs="SimSun"/>
          <w:kern w:val="0"/>
          <w:sz w:val="24"/>
          <w:szCs w:val="24"/>
        </w:rPr>
        <w:t>s</w:t>
      </w:r>
      <w:r w:rsidR="00F70231" w:rsidRPr="004D231C">
        <w:rPr>
          <w:rFonts w:ascii="Times New Roman" w:eastAsia="SimSun" w:hAnsi="Times New Roman" w:cs="SimSun"/>
          <w:kern w:val="0"/>
          <w:sz w:val="24"/>
          <w:szCs w:val="24"/>
        </w:rPr>
        <w:t>:</w:t>
      </w:r>
      <w:r w:rsidR="00651EAE" w:rsidRPr="004D231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51EAE" w:rsidRPr="004D231C">
        <w:rPr>
          <w:rFonts w:ascii="Times New Roman" w:hAnsi="Times New Roman" w:cs="Times New Roman"/>
          <w:sz w:val="24"/>
          <w:szCs w:val="24"/>
        </w:rPr>
        <w:t>σ</w:t>
      </w:r>
      <w:r w:rsidR="00651EAE" w:rsidRPr="004D231C">
        <w:rPr>
          <w:rFonts w:ascii="Times New Roman" w:hAnsi="Times New Roman" w:cs="Times New Roman"/>
          <w:sz w:val="24"/>
          <w:szCs w:val="24"/>
          <w:vertAlign w:val="subscript"/>
        </w:rPr>
        <w:t>ρ</w:t>
      </w:r>
      <w:r w:rsidR="00651EAE" w:rsidRPr="004D231C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proofErr w:type="spellEnd"/>
      <w:r w:rsidR="00651EAE" w:rsidRPr="004D231C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="00651EAE" w:rsidRPr="004D231C">
        <w:rPr>
          <w:rFonts w:ascii="Times New Roman" w:hAnsi="Times New Roman" w:cs="Times New Roman"/>
          <w:sz w:val="24"/>
          <w:szCs w:val="24"/>
        </w:rPr>
        <w:t>σ</w:t>
      </w:r>
      <w:r w:rsidR="00651EAE" w:rsidRPr="004D231C">
        <w:rPr>
          <w:rFonts w:ascii="Times New Roman" w:hAnsi="Times New Roman"/>
          <w:i/>
          <w:sz w:val="24"/>
          <w:szCs w:val="24"/>
          <w:vertAlign w:val="subscript"/>
        </w:rPr>
        <w:t>i</w:t>
      </w:r>
      <w:proofErr w:type="spellEnd"/>
      <w:r w:rsidR="00651EAE" w:rsidRPr="004D231C">
        <w:rPr>
          <w:rFonts w:ascii="Times New Roman" w:hAnsi="Times New Roman"/>
          <w:sz w:val="24"/>
          <w:szCs w:val="24"/>
        </w:rPr>
        <w:t>, so that</w:t>
      </w:r>
    </w:p>
    <w:p w14:paraId="03249841" w14:textId="2A100015" w:rsidR="00651EAE" w:rsidRPr="004D231C" w:rsidRDefault="00651EAE" w:rsidP="00651EAE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 xml:space="preserve"> </w:t>
      </w:r>
      <w:r w:rsidRPr="004D231C">
        <w:rPr>
          <w:rFonts w:ascii="Times New Roman" w:hAnsi="Times New Roman"/>
          <w:position w:val="-14"/>
          <w:sz w:val="24"/>
          <w:szCs w:val="24"/>
        </w:rPr>
        <w:object w:dxaOrig="1219" w:dyaOrig="380" w14:anchorId="419C98C5">
          <v:shape id="_x0000_i1029" type="#_x0000_t75" style="width:62.25pt;height:18.75pt" o:ole="">
            <v:imagedata r:id="rId16" o:title=""/>
          </v:shape>
          <o:OLEObject Type="Embed" ProgID="Equation.DSMT4" ShapeID="_x0000_i1029" DrawAspect="Content" ObjectID="_1722763256" r:id="rId17"/>
        </w:object>
      </w:r>
      <w:r w:rsidRPr="004D231C">
        <w:rPr>
          <w:rFonts w:ascii="Times New Roman" w:hAnsi="Times New Roman"/>
          <w:sz w:val="24"/>
          <w:szCs w:val="24"/>
        </w:rPr>
        <w:t>.</w:t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  <w:t xml:space="preserve">   </w:t>
      </w:r>
      <w:r w:rsidRPr="004D231C">
        <w:rPr>
          <w:rFonts w:ascii="Times New Roman" w:hAnsi="Times New Roman"/>
          <w:sz w:val="24"/>
          <w:szCs w:val="24"/>
        </w:rPr>
        <w:tab/>
        <w:t xml:space="preserve"> </w:t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 xml:space="preserve">              </w:t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  <w:t>(5)</w:t>
      </w:r>
    </w:p>
    <w:p w14:paraId="0CF88BD1" w14:textId="0C62690F" w:rsidR="00651EAE" w:rsidRPr="004D231C" w:rsidRDefault="00651EAE" w:rsidP="00651EAE">
      <w:pPr>
        <w:spacing w:line="360" w:lineRule="auto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 xml:space="preserve">Combining </w:t>
      </w:r>
      <w:proofErr w:type="spellStart"/>
      <w:r w:rsidRPr="004D231C">
        <w:rPr>
          <w:rFonts w:ascii="Times New Roman" w:hAnsi="Times New Roman"/>
          <w:sz w:val="24"/>
          <w:szCs w:val="24"/>
        </w:rPr>
        <w:t>Eqs</w:t>
      </w:r>
      <w:proofErr w:type="spellEnd"/>
      <w:r w:rsidRPr="004D231C">
        <w:rPr>
          <w:rFonts w:ascii="Times New Roman" w:hAnsi="Times New Roman"/>
          <w:sz w:val="24"/>
          <w:szCs w:val="24"/>
        </w:rPr>
        <w:t>. (1) and (5), the general function of the ESH model may be obtained</w:t>
      </w:r>
      <w:r w:rsidR="003D3BB5" w:rsidRPr="004D231C">
        <w:rPr>
          <w:rFonts w:ascii="Times New Roman" w:hAnsi="Times New Roman"/>
          <w:sz w:val="24"/>
          <w:szCs w:val="24"/>
        </w:rPr>
        <w:t xml:space="preserve"> in an abbreviated form</w:t>
      </w:r>
      <w:r w:rsidRPr="004D231C">
        <w:rPr>
          <w:rFonts w:ascii="Times New Roman" w:hAnsi="Times New Roman"/>
          <w:sz w:val="24"/>
          <w:szCs w:val="24"/>
        </w:rPr>
        <w:t>:</w:t>
      </w:r>
    </w:p>
    <w:p w14:paraId="361884B4" w14:textId="514CC363" w:rsidR="00651EAE" w:rsidRPr="004D231C" w:rsidRDefault="00651EAE" w:rsidP="00651EAE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12"/>
        </w:rPr>
        <w:object w:dxaOrig="1500" w:dyaOrig="380" w14:anchorId="49F49767">
          <v:shape id="_x0000_i1030" type="#_x0000_t75" style="width:74.25pt;height:17.25pt" o:ole="">
            <v:imagedata r:id="rId18" o:title=""/>
          </v:shape>
          <o:OLEObject Type="Embed" ProgID="Equation.DSMT4" ShapeID="_x0000_i1030" DrawAspect="Content" ObjectID="_1722763257" r:id="rId19"/>
        </w:object>
      </w:r>
      <w:r w:rsidRPr="004D231C">
        <w:rPr>
          <w:rFonts w:ascii="Times New Roman" w:hAnsi="Times New Roman"/>
        </w:rPr>
        <w:t>,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  <w:t xml:space="preserve">    </w:t>
      </w:r>
      <w:r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="001C60C6"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 xml:space="preserve">         </w:t>
      </w:r>
      <w:r w:rsidRPr="004D231C">
        <w:rPr>
          <w:rFonts w:ascii="Times New Roman" w:hAnsi="Times New Roman"/>
        </w:rPr>
        <w:tab/>
        <w:t xml:space="preserve">    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  <w:t>(6)</w:t>
      </w:r>
    </w:p>
    <w:p w14:paraId="65A7B492" w14:textId="60E57BE9" w:rsidR="00651EAE" w:rsidRPr="004D231C" w:rsidRDefault="00651EAE" w:rsidP="00651EAE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position w:val="-14"/>
          <w:sz w:val="24"/>
          <w:szCs w:val="24"/>
        </w:rPr>
        <w:object w:dxaOrig="1240" w:dyaOrig="380" w14:anchorId="4761333E">
          <v:shape id="_x0000_i1031" type="#_x0000_t75" style="width:62.25pt;height:17.25pt" o:ole="">
            <v:imagedata r:id="rId20" o:title=""/>
          </v:shape>
          <o:OLEObject Type="Embed" ProgID="Equation.DSMT4" ShapeID="_x0000_i1031" DrawAspect="Content" ObjectID="_1722763258" r:id="rId21"/>
        </w:object>
      </w:r>
      <w:r w:rsidRPr="004D231C">
        <w:rPr>
          <w:rFonts w:ascii="Times New Roman" w:hAnsi="Times New Roman" w:hint="eastAsia"/>
          <w:sz w:val="24"/>
          <w:szCs w:val="24"/>
        </w:rPr>
        <w:t>.</w:t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  <w:t xml:space="preserve">      </w:t>
      </w:r>
      <w:r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="001C60C6"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 xml:space="preserve">           </w:t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</w:r>
      <w:r w:rsidRPr="004D231C">
        <w:rPr>
          <w:rFonts w:ascii="Times New Roman" w:hAnsi="Times New Roman"/>
          <w:sz w:val="24"/>
          <w:szCs w:val="24"/>
        </w:rPr>
        <w:tab/>
        <w:t xml:space="preserve">   (7)</w:t>
      </w:r>
    </w:p>
    <w:p w14:paraId="068D930F" w14:textId="7BABDF57" w:rsidR="00E9237C" w:rsidRPr="004D231C" w:rsidRDefault="00E9237C" w:rsidP="00E9237C">
      <w:pPr>
        <w:spacing w:line="360" w:lineRule="auto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>and the physical meaning</w:t>
      </w:r>
      <w:r w:rsidRPr="004D231C">
        <w:rPr>
          <w:rFonts w:ascii="Times New Roman" w:hAnsi="Times New Roman" w:hint="eastAsia"/>
          <w:sz w:val="24"/>
          <w:szCs w:val="24"/>
        </w:rPr>
        <w:t>s</w:t>
      </w:r>
      <w:r w:rsidRPr="004D231C">
        <w:rPr>
          <w:rFonts w:ascii="Times New Roman" w:hAnsi="Times New Roman"/>
          <w:sz w:val="24"/>
          <w:szCs w:val="24"/>
        </w:rPr>
        <w:t xml:space="preserve"> of the parameters </w:t>
      </w:r>
      <w:proofErr w:type="spellStart"/>
      <w:r w:rsidRPr="004D231C">
        <w:rPr>
          <w:rFonts w:ascii="Times New Roman" w:hAnsi="Times New Roman" w:cs="Times New Roman"/>
          <w:sz w:val="24"/>
          <w:szCs w:val="24"/>
        </w:rPr>
        <w:t>σ</w:t>
      </w:r>
      <w:r w:rsidRPr="004D231C">
        <w:rPr>
          <w:rFonts w:ascii="Times New Roman" w:hAnsi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hAnsi="Times New Roman"/>
          <w:sz w:val="24"/>
          <w:szCs w:val="24"/>
        </w:rPr>
        <w:t xml:space="preserve"> and </w:t>
      </w:r>
      <w:r w:rsidRPr="004D231C">
        <w:rPr>
          <w:rFonts w:ascii="Times New Roman" w:hAnsi="Times New Roman"/>
          <w:i/>
          <w:sz w:val="24"/>
          <w:szCs w:val="24"/>
        </w:rPr>
        <w:t>n</w:t>
      </w:r>
      <w:r w:rsidRPr="004D231C">
        <w:rPr>
          <w:rFonts w:ascii="Times New Roman" w:hAnsi="Times New Roman"/>
          <w:sz w:val="24"/>
          <w:szCs w:val="24"/>
        </w:rPr>
        <w:t xml:space="preserve"> are the same </w:t>
      </w:r>
      <w:r w:rsidRPr="004D231C">
        <w:rPr>
          <w:rFonts w:ascii="Times New Roman" w:hAnsi="Times New Roman" w:hint="eastAsia"/>
          <w:sz w:val="24"/>
          <w:szCs w:val="24"/>
        </w:rPr>
        <w:t>as</w:t>
      </w:r>
      <w:r w:rsidRPr="004D231C">
        <w:rPr>
          <w:rFonts w:ascii="Times New Roman" w:hAnsi="Times New Roman"/>
          <w:sz w:val="24"/>
          <w:szCs w:val="24"/>
        </w:rPr>
        <w:t xml:space="preserve"> </w:t>
      </w:r>
      <w:r w:rsidRPr="004D231C">
        <w:rPr>
          <w:rFonts w:ascii="Times New Roman" w:hAnsi="Times New Roman" w:cs="Times New Roman"/>
          <w:sz w:val="24"/>
          <w:szCs w:val="24"/>
        </w:rPr>
        <w:t>those</w:t>
      </w:r>
      <w:r w:rsidRPr="004D231C">
        <w:rPr>
          <w:rFonts w:ascii="Times New Roman" w:hAnsi="Times New Roman"/>
          <w:sz w:val="24"/>
          <w:szCs w:val="24"/>
        </w:rPr>
        <w:t xml:space="preserve"> in the dislocation function (Eq. (1)) so that </w:t>
      </w:r>
      <w:proofErr w:type="spellStart"/>
      <w:r w:rsidRPr="004D231C">
        <w:rPr>
          <w:rFonts w:ascii="Times New Roman" w:hAnsi="Times New Roman" w:cs="Times New Roman"/>
          <w:sz w:val="24"/>
          <w:szCs w:val="24"/>
        </w:rPr>
        <w:t>σ</w:t>
      </w:r>
      <w:r w:rsidRPr="004D231C">
        <w:rPr>
          <w:rFonts w:ascii="Times New Roman" w:hAnsi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hAnsi="Times New Roman"/>
          <w:sz w:val="24"/>
          <w:szCs w:val="24"/>
        </w:rPr>
        <w:t xml:space="preserve"> can also be expressed as:</w:t>
      </w:r>
    </w:p>
    <w:p w14:paraId="004F5270" w14:textId="3528C436" w:rsidR="00E9237C" w:rsidRPr="004D231C" w:rsidRDefault="00E9237C" w:rsidP="00E9237C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4"/>
          <w:sz w:val="24"/>
          <w:szCs w:val="24"/>
        </w:rPr>
        <w:object w:dxaOrig="1359" w:dyaOrig="380" w14:anchorId="3935B825">
          <v:shape id="_x0000_i1032" type="#_x0000_t75" style="width:68.25pt;height:17.25pt" o:ole="">
            <v:imagedata r:id="rId22" o:title=""/>
          </v:shape>
          <o:OLEObject Type="Embed" ProgID="Equation.DSMT4" ShapeID="_x0000_i1032" DrawAspect="Content" ObjectID="_1722763259" r:id="rId23"/>
        </w:objec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</w:t>
      </w:r>
      <w:r w:rsidR="001C60C6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1C60C6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      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8)</w:t>
      </w:r>
    </w:p>
    <w:p w14:paraId="7E1A37B3" w14:textId="77777777" w:rsidR="00E9237C" w:rsidRPr="004D231C" w:rsidRDefault="00E9237C" w:rsidP="00E9237C">
      <w:pPr>
        <w:spacing w:line="360" w:lineRule="auto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 xml:space="preserve">and the relationship between </w:t>
      </w:r>
      <w:proofErr w:type="spellStart"/>
      <w:r w:rsidRPr="004D231C">
        <w:rPr>
          <w:rFonts w:ascii="Times New Roman" w:hAnsi="Times New Roman" w:cs="Times New Roman"/>
          <w:sz w:val="24"/>
          <w:szCs w:val="24"/>
        </w:rPr>
        <w:t>σ</w:t>
      </w:r>
      <w:r w:rsidRPr="004D231C">
        <w:rPr>
          <w:rFonts w:ascii="Times New Roman" w:hAnsi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hAnsi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hAnsi="Times New Roman" w:cs="Times New Roman"/>
          <w:sz w:val="24"/>
          <w:szCs w:val="24"/>
        </w:rPr>
        <w:t>σ</w:t>
      </w:r>
      <w:r w:rsidRPr="004D231C">
        <w:rPr>
          <w:rFonts w:ascii="Times New Roman" w:hAnsi="Times New Roman" w:cs="Times New Roman"/>
          <w:sz w:val="24"/>
          <w:szCs w:val="24"/>
          <w:vertAlign w:val="subscript"/>
        </w:rPr>
        <w:t>ρ</w:t>
      </w:r>
      <w:r w:rsidRPr="004D231C">
        <w:rPr>
          <w:rFonts w:ascii="Times New Roman" w:hAnsi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hAnsi="Times New Roman"/>
          <w:sz w:val="24"/>
          <w:szCs w:val="24"/>
        </w:rPr>
        <w:t xml:space="preserve"> can be expressed as: </w:t>
      </w:r>
    </w:p>
    <w:p w14:paraId="0DC09056" w14:textId="3089118E" w:rsidR="00E9237C" w:rsidRPr="004D231C" w:rsidRDefault="00E9237C" w:rsidP="00651EAE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4"/>
          <w:sz w:val="24"/>
          <w:szCs w:val="24"/>
        </w:rPr>
        <w:object w:dxaOrig="1820" w:dyaOrig="380" w14:anchorId="5CE63509">
          <v:shape id="_x0000_i1033" type="#_x0000_t75" style="width:89.25pt;height:17.25pt" o:ole="">
            <v:imagedata r:id="rId24" o:title=""/>
          </v:shape>
          <o:OLEObject Type="Embed" ProgID="Equation.DSMT4" ShapeID="_x0000_i1033" DrawAspect="Content" ObjectID="_1722763260" r:id="rId25"/>
        </w:objec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1C60C6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1C60C6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         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9)</w:t>
      </w:r>
    </w:p>
    <w:p w14:paraId="63D34D1B" w14:textId="3B137704" w:rsidR="00651EAE" w:rsidRPr="004D231C" w:rsidRDefault="000675A6" w:rsidP="00B13B05">
      <w:pPr>
        <w:spacing w:line="360" w:lineRule="auto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kern w:val="24"/>
          <w:sz w:val="24"/>
          <w:szCs w:val="32"/>
        </w:rPr>
        <w:t>T</w:t>
      </w:r>
      <w:r w:rsidR="00E9237C" w:rsidRPr="004D231C">
        <w:rPr>
          <w:rFonts w:ascii="Times New Roman" w:eastAsia="SimSun" w:hAnsi="Times New Roman" w:cs="Times New Roman"/>
          <w:kern w:val="24"/>
          <w:sz w:val="24"/>
          <w:szCs w:val="32"/>
        </w:rPr>
        <w:t>he detailed derivation pr</w:t>
      </w:r>
      <w:r w:rsidR="00C666FE" w:rsidRPr="004D231C">
        <w:rPr>
          <w:rFonts w:ascii="Times New Roman" w:eastAsia="SimSun" w:hAnsi="Times New Roman" w:cs="Times New Roman"/>
          <w:kern w:val="24"/>
          <w:sz w:val="24"/>
          <w:szCs w:val="32"/>
        </w:rPr>
        <w:t>ocess and related discussion</w:t>
      </w:r>
      <w:r w:rsidR="00E9237C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</w:t>
      </w:r>
      <w:r w:rsidR="00476454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are </w:t>
      </w:r>
      <w:r w:rsidR="00C666FE" w:rsidRPr="004D231C">
        <w:rPr>
          <w:rFonts w:ascii="Times New Roman" w:eastAsia="SimSun" w:hAnsi="Times New Roman" w:cs="Times New Roman"/>
          <w:kern w:val="24"/>
          <w:sz w:val="24"/>
          <w:szCs w:val="32"/>
        </w:rPr>
        <w:t>show</w:t>
      </w:r>
      <w:r w:rsidR="00476454" w:rsidRPr="004D231C">
        <w:rPr>
          <w:rFonts w:ascii="Times New Roman" w:eastAsia="SimSun" w:hAnsi="Times New Roman" w:cs="Times New Roman"/>
          <w:kern w:val="24"/>
          <w:sz w:val="24"/>
          <w:szCs w:val="32"/>
        </w:rPr>
        <w:t>n</w:t>
      </w:r>
      <w:r w:rsidR="00E9237C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in</w:t>
      </w:r>
      <w:r w:rsidR="00E9237C" w:rsidRPr="004D231C">
        <w:rPr>
          <w:rFonts w:ascii="Times New Roman" w:eastAsia="SimSun" w:hAnsi="Times New Roman" w:cs="Times New Roman"/>
          <w:b/>
          <w:i/>
          <w:sz w:val="24"/>
        </w:rPr>
        <w:t xml:space="preserve"> Section S1.2 of </w:t>
      </w:r>
      <w:r w:rsidR="00E9237C" w:rsidRPr="004D231C">
        <w:rPr>
          <w:rFonts w:ascii="Times New Roman" w:eastAsia="SimSun" w:hAnsi="Times New Roman" w:cs="Times New Roman" w:hint="eastAsia"/>
          <w:b/>
          <w:i/>
          <w:sz w:val="24"/>
        </w:rPr>
        <w:t>the</w:t>
      </w:r>
      <w:r w:rsidR="00E9237C" w:rsidRPr="004D231C">
        <w:rPr>
          <w:rFonts w:ascii="Times New Roman" w:eastAsia="SimSun" w:hAnsi="Times New Roman" w:cs="Times New Roman"/>
          <w:b/>
          <w:i/>
          <w:sz w:val="24"/>
        </w:rPr>
        <w:t xml:space="preserve"> Supplementary material.</w:t>
      </w:r>
      <w:r w:rsidR="00E9237C" w:rsidRPr="004D231C">
        <w:rPr>
          <w:rFonts w:ascii="Times New Roman" w:hAnsi="Times New Roman"/>
          <w:sz w:val="24"/>
          <w:szCs w:val="24"/>
        </w:rPr>
        <w:t xml:space="preserve"> </w:t>
      </w:r>
      <w:r w:rsidRPr="004D231C">
        <w:rPr>
          <w:rFonts w:ascii="Times New Roman" w:hAnsi="Times New Roman"/>
          <w:sz w:val="24"/>
          <w:szCs w:val="24"/>
        </w:rPr>
        <w:t>T</w:t>
      </w:r>
      <w:r w:rsidR="00E9237C" w:rsidRPr="004D231C">
        <w:rPr>
          <w:rFonts w:ascii="Times New Roman" w:hAnsi="Times New Roman"/>
          <w:sz w:val="24"/>
          <w:szCs w:val="24"/>
        </w:rPr>
        <w:t xml:space="preserve">his </w:t>
      </w:r>
      <w:r w:rsidR="003D3BB5" w:rsidRPr="004D231C">
        <w:rPr>
          <w:rFonts w:ascii="Times New Roman" w:hAnsi="Times New Roman"/>
          <w:sz w:val="24"/>
          <w:szCs w:val="24"/>
        </w:rPr>
        <w:t xml:space="preserve">abbreviated </w:t>
      </w:r>
      <w:r w:rsidR="00E9237C" w:rsidRPr="004D231C">
        <w:rPr>
          <w:rFonts w:ascii="Times New Roman" w:hAnsi="Times New Roman"/>
          <w:sz w:val="24"/>
          <w:szCs w:val="24"/>
        </w:rPr>
        <w:t xml:space="preserve">general function </w:t>
      </w:r>
      <w:r w:rsidR="00E9237C" w:rsidRPr="004D231C">
        <w:rPr>
          <w:rFonts w:ascii="Times New Roman" w:hAnsi="Times New Roman" w:hint="eastAsia"/>
          <w:sz w:val="24"/>
          <w:szCs w:val="24"/>
        </w:rPr>
        <w:t>(</w:t>
      </w:r>
      <w:r w:rsidR="00E9237C" w:rsidRPr="004D231C">
        <w:rPr>
          <w:rFonts w:ascii="Times New Roman" w:hAnsi="Times New Roman"/>
          <w:sz w:val="24"/>
          <w:szCs w:val="24"/>
        </w:rPr>
        <w:t>Eq. (6))</w:t>
      </w:r>
      <w:r w:rsidR="00651EAE" w:rsidRPr="004D231C">
        <w:rPr>
          <w:rFonts w:ascii="Times New Roman" w:hAnsi="Times New Roman"/>
          <w:sz w:val="24"/>
          <w:szCs w:val="24"/>
        </w:rPr>
        <w:t xml:space="preserve"> also contains three basic parameters</w:t>
      </w:r>
      <w:r w:rsidR="00651EAE" w:rsidRPr="004D231C">
        <w:rPr>
          <w:rFonts w:ascii="Times New Roman" w:hAnsi="Times New Roman" w:hint="eastAsia"/>
          <w:sz w:val="24"/>
          <w:szCs w:val="24"/>
        </w:rPr>
        <w:t>:</w:t>
      </w:r>
      <w:r w:rsidR="00651EAE" w:rsidRPr="004D231C">
        <w:rPr>
          <w:rFonts w:ascii="Times New Roman" w:hAnsi="Times New Roman"/>
          <w:sz w:val="24"/>
          <w:szCs w:val="24"/>
        </w:rPr>
        <w:t xml:space="preserve"> 1) the </w:t>
      </w:r>
      <w:r w:rsidR="00651EAE" w:rsidRPr="004D231C">
        <w:rPr>
          <w:rFonts w:ascii="Times New Roman" w:hAnsi="Times New Roman" w:hint="eastAsia"/>
          <w:sz w:val="24"/>
          <w:szCs w:val="24"/>
        </w:rPr>
        <w:t>s</w:t>
      </w:r>
      <w:r w:rsidR="00651EAE" w:rsidRPr="004D231C">
        <w:rPr>
          <w:rFonts w:ascii="Times New Roman" w:hAnsi="Times New Roman"/>
          <w:sz w:val="24"/>
          <w:szCs w:val="24"/>
        </w:rPr>
        <w:t>aturat</w:t>
      </w:r>
      <w:r w:rsidR="00651EAE" w:rsidRPr="004D231C">
        <w:rPr>
          <w:rFonts w:ascii="Times New Roman" w:hAnsi="Times New Roman" w:hint="eastAsia"/>
          <w:sz w:val="24"/>
          <w:szCs w:val="24"/>
        </w:rPr>
        <w:t>ion</w:t>
      </w:r>
      <w:r w:rsidR="00651EAE" w:rsidRPr="004D231C">
        <w:rPr>
          <w:rFonts w:ascii="Times New Roman" w:hAnsi="Times New Roman"/>
          <w:sz w:val="24"/>
          <w:szCs w:val="24"/>
        </w:rPr>
        <w:t xml:space="preserve"> strength (</w:t>
      </w:r>
      <w:proofErr w:type="spellStart"/>
      <w:r w:rsidR="00651EAE" w:rsidRPr="004D231C">
        <w:rPr>
          <w:rFonts w:ascii="Times New Roman" w:hAnsi="Times New Roman" w:cs="Times New Roman"/>
          <w:sz w:val="24"/>
          <w:szCs w:val="24"/>
        </w:rPr>
        <w:t>σ</w:t>
      </w:r>
      <w:r w:rsidR="00651EAE" w:rsidRPr="004D231C">
        <w:rPr>
          <w:rFonts w:ascii="Times New Roman" w:hAnsi="Times New Roman"/>
          <w:sz w:val="24"/>
          <w:szCs w:val="24"/>
          <w:vertAlign w:val="subscript"/>
        </w:rPr>
        <w:t>s</w:t>
      </w:r>
      <w:proofErr w:type="spellEnd"/>
      <w:r w:rsidR="00651EAE" w:rsidRPr="004D231C">
        <w:rPr>
          <w:rFonts w:ascii="Times New Roman" w:hAnsi="Times New Roman"/>
          <w:sz w:val="24"/>
          <w:szCs w:val="24"/>
        </w:rPr>
        <w:t xml:space="preserve">) that reflects the limiting strength; 2) the </w:t>
      </w:r>
      <w:r w:rsidR="00651EAE" w:rsidRPr="004D231C">
        <w:rPr>
          <w:rFonts w:ascii="Times New Roman" w:hAnsi="Times New Roman" w:hint="eastAsia"/>
          <w:sz w:val="24"/>
          <w:szCs w:val="24"/>
        </w:rPr>
        <w:t>r</w:t>
      </w:r>
      <w:r w:rsidR="00651EAE" w:rsidRPr="004D231C">
        <w:rPr>
          <w:rFonts w:ascii="Times New Roman" w:hAnsi="Times New Roman"/>
          <w:sz w:val="24"/>
          <w:szCs w:val="24"/>
        </w:rPr>
        <w:t>esidual strength (</w:t>
      </w:r>
      <w:proofErr w:type="spellStart"/>
      <w:r w:rsidR="00651EAE" w:rsidRPr="004D231C">
        <w:rPr>
          <w:rFonts w:ascii="Times New Roman" w:hAnsi="Times New Roman" w:cs="Times New Roman"/>
          <w:sz w:val="24"/>
          <w:szCs w:val="24"/>
        </w:rPr>
        <w:t>σ</w:t>
      </w:r>
      <w:r w:rsidR="00651EAE" w:rsidRPr="004D231C">
        <w:rPr>
          <w:rFonts w:ascii="Times New Roman" w:hAnsi="Times New Roman"/>
          <w:sz w:val="24"/>
          <w:szCs w:val="24"/>
          <w:vertAlign w:val="subscript"/>
        </w:rPr>
        <w:t>r</w:t>
      </w:r>
      <w:proofErr w:type="spellEnd"/>
      <w:r w:rsidR="00651EAE" w:rsidRPr="004D231C">
        <w:rPr>
          <w:rFonts w:ascii="Times New Roman" w:hAnsi="Times New Roman"/>
          <w:sz w:val="24"/>
          <w:szCs w:val="24"/>
        </w:rPr>
        <w:t xml:space="preserve">) that quantitively reflects the strain-hardening capacity; and 3) the </w:t>
      </w:r>
      <w:r w:rsidR="00651EAE" w:rsidRPr="004D231C">
        <w:rPr>
          <w:rFonts w:ascii="Times New Roman" w:hAnsi="Times New Roman" w:hint="eastAsia"/>
          <w:sz w:val="24"/>
          <w:szCs w:val="24"/>
        </w:rPr>
        <w:t>s</w:t>
      </w:r>
      <w:r w:rsidR="00651EAE" w:rsidRPr="004D231C">
        <w:rPr>
          <w:rFonts w:ascii="Times New Roman" w:hAnsi="Times New Roman"/>
          <w:sz w:val="24"/>
          <w:szCs w:val="24"/>
        </w:rPr>
        <w:t>train-hardening exponent (</w:t>
      </w:r>
      <w:r w:rsidR="00651EAE" w:rsidRPr="004D231C">
        <w:rPr>
          <w:rFonts w:ascii="Times New Roman" w:hAnsi="Times New Roman"/>
          <w:i/>
          <w:sz w:val="24"/>
          <w:szCs w:val="24"/>
        </w:rPr>
        <w:t>n</w:t>
      </w:r>
      <w:r w:rsidR="00651EAE" w:rsidRPr="004D231C">
        <w:rPr>
          <w:rFonts w:ascii="Times New Roman" w:hAnsi="Times New Roman"/>
          <w:sz w:val="24"/>
          <w:szCs w:val="24"/>
        </w:rPr>
        <w:t>) that reflects the speed of the strain-hardening process.</w:t>
      </w:r>
    </w:p>
    <w:p w14:paraId="67684C2C" w14:textId="602B4712" w:rsidR="003D3BB5" w:rsidRPr="004D231C" w:rsidRDefault="00792B62" w:rsidP="003D3BB5">
      <w:pPr>
        <w:spacing w:line="360" w:lineRule="auto"/>
        <w:rPr>
          <w:rFonts w:ascii="Times New Roman" w:eastAsia="SimSun" w:hAnsi="Times New Roman" w:cs="Times New Roman"/>
          <w:b/>
          <w:kern w:val="24"/>
          <w:sz w:val="24"/>
          <w:szCs w:val="32"/>
        </w:rPr>
      </w:pP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iii. </w:t>
      </w:r>
      <w:r w:rsidR="003D3BB5"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>General form (expansion)</w:t>
      </w:r>
      <w:r w:rsidRPr="004D231C">
        <w:rPr>
          <w:rFonts w:ascii="Times New Roman" w:eastAsia="SimSun" w:hAnsi="Times New Roman" w:cs="Times New Roman"/>
          <w:b/>
          <w:kern w:val="24"/>
          <w:sz w:val="24"/>
          <w:szCs w:val="32"/>
        </w:rPr>
        <w:t xml:space="preserve">: </w:t>
      </w:r>
    </w:p>
    <w:p w14:paraId="5054D0BC" w14:textId="1C93A145" w:rsidR="00651EAE" w:rsidRPr="004D231C" w:rsidRDefault="00651EAE" w:rsidP="003D3BB5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 xml:space="preserve">Let </w:t>
      </w:r>
      <w:r w:rsidRPr="004D231C">
        <w:rPr>
          <w:rFonts w:ascii="Times New Roman" w:hAnsi="Times New Roman" w:cs="Times New Roman"/>
          <w:sz w:val="24"/>
          <w:szCs w:val="24"/>
        </w:rPr>
        <w:t>η</w:t>
      </w:r>
      <w:r w:rsidRPr="004D231C">
        <w:rPr>
          <w:rFonts w:ascii="Times New Roman" w:hAnsi="Times New Roman"/>
          <w:sz w:val="24"/>
          <w:szCs w:val="24"/>
        </w:rPr>
        <w:t xml:space="preserve"> represent the</w:t>
      </w:r>
      <w:bookmarkStart w:id="2" w:name="_Hlk87180560"/>
      <w:r w:rsidRPr="004D231C">
        <w:rPr>
          <w:rFonts w:ascii="Times New Roman" w:hAnsi="Times New Roman"/>
          <w:sz w:val="24"/>
          <w:szCs w:val="24"/>
        </w:rPr>
        <w:t xml:space="preserve"> non-dislocation contributing proportion of YS</w:t>
      </w:r>
      <w:bookmarkEnd w:id="2"/>
      <w:r w:rsidRPr="004D231C">
        <w:rPr>
          <w:rFonts w:ascii="Times New Roman" w:hAnsi="Times New Roman"/>
          <w:sz w:val="24"/>
          <w:szCs w:val="24"/>
        </w:rPr>
        <w:t>, express</w:t>
      </w:r>
      <w:r w:rsidR="001C60C6" w:rsidRPr="004D231C">
        <w:rPr>
          <w:rFonts w:ascii="Times New Roman" w:hAnsi="Times New Roman" w:hint="eastAsia"/>
          <w:sz w:val="24"/>
          <w:szCs w:val="24"/>
        </w:rPr>
        <w:t>ed</w:t>
      </w:r>
      <w:r w:rsidRPr="004D231C">
        <w:rPr>
          <w:rFonts w:ascii="Times New Roman" w:hAnsi="Times New Roman"/>
          <w:sz w:val="24"/>
          <w:szCs w:val="24"/>
        </w:rPr>
        <w:t xml:space="preserve"> </w:t>
      </w:r>
      <w:r w:rsidR="001C60C6" w:rsidRPr="004D231C">
        <w:rPr>
          <w:rFonts w:ascii="Times New Roman" w:hAnsi="Times New Roman"/>
          <w:sz w:val="24"/>
          <w:szCs w:val="24"/>
        </w:rPr>
        <w:t>as</w:t>
      </w:r>
      <w:r w:rsidRPr="004D231C">
        <w:rPr>
          <w:rFonts w:ascii="Times New Roman" w:hAnsi="Times New Roman"/>
          <w:sz w:val="24"/>
          <w:szCs w:val="24"/>
        </w:rPr>
        <w:t xml:space="preserve">: </w:t>
      </w:r>
    </w:p>
    <w:p w14:paraId="60D8AA37" w14:textId="741DFDDD" w:rsidR="00651EAE" w:rsidRPr="004D231C" w:rsidRDefault="00651EAE" w:rsidP="00651EAE">
      <w:pPr>
        <w:wordWrap w:val="0"/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32"/>
          <w:sz w:val="24"/>
          <w:szCs w:val="24"/>
        </w:rPr>
        <w:object w:dxaOrig="1080" w:dyaOrig="740" w14:anchorId="250BCA18">
          <v:shape id="_x0000_i1034" type="#_x0000_t75" style="width:54.75pt;height:36.75pt" o:ole="">
            <v:imagedata r:id="rId26" o:title=""/>
          </v:shape>
          <o:OLEObject Type="Embed" ProgID="Equation.DSMT4" ShapeID="_x0000_i1034" DrawAspect="Content" ObjectID="_1722763261" r:id="rId27"/>
        </w:objec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.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 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</w:t>
      </w:r>
      <w:r w:rsidR="00E9237C" w:rsidRPr="004D231C">
        <w:rPr>
          <w:rFonts w:ascii="Times New Roman" w:eastAsia="SimSun" w:hAnsi="Times New Roman" w:cs="SimSun"/>
          <w:kern w:val="0"/>
          <w:sz w:val="24"/>
          <w:szCs w:val="24"/>
        </w:rPr>
        <w:t>10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</w:p>
    <w:p w14:paraId="14595F0D" w14:textId="4DE11F05" w:rsidR="00F05120" w:rsidRPr="004D231C" w:rsidRDefault="00691129" w:rsidP="00651EAE">
      <w:pPr>
        <w:spacing w:line="360" w:lineRule="auto"/>
        <w:rPr>
          <w:rFonts w:ascii="Times New Roman" w:hAnsi="Times New Roman"/>
          <w:sz w:val="24"/>
          <w:szCs w:val="24"/>
        </w:rPr>
      </w:pPr>
      <w:r w:rsidRPr="004D231C">
        <w:rPr>
          <w:rFonts w:ascii="Times New Roman" w:hAnsi="Times New Roman"/>
          <w:sz w:val="24"/>
          <w:szCs w:val="24"/>
        </w:rPr>
        <w:t xml:space="preserve">then </w:t>
      </w:r>
      <w:r w:rsidR="00F05120" w:rsidRPr="004D231C">
        <w:rPr>
          <w:rFonts w:ascii="Times New Roman" w:hAnsi="Times New Roman"/>
          <w:sz w:val="24"/>
          <w:szCs w:val="24"/>
        </w:rPr>
        <w:t xml:space="preserve">the third function form of the </w:t>
      </w:r>
      <w:r w:rsidR="00D5663A" w:rsidRPr="004D231C">
        <w:rPr>
          <w:rFonts w:ascii="Times New Roman" w:hAnsi="Times New Roman"/>
          <w:sz w:val="24"/>
          <w:szCs w:val="24"/>
        </w:rPr>
        <w:t>ESH</w:t>
      </w:r>
      <w:r w:rsidR="00F05120" w:rsidRPr="004D231C">
        <w:rPr>
          <w:rFonts w:ascii="Times New Roman" w:hAnsi="Times New Roman"/>
          <w:sz w:val="24"/>
          <w:szCs w:val="24"/>
        </w:rPr>
        <w:t xml:space="preserve"> model is obtained:</w:t>
      </w:r>
    </w:p>
    <w:p w14:paraId="43A03616" w14:textId="11D416C3" w:rsidR="00F05120" w:rsidRPr="004D231C" w:rsidRDefault="00F05120" w:rsidP="00BD27A4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16"/>
        </w:rPr>
        <w:object w:dxaOrig="3519" w:dyaOrig="440" w14:anchorId="1A012278">
          <v:shape id="_x0000_i1035" type="#_x0000_t75" style="width:176.25pt;height:21.75pt" o:ole="">
            <v:imagedata r:id="rId28" o:title=""/>
          </v:shape>
          <o:OLEObject Type="Embed" ProgID="Equation.DSMT4" ShapeID="_x0000_i1035" DrawAspect="Content" ObjectID="_1722763262" r:id="rId29"/>
        </w:object>
      </w:r>
      <w:r w:rsidRPr="004D231C">
        <w:rPr>
          <w:rFonts w:ascii="Times New Roman" w:hAnsi="Times New Roman"/>
        </w:rPr>
        <w:t>,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</w:t>
      </w:r>
      <w:r w:rsidR="00F05946" w:rsidRPr="004D231C">
        <w:rPr>
          <w:rFonts w:ascii="Times New Roman" w:hAnsi="Times New Roman"/>
        </w:rPr>
        <w:t xml:space="preserve">        </w:t>
      </w:r>
      <w:r w:rsidR="003B6B66" w:rsidRPr="004D231C">
        <w:rPr>
          <w:rFonts w:ascii="Times New Roman" w:hAnsi="Times New Roman"/>
        </w:rPr>
        <w:t xml:space="preserve">  </w:t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  <w:t>(</w:t>
      </w:r>
      <w:r w:rsidR="00E9237C" w:rsidRPr="004D231C">
        <w:rPr>
          <w:rFonts w:ascii="Times New Roman" w:hAnsi="Times New Roman"/>
        </w:rPr>
        <w:t>11</w:t>
      </w:r>
      <w:r w:rsidRPr="004D231C">
        <w:rPr>
          <w:rFonts w:ascii="Times New Roman" w:hAnsi="Times New Roman"/>
        </w:rPr>
        <w:t>)</w:t>
      </w:r>
    </w:p>
    <w:p w14:paraId="7447D074" w14:textId="664E7594" w:rsidR="00F05120" w:rsidRPr="004D231C" w:rsidRDefault="00F05120" w:rsidP="00BD27A4">
      <w:pPr>
        <w:pStyle w:val="NormalWeb"/>
        <w:widowControl w:val="0"/>
        <w:spacing w:before="0" w:beforeAutospacing="0" w:after="0" w:afterAutospacing="0" w:line="360" w:lineRule="auto"/>
        <w:jc w:val="both"/>
        <w:rPr>
          <w:rFonts w:ascii="Times New Roman" w:eastAsiaTheme="minorEastAsia" w:hAnsi="Times New Roman" w:cstheme="minorBidi"/>
          <w:kern w:val="2"/>
        </w:rPr>
      </w:pPr>
      <w:r w:rsidRPr="004D231C">
        <w:rPr>
          <w:rFonts w:ascii="Times New Roman" w:eastAsiaTheme="minorEastAsia" w:hAnsi="Times New Roman" w:cstheme="minorBidi"/>
          <w:kern w:val="2"/>
        </w:rPr>
        <w:t>from which the relationship between the saturated</w:t>
      </w:r>
      <w:r w:rsidR="00A22221" w:rsidRPr="004D231C">
        <w:rPr>
          <w:rFonts w:ascii="Times New Roman" w:eastAsiaTheme="minorEastAsia" w:hAnsi="Times New Roman" w:cstheme="minorBidi"/>
          <w:kern w:val="2"/>
        </w:rPr>
        <w:t xml:space="preserve"> or </w:t>
      </w:r>
      <w:r w:rsidRPr="004D231C">
        <w:rPr>
          <w:rFonts w:ascii="Times New Roman" w:eastAsiaTheme="minorEastAsia" w:hAnsi="Times New Roman" w:cstheme="minorBidi"/>
          <w:kern w:val="2"/>
        </w:rPr>
        <w:t xml:space="preserve">residual strength and the YS can </w:t>
      </w:r>
      <w:r w:rsidRPr="004D231C">
        <w:rPr>
          <w:rFonts w:ascii="Times New Roman" w:eastAsiaTheme="minorEastAsia" w:hAnsi="Times New Roman" w:cstheme="minorBidi"/>
          <w:kern w:val="2"/>
        </w:rPr>
        <w:lastRenderedPageBreak/>
        <w:t>be expressed as:</w:t>
      </w:r>
    </w:p>
    <w:p w14:paraId="0214EE3A" w14:textId="60BD6EFE" w:rsidR="00F05120" w:rsidRPr="004D231C" w:rsidRDefault="00F05120" w:rsidP="00BD27A4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14"/>
        </w:rPr>
        <w:object w:dxaOrig="1440" w:dyaOrig="380" w14:anchorId="38941EB9">
          <v:shape id="_x0000_i1036" type="#_x0000_t75" style="width:1in;height:19.5pt" o:ole="">
            <v:imagedata r:id="rId30" o:title=""/>
          </v:shape>
          <o:OLEObject Type="Embed" ProgID="Equation.DSMT4" ShapeID="_x0000_i1036" DrawAspect="Content" ObjectID="_1722763263" r:id="rId31"/>
        </w:object>
      </w:r>
      <w:r w:rsidRPr="004D231C">
        <w:rPr>
          <w:rFonts w:ascii="Times New Roman" w:hAnsi="Times New Roman"/>
        </w:rPr>
        <w:t>,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3B6B66" w:rsidRPr="004D231C">
        <w:rPr>
          <w:rFonts w:ascii="Times New Roman" w:hAnsi="Times New Roman"/>
        </w:rPr>
        <w:t xml:space="preserve">   </w:t>
      </w:r>
      <w:r w:rsidR="00F05946" w:rsidRPr="004D231C">
        <w:rPr>
          <w:rFonts w:ascii="Times New Roman" w:hAnsi="Times New Roman"/>
        </w:rPr>
        <w:t xml:space="preserve">           </w:t>
      </w:r>
      <w:r w:rsidR="003B6B66" w:rsidRPr="004D231C">
        <w:rPr>
          <w:rFonts w:ascii="Times New Roman" w:hAnsi="Times New Roman"/>
        </w:rPr>
        <w:t xml:space="preserve">   </w:t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  <w:t>(1</w:t>
      </w:r>
      <w:r w:rsidR="00E9237C" w:rsidRPr="004D231C">
        <w:rPr>
          <w:rFonts w:ascii="Times New Roman" w:hAnsi="Times New Roman"/>
        </w:rPr>
        <w:t>2</w:t>
      </w:r>
      <w:r w:rsidRPr="004D231C">
        <w:rPr>
          <w:rFonts w:ascii="Times New Roman" w:hAnsi="Times New Roman"/>
        </w:rPr>
        <w:t>)</w:t>
      </w:r>
    </w:p>
    <w:p w14:paraId="7803D2C0" w14:textId="1233CAEB" w:rsidR="00F05120" w:rsidRPr="004D231C" w:rsidRDefault="00F05120" w:rsidP="00BD27A4">
      <w:pPr>
        <w:pStyle w:val="NormalWeb"/>
        <w:widowControl w:val="0"/>
        <w:spacing w:before="0" w:beforeAutospacing="0" w:after="0" w:afterAutospacing="0" w:line="360" w:lineRule="auto"/>
        <w:jc w:val="right"/>
        <w:rPr>
          <w:rFonts w:ascii="Times New Roman" w:hAnsi="Times New Roman"/>
        </w:rPr>
      </w:pPr>
      <w:r w:rsidRPr="004D231C">
        <w:rPr>
          <w:rFonts w:ascii="Times New Roman" w:hAnsi="Times New Roman"/>
          <w:position w:val="-14"/>
        </w:rPr>
        <w:object w:dxaOrig="1880" w:dyaOrig="380" w14:anchorId="256B83D6">
          <v:shape id="_x0000_i1037" type="#_x0000_t75" style="width:92.25pt;height:19.5pt" o:ole="">
            <v:imagedata r:id="rId32" o:title=""/>
          </v:shape>
          <o:OLEObject Type="Embed" ProgID="Equation.DSMT4" ShapeID="_x0000_i1037" DrawAspect="Content" ObjectID="_1722763264" r:id="rId33"/>
        </w:object>
      </w:r>
      <w:r w:rsidRPr="004D231C">
        <w:rPr>
          <w:rFonts w:ascii="Times New Roman" w:hAnsi="Times New Roman"/>
        </w:rPr>
        <w:t>.</w:t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Pr="004D231C">
        <w:rPr>
          <w:rFonts w:ascii="Times New Roman" w:hAnsi="Times New Roman"/>
        </w:rPr>
        <w:tab/>
      </w:r>
      <w:r w:rsidR="00F05946" w:rsidRPr="004D231C">
        <w:rPr>
          <w:rFonts w:ascii="Times New Roman" w:hAnsi="Times New Roman"/>
        </w:rPr>
        <w:t xml:space="preserve">          </w:t>
      </w:r>
      <w:r w:rsidR="003B6B66" w:rsidRPr="004D231C">
        <w:rPr>
          <w:rFonts w:ascii="Times New Roman" w:hAnsi="Times New Roman"/>
        </w:rPr>
        <w:t xml:space="preserve">     </w:t>
      </w:r>
      <w:r w:rsidR="00651EAE" w:rsidRPr="004D231C">
        <w:rPr>
          <w:rFonts w:ascii="Times New Roman" w:hAnsi="Times New Roman"/>
        </w:rPr>
        <w:tab/>
      </w:r>
      <w:r w:rsidR="00651EAE" w:rsidRPr="004D231C">
        <w:rPr>
          <w:rFonts w:ascii="Times New Roman" w:hAnsi="Times New Roman"/>
        </w:rPr>
        <w:tab/>
        <w:t>(1</w:t>
      </w:r>
      <w:r w:rsidR="00E9237C" w:rsidRPr="004D231C">
        <w:rPr>
          <w:rFonts w:ascii="Times New Roman" w:hAnsi="Times New Roman"/>
        </w:rPr>
        <w:t>3</w:t>
      </w:r>
      <w:r w:rsidRPr="004D231C">
        <w:rPr>
          <w:rFonts w:ascii="Times New Roman" w:hAnsi="Times New Roman"/>
        </w:rPr>
        <w:t>)</w:t>
      </w:r>
    </w:p>
    <w:p w14:paraId="09E83177" w14:textId="5ABCB8B6" w:rsidR="00651EAE" w:rsidRPr="004D231C" w:rsidRDefault="00651EAE" w:rsidP="00651EAE">
      <w:pPr>
        <w:spacing w:line="360" w:lineRule="auto"/>
        <w:rPr>
          <w:rFonts w:ascii="Times New Roman" w:hAnsi="Times New Roman" w:cs="Times New Roman"/>
          <w:kern w:val="24"/>
          <w:szCs w:val="32"/>
        </w:rPr>
      </w:pPr>
      <w:r w:rsidRPr="004D231C">
        <w:rPr>
          <w:rFonts w:ascii="Times New Roman" w:eastAsia="SimSun" w:hAnsi="Times New Roman" w:cs="Times New Roman"/>
          <w:kern w:val="24"/>
          <w:sz w:val="24"/>
          <w:szCs w:val="32"/>
        </w:rPr>
        <w:t>and the detailed derivation process and related discussion are displayed in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 Section S1.2 of </w:t>
      </w:r>
      <w:r w:rsidRPr="004D231C">
        <w:rPr>
          <w:rFonts w:ascii="Times New Roman" w:eastAsia="SimSun" w:hAnsi="Times New Roman" w:cs="Times New Roman" w:hint="eastAsia"/>
          <w:b/>
          <w:i/>
          <w:sz w:val="24"/>
        </w:rPr>
        <w:t>the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 Supplementary material.</w:t>
      </w:r>
    </w:p>
    <w:p w14:paraId="541B05D0" w14:textId="38D9EBCC" w:rsidR="00651EAE" w:rsidRPr="004D231C" w:rsidRDefault="00744DAD" w:rsidP="00651EAE">
      <w:pPr>
        <w:pStyle w:val="NormalWeb"/>
        <w:widowControl w:val="0"/>
        <w:spacing w:before="0" w:beforeAutospacing="0" w:after="0" w:afterAutospacing="0" w:line="360" w:lineRule="auto"/>
        <w:ind w:firstLine="420"/>
        <w:jc w:val="both"/>
        <w:rPr>
          <w:rFonts w:ascii="Times New Roman" w:hAnsi="Times New Roman"/>
        </w:rPr>
      </w:pPr>
      <w:r w:rsidRPr="004D231C">
        <w:rPr>
          <w:rFonts w:ascii="Times New Roman" w:hAnsi="Times New Roman" w:cs="Times New Roman"/>
        </w:rPr>
        <w:t>Thus</w:t>
      </w:r>
      <w:r w:rsidR="00F05120" w:rsidRPr="004D231C">
        <w:rPr>
          <w:rFonts w:ascii="Times New Roman" w:hAnsi="Times New Roman" w:cs="Times New Roman"/>
        </w:rPr>
        <w:t>, the basic form</w:t>
      </w:r>
      <w:r w:rsidR="00D71CCD" w:rsidRPr="004D231C">
        <w:rPr>
          <w:rFonts w:ascii="Times New Roman" w:hAnsi="Times New Roman" w:cs="Times New Roman"/>
        </w:rPr>
        <w:t>s</w:t>
      </w:r>
      <w:r w:rsidR="00F05120" w:rsidRPr="004D231C">
        <w:rPr>
          <w:rFonts w:ascii="Times New Roman" w:hAnsi="Times New Roman" w:cs="Times New Roman"/>
        </w:rPr>
        <w:t xml:space="preserve"> of the present </w:t>
      </w:r>
      <w:r w:rsidR="00D5663A" w:rsidRPr="004D231C">
        <w:rPr>
          <w:rFonts w:ascii="Times New Roman" w:hAnsi="Times New Roman"/>
        </w:rPr>
        <w:t>ESH</w:t>
      </w:r>
      <w:r w:rsidR="00F05120" w:rsidRPr="004D231C">
        <w:rPr>
          <w:rFonts w:ascii="Times New Roman" w:hAnsi="Times New Roman" w:cs="Times New Roman"/>
        </w:rPr>
        <w:t xml:space="preserve"> model </w:t>
      </w:r>
      <w:r w:rsidR="00D71CCD" w:rsidRPr="004D231C">
        <w:rPr>
          <w:rFonts w:ascii="Times New Roman" w:hAnsi="Times New Roman" w:cs="Times New Roman"/>
        </w:rPr>
        <w:t xml:space="preserve">have </w:t>
      </w:r>
      <w:r w:rsidR="00F05120" w:rsidRPr="004D231C">
        <w:rPr>
          <w:rFonts w:ascii="Times New Roman" w:hAnsi="Times New Roman" w:cs="Times New Roman"/>
        </w:rPr>
        <w:t>been derived</w:t>
      </w:r>
      <w:r w:rsidR="003D3BB5" w:rsidRPr="004D231C">
        <w:rPr>
          <w:rFonts w:ascii="Times New Roman" w:hAnsi="Times New Roman" w:cs="Times New Roman"/>
        </w:rPr>
        <w:t>, which</w:t>
      </w:r>
      <w:r w:rsidR="00F05120" w:rsidRPr="004D231C">
        <w:rPr>
          <w:rFonts w:ascii="Times New Roman" w:hAnsi="Times New Roman" w:cs="Times New Roman"/>
        </w:rPr>
        <w:t xml:space="preserve"> contains three forms</w:t>
      </w:r>
      <w:r w:rsidRPr="004D231C">
        <w:rPr>
          <w:rFonts w:ascii="Times New Roman" w:hAnsi="Times New Roman" w:cs="Times New Roman"/>
        </w:rPr>
        <w:t>:</w:t>
      </w:r>
      <w:r w:rsidR="00651EAE" w:rsidRPr="004D231C">
        <w:rPr>
          <w:rFonts w:ascii="Times New Roman" w:hAnsi="Times New Roman" w:cs="Times New Roman"/>
        </w:rPr>
        <w:t xml:space="preserve"> the dislocation form (Eq. (1</w:t>
      </w:r>
      <w:r w:rsidR="00F05120" w:rsidRPr="004D231C">
        <w:rPr>
          <w:rFonts w:ascii="Times New Roman" w:hAnsi="Times New Roman" w:cs="Times New Roman"/>
        </w:rPr>
        <w:t xml:space="preserve">)), the </w:t>
      </w:r>
      <w:r w:rsidR="00D71CCD" w:rsidRPr="004D231C">
        <w:rPr>
          <w:rFonts w:ascii="Times New Roman" w:hAnsi="Times New Roman" w:cs="Times New Roman"/>
        </w:rPr>
        <w:t xml:space="preserve">abbreviated and expanded </w:t>
      </w:r>
      <w:r w:rsidR="00F05120" w:rsidRPr="004D231C">
        <w:rPr>
          <w:rFonts w:ascii="Times New Roman" w:hAnsi="Times New Roman" w:cs="Times New Roman"/>
        </w:rPr>
        <w:t>general form</w:t>
      </w:r>
      <w:r w:rsidR="00D71CCD" w:rsidRPr="004D231C">
        <w:rPr>
          <w:rFonts w:ascii="Times New Roman" w:hAnsi="Times New Roman" w:cs="Times New Roman"/>
        </w:rPr>
        <w:t>,</w:t>
      </w:r>
      <w:r w:rsidR="00F05120" w:rsidRPr="004D231C">
        <w:rPr>
          <w:rFonts w:ascii="Times New Roman" w:hAnsi="Times New Roman" w:cs="Times New Roman"/>
        </w:rPr>
        <w:t xml:space="preserve"> Eq. (6)</w:t>
      </w:r>
      <w:r w:rsidR="00D71CCD" w:rsidRPr="004D231C">
        <w:rPr>
          <w:rFonts w:ascii="Times New Roman" w:hAnsi="Times New Roman" w:cs="Times New Roman"/>
        </w:rPr>
        <w:t xml:space="preserve"> and</w:t>
      </w:r>
      <w:r w:rsidR="00651EAE" w:rsidRPr="004D231C">
        <w:rPr>
          <w:rFonts w:ascii="Times New Roman" w:hAnsi="Times New Roman" w:cs="Times New Roman"/>
        </w:rPr>
        <w:t xml:space="preserve"> (Eq. (</w:t>
      </w:r>
      <w:r w:rsidR="00E9237C" w:rsidRPr="004D231C">
        <w:rPr>
          <w:rFonts w:ascii="Times New Roman" w:hAnsi="Times New Roman" w:cs="Times New Roman"/>
        </w:rPr>
        <w:t>11</w:t>
      </w:r>
      <w:r w:rsidR="00651EAE" w:rsidRPr="004D231C">
        <w:rPr>
          <w:rFonts w:ascii="Times New Roman" w:hAnsi="Times New Roman" w:cs="Times New Roman"/>
        </w:rPr>
        <w:t>)</w:t>
      </w:r>
      <w:r w:rsidR="00D71CCD" w:rsidRPr="004D231C">
        <w:rPr>
          <w:rFonts w:ascii="Times New Roman" w:hAnsi="Times New Roman" w:cs="Times New Roman"/>
        </w:rPr>
        <w:t xml:space="preserve">. Despite the different forms, the core </w:t>
      </w:r>
      <w:r w:rsidR="00476454" w:rsidRPr="004D231C">
        <w:rPr>
          <w:rFonts w:ascii="Times New Roman" w:hAnsi="Times New Roman" w:cs="Times New Roman"/>
        </w:rPr>
        <w:t>is</w:t>
      </w:r>
      <w:r w:rsidR="00D71CCD" w:rsidRPr="004D231C">
        <w:rPr>
          <w:rFonts w:ascii="Times New Roman" w:hAnsi="Times New Roman" w:cs="Times New Roman"/>
        </w:rPr>
        <w:t xml:space="preserve"> the same, and </w:t>
      </w:r>
      <w:r w:rsidR="00D71CCD" w:rsidRPr="004D231C">
        <w:rPr>
          <w:rFonts w:ascii="Times New Roman" w:hAnsi="Times New Roman" w:cs="Times New Roman"/>
          <w:kern w:val="24"/>
          <w:szCs w:val="32"/>
        </w:rPr>
        <w:t xml:space="preserve">is based </w:t>
      </w:r>
      <w:r w:rsidR="00651EAE" w:rsidRPr="004D231C">
        <w:rPr>
          <w:rFonts w:ascii="Times New Roman" w:hAnsi="Times New Roman" w:cs="Times New Roman"/>
          <w:kern w:val="24"/>
          <w:szCs w:val="32"/>
        </w:rPr>
        <w:t xml:space="preserve">on the </w:t>
      </w:r>
      <w:proofErr w:type="spellStart"/>
      <w:r w:rsidR="00651EAE" w:rsidRPr="004D231C">
        <w:rPr>
          <w:rFonts w:ascii="Times New Roman" w:hAnsi="Times New Roman" w:cs="Times New Roman"/>
          <w:kern w:val="24"/>
          <w:szCs w:val="32"/>
        </w:rPr>
        <w:t>Kocks-Mecking</w:t>
      </w:r>
      <w:proofErr w:type="spellEnd"/>
      <w:r w:rsidR="00651EAE" w:rsidRPr="004D231C">
        <w:rPr>
          <w:rFonts w:ascii="Times New Roman" w:hAnsi="Times New Roman" w:cs="Times New Roman"/>
          <w:kern w:val="24"/>
          <w:szCs w:val="32"/>
        </w:rPr>
        <w:t xml:space="preserve"> hardening law. </w:t>
      </w:r>
      <w:r w:rsidR="00F05120" w:rsidRPr="004D231C">
        <w:rPr>
          <w:rFonts w:ascii="Times New Roman" w:hAnsi="Times New Roman" w:cs="Times New Roman"/>
        </w:rPr>
        <w:t>The dislocation form is proper for studying the strain</w:t>
      </w:r>
      <w:r w:rsidR="00A22221" w:rsidRPr="004D231C">
        <w:rPr>
          <w:rFonts w:ascii="Times New Roman" w:hAnsi="Times New Roman" w:cs="Times New Roman"/>
        </w:rPr>
        <w:t>-</w:t>
      </w:r>
      <w:r w:rsidR="00F05120" w:rsidRPr="004D231C">
        <w:rPr>
          <w:rFonts w:ascii="Times New Roman" w:hAnsi="Times New Roman" w:cs="Times New Roman"/>
        </w:rPr>
        <w:t>hardening process</w:t>
      </w:r>
      <w:r w:rsidRPr="004D231C">
        <w:rPr>
          <w:rFonts w:ascii="Times New Roman" w:hAnsi="Times New Roman" w:cs="Times New Roman"/>
        </w:rPr>
        <w:t xml:space="preserve">, </w:t>
      </w:r>
      <w:r w:rsidR="00F05120" w:rsidRPr="004D231C">
        <w:rPr>
          <w:rFonts w:ascii="Times New Roman" w:hAnsi="Times New Roman" w:cs="Times New Roman"/>
        </w:rPr>
        <w:t xml:space="preserve">the </w:t>
      </w:r>
      <w:r w:rsidR="00D71CCD" w:rsidRPr="004D231C">
        <w:rPr>
          <w:rFonts w:ascii="Times New Roman" w:hAnsi="Times New Roman" w:cs="Times New Roman"/>
        </w:rPr>
        <w:t>abbreviated general form</w:t>
      </w:r>
      <w:r w:rsidR="00D71CCD" w:rsidRPr="004D231C" w:rsidDel="00D71CCD">
        <w:rPr>
          <w:rFonts w:ascii="Times New Roman" w:hAnsi="Times New Roman" w:cs="Times New Roman"/>
        </w:rPr>
        <w:t xml:space="preserve"> </w:t>
      </w:r>
      <w:r w:rsidR="00F05120" w:rsidRPr="004D231C">
        <w:rPr>
          <w:rFonts w:ascii="Times New Roman" w:hAnsi="Times New Roman" w:cs="Times New Roman"/>
        </w:rPr>
        <w:t>is convenient for fitting the actual tensile stress-strain curves</w:t>
      </w:r>
      <w:r w:rsidRPr="004D231C">
        <w:rPr>
          <w:rFonts w:ascii="Times New Roman" w:hAnsi="Times New Roman" w:cs="Times New Roman"/>
        </w:rPr>
        <w:t xml:space="preserve"> and the </w:t>
      </w:r>
      <w:r w:rsidR="00D71CCD" w:rsidRPr="004D231C">
        <w:rPr>
          <w:rFonts w:ascii="Times New Roman" w:hAnsi="Times New Roman" w:cs="Times New Roman"/>
        </w:rPr>
        <w:t>expanded general form</w:t>
      </w:r>
      <w:r w:rsidR="00F05120" w:rsidRPr="004D231C">
        <w:rPr>
          <w:rFonts w:ascii="Times New Roman" w:hAnsi="Times New Roman" w:cs="Times New Roman"/>
        </w:rPr>
        <w:t xml:space="preserve"> is suitable for investigating the effect of microstructure.</w:t>
      </w:r>
      <w:r w:rsidR="00651EAE" w:rsidRPr="004D231C">
        <w:rPr>
          <w:rFonts w:ascii="Times New Roman" w:hAnsi="Times New Roman" w:cs="Times New Roman"/>
          <w:kern w:val="24"/>
          <w:szCs w:val="32"/>
        </w:rPr>
        <w:t xml:space="preserve"> </w:t>
      </w:r>
    </w:p>
    <w:p w14:paraId="66C86F9D" w14:textId="5432D559" w:rsidR="0079417A" w:rsidRPr="004D231C" w:rsidRDefault="0079417A" w:rsidP="00EA7ACE">
      <w:pPr>
        <w:spacing w:beforeLines="50" w:before="156" w:afterLines="50" w:after="156" w:line="360" w:lineRule="auto"/>
        <w:jc w:val="left"/>
        <w:rPr>
          <w:rFonts w:ascii="Times New Roman" w:eastAsia="SimSun" w:hAnsi="Times New Roman" w:cs="Times New Roman"/>
          <w:b/>
          <w:sz w:val="24"/>
        </w:rPr>
      </w:pPr>
      <w:r w:rsidRPr="004D231C">
        <w:rPr>
          <w:rFonts w:ascii="Times New Roman" w:eastAsia="SimSun" w:hAnsi="Times New Roman" w:cs="Times New Roman"/>
          <w:b/>
          <w:sz w:val="24"/>
        </w:rPr>
        <w:t>3. Discussion o</w:t>
      </w:r>
      <w:r w:rsidR="00801A02" w:rsidRPr="004D231C">
        <w:rPr>
          <w:rFonts w:ascii="Times New Roman" w:eastAsia="SimSun" w:hAnsi="Times New Roman" w:cs="Times New Roman"/>
          <w:b/>
          <w:sz w:val="24"/>
        </w:rPr>
        <w:t>f</w:t>
      </w:r>
      <w:r w:rsidRPr="004D231C">
        <w:rPr>
          <w:rFonts w:ascii="Times New Roman" w:eastAsia="SimSun" w:hAnsi="Times New Roman" w:cs="Times New Roman"/>
          <w:b/>
          <w:sz w:val="24"/>
        </w:rPr>
        <w:t xml:space="preserve"> the </w:t>
      </w:r>
      <w:r w:rsidR="00D5663A" w:rsidRPr="004D231C">
        <w:rPr>
          <w:rFonts w:ascii="Times New Roman" w:hAnsi="Times New Roman"/>
          <w:b/>
          <w:bCs/>
        </w:rPr>
        <w:t>ESH</w:t>
      </w:r>
      <w:r w:rsidR="00D5663A" w:rsidRPr="004D231C">
        <w:rPr>
          <w:rFonts w:ascii="Times New Roman" w:eastAsia="SimSun" w:hAnsi="Times New Roman" w:cs="Times New Roman"/>
          <w:b/>
          <w:bCs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b/>
          <w:sz w:val="24"/>
        </w:rPr>
        <w:t>model</w:t>
      </w:r>
    </w:p>
    <w:p w14:paraId="326ECBB4" w14:textId="77777777" w:rsidR="0079417A" w:rsidRPr="004D231C" w:rsidRDefault="0079417A" w:rsidP="009F7CBB">
      <w:pPr>
        <w:spacing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3.1 Overall comments</w:t>
      </w:r>
    </w:p>
    <w:p w14:paraId="1134ECBC" w14:textId="72695575" w:rsidR="006725BA" w:rsidRPr="004D231C" w:rsidRDefault="0079417A" w:rsidP="00EA7ACE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Eq. (</w:t>
      </w:r>
      <w:r w:rsidR="003D3A18" w:rsidRPr="004D231C">
        <w:rPr>
          <w:rFonts w:ascii="Times New Roman" w:eastAsia="SimSun" w:hAnsi="Times New Roman" w:cs="Times New Roman"/>
          <w:sz w:val="24"/>
          <w:szCs w:val="24"/>
        </w:rPr>
        <w:t>11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 contains four parameters,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η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a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EB5573"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mong </w:t>
      </w:r>
      <w:r w:rsidR="009705DF" w:rsidRPr="004D231C">
        <w:rPr>
          <w:rFonts w:ascii="Times New Roman" w:eastAsia="SimSun" w:hAnsi="Times New Roman" w:cs="Times New Roman"/>
          <w:sz w:val="24"/>
          <w:szCs w:val="24"/>
        </w:rPr>
        <w:t>them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the former two are sensitive to the composition</w:t>
      </w:r>
      <w:r w:rsidR="00F05120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as indicated by their expressions</w:t>
      </w:r>
      <w:r w:rsidR="00F05120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9705DF" w:rsidRPr="004D231C">
        <w:rPr>
          <w:rFonts w:ascii="Times New Roman" w:eastAsia="SimSun" w:hAnsi="Times New Roman" w:cs="Times New Roman"/>
          <w:sz w:val="24"/>
          <w:szCs w:val="24"/>
        </w:rPr>
        <w:t>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. (</w:t>
      </w:r>
      <w:r w:rsidR="00E5634F" w:rsidRPr="004D231C">
        <w:rPr>
          <w:rFonts w:ascii="Times New Roman" w:eastAsia="SimSun" w:hAnsi="Times New Roman" w:cs="Times New Roman"/>
          <w:sz w:val="24"/>
          <w:szCs w:val="24"/>
        </w:rPr>
        <w:t>2</w:t>
      </w:r>
      <w:r w:rsidR="00E86E8C" w:rsidRPr="004D231C">
        <w:rPr>
          <w:rFonts w:ascii="Times New Roman" w:eastAsia="SimSun" w:hAnsi="Times New Roman" w:cs="Times New Roman" w:hint="eastAsia"/>
          <w:sz w:val="24"/>
          <w:szCs w:val="24"/>
        </w:rPr>
        <w:t>) and</w:t>
      </w:r>
      <w:r w:rsidR="00E86E8C" w:rsidRPr="004D231C">
        <w:rPr>
          <w:rFonts w:ascii="Times New Roman" w:eastAsia="SimSun" w:hAnsi="Times New Roman" w:cs="Times New Roman"/>
          <w:sz w:val="24"/>
          <w:szCs w:val="24"/>
        </w:rPr>
        <w:t xml:space="preserve"> (</w:t>
      </w:r>
      <w:r w:rsidR="00E5634F" w:rsidRPr="004D231C">
        <w:rPr>
          <w:rFonts w:ascii="Times New Roman" w:eastAsia="SimSun" w:hAnsi="Times New Roman" w:cs="Times New Roman"/>
          <w:sz w:val="24"/>
          <w:szCs w:val="24"/>
        </w:rPr>
        <w:t>3</w:t>
      </w:r>
      <w:r w:rsidRPr="004D231C">
        <w:rPr>
          <w:rFonts w:ascii="Times New Roman" w:eastAsia="SimSun" w:hAnsi="Times New Roman" w:cs="Times New Roman"/>
          <w:sz w:val="24"/>
          <w:szCs w:val="24"/>
        </w:rPr>
        <w:t>)</w:t>
      </w:r>
      <w:r w:rsidR="009705DF" w:rsidRPr="004D231C">
        <w:rPr>
          <w:rFonts w:ascii="Times New Roman" w:eastAsia="SimSun" w:hAnsi="Times New Roman" w:cs="Times New Roman"/>
          <w:sz w:val="24"/>
          <w:szCs w:val="24"/>
        </w:rPr>
        <w:t>)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refore 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they </w:t>
      </w:r>
      <w:r w:rsidRPr="004D231C">
        <w:rPr>
          <w:rFonts w:ascii="Times New Roman" w:eastAsia="SimSun" w:hAnsi="Times New Roman" w:cs="Times New Roman"/>
          <w:sz w:val="24"/>
          <w:szCs w:val="24"/>
        </w:rPr>
        <w:t>can be classified as composition parameters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 whereas </w:t>
      </w:r>
      <w:r w:rsidRPr="004D231C">
        <w:rPr>
          <w:rFonts w:ascii="Times New Roman" w:eastAsia="SimSun" w:hAnsi="Times New Roman" w:cs="Times New Roman"/>
          <w:sz w:val="24"/>
          <w:szCs w:val="24"/>
        </w:rPr>
        <w:t>the latter two are sensitive to the microstructure</w:t>
      </w:r>
      <w:r w:rsidR="00EB5573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F05120"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w:r w:rsidRPr="004D231C">
        <w:rPr>
          <w:rFonts w:ascii="Times New Roman" w:eastAsia="SimSun" w:hAnsi="Times New Roman" w:cs="Times New Roman"/>
          <w:sz w:val="24"/>
          <w:szCs w:val="24"/>
        </w:rPr>
        <w:t>can be ranked as microstructur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>al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parameters. 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For these two </w:t>
      </w:r>
      <w:r w:rsidRPr="004D231C">
        <w:rPr>
          <w:rFonts w:ascii="Times New Roman" w:eastAsia="SimSun" w:hAnsi="Times New Roman" w:cs="Times New Roman"/>
          <w:sz w:val="24"/>
          <w:szCs w:val="24"/>
        </w:rPr>
        <w:t>microstructur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>al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parameters,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is more sensitive to the defect density in the microstructure, such as dislocation density and </w:t>
      </w:r>
      <w:r w:rsidR="00F05120" w:rsidRPr="004D231C">
        <w:rPr>
          <w:rFonts w:ascii="Times New Roman" w:eastAsia="SimSun" w:hAnsi="Times New Roman" w:cs="Times New Roman"/>
          <w:sz w:val="24"/>
          <w:szCs w:val="24"/>
        </w:rPr>
        <w:t>GB density/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grain </w:t>
      </w:r>
      <w:proofErr w:type="gramStart"/>
      <w:r w:rsidRPr="004D231C">
        <w:rPr>
          <w:rFonts w:ascii="Times New Roman" w:eastAsia="SimSun" w:hAnsi="Times New Roman" w:cs="Times New Roman"/>
          <w:sz w:val="24"/>
          <w:szCs w:val="24"/>
        </w:rPr>
        <w:t>size</w:t>
      </w:r>
      <w:r w:rsidR="00F65E47" w:rsidRPr="004D231C">
        <w:rPr>
          <w:rFonts w:ascii="Times New Roman" w:eastAsia="SimSun" w:hAnsi="Times New Roman" w:cs="Times New Roman"/>
          <w:sz w:val="24"/>
          <w:szCs w:val="24"/>
        </w:rPr>
        <w:t>;</w:t>
      </w:r>
      <w:proofErr w:type="gram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F719F1" w:rsidRPr="004D231C">
        <w:rPr>
          <w:rFonts w:ascii="Times New Roman" w:eastAsia="SimSun" w:hAnsi="Times New Roman" w:cs="Times New Roman"/>
          <w:sz w:val="24"/>
          <w:szCs w:val="24"/>
        </w:rPr>
        <w:t>while η is more sensitive to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  <w:szCs w:val="24"/>
        </w:rPr>
        <w:t>defect type</w:t>
      </w:r>
      <w:r w:rsidR="00F719F1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For example, pre-stretching will introduce </w:t>
      </w:r>
      <w:r w:rsidR="00801A02" w:rsidRPr="004D231C">
        <w:rPr>
          <w:rFonts w:ascii="Times New Roman" w:eastAsia="SimSun" w:hAnsi="Times New Roman" w:cs="Times New Roman"/>
          <w:sz w:val="24"/>
          <w:szCs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  <w:szCs w:val="24"/>
        </w:rPr>
        <w:t>high density of dislocations while rolling</w:t>
      </w:r>
      <w:r w:rsidR="0027394A" w:rsidRPr="004D231C">
        <w:rPr>
          <w:rFonts w:ascii="Times New Roman" w:eastAsia="SimSun" w:hAnsi="Times New Roman" w:cs="Times New Roman"/>
          <w:sz w:val="24"/>
          <w:szCs w:val="24"/>
        </w:rPr>
        <w:t>/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nnealing will generate equilibrium GBs </w:t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IdTwvQXV0aG9yPjxZZWFyPjIwMTg8L1llYXI+PFJlY051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</w:fldData>
        </w:fldChar>
      </w:r>
      <w:r w:rsidR="00B63306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 </w:instrText>
      </w:r>
      <w:r w:rsidR="00B63306"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IdTwvQXV0aG9yPjxZZWFyPjIwMTg8L1llYXI+PFJlY051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</w:fldData>
        </w:fldChar>
      </w:r>
      <w:r w:rsidR="00B63306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.DATA </w:instrText>
      </w:r>
      <w:r w:rsidR="00B63306" w:rsidRPr="004D231C">
        <w:rPr>
          <w:rFonts w:ascii="Times New Roman" w:eastAsia="SimSun" w:hAnsi="Times New Roman" w:cs="Times New Roman"/>
          <w:sz w:val="24"/>
          <w:szCs w:val="24"/>
        </w:rPr>
      </w:r>
      <w:r w:rsidR="00B63306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  <w:szCs w:val="24"/>
        </w:rPr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B63306" w:rsidRPr="004D231C">
        <w:rPr>
          <w:rFonts w:ascii="Times New Roman" w:eastAsia="SimSun" w:hAnsi="Times New Roman" w:cs="Times New Roman"/>
          <w:noProof/>
          <w:sz w:val="24"/>
          <w:szCs w:val="24"/>
        </w:rPr>
        <w:t>[50-53]</w:t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Therefore, η can be used to reflect the strengthening effect </w:t>
      </w:r>
      <w:r w:rsidR="00F65E47" w:rsidRPr="004D231C">
        <w:rPr>
          <w:rFonts w:ascii="Times New Roman" w:eastAsia="SimSun" w:hAnsi="Times New Roman" w:cs="Times New Roman"/>
          <w:sz w:val="24"/>
          <w:szCs w:val="24"/>
        </w:rPr>
        <w:t xml:space="preserve">induced by </w:t>
      </w:r>
      <w:r w:rsidRPr="004D231C">
        <w:rPr>
          <w:rFonts w:ascii="Times New Roman" w:eastAsia="SimSun" w:hAnsi="Times New Roman" w:cs="Times New Roman"/>
          <w:sz w:val="24"/>
          <w:szCs w:val="24"/>
        </w:rPr>
        <w:t>different processing technologies which will be briefly discussed as follows.</w:t>
      </w:r>
    </w:p>
    <w:p w14:paraId="3D9FE3D3" w14:textId="27D747B2" w:rsidR="00BE0D5D" w:rsidRPr="004D231C" w:rsidRDefault="00EB7A54" w:rsidP="00BE0D5D">
      <w:pPr>
        <w:spacing w:line="360" w:lineRule="auto"/>
        <w:rPr>
          <w:rFonts w:ascii="Times New Roman" w:eastAsia="SimSun" w:hAnsi="Times New Roman" w:cs="Times New Roman"/>
          <w:b/>
          <w:bCs/>
          <w:i/>
          <w:sz w:val="24"/>
          <w:shd w:val="clear" w:color="auto" w:fill="FFFFFF" w:themeFill="background1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3.2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  <w:shd w:val="clear" w:color="auto" w:fill="FFFFFF" w:themeFill="background1"/>
        </w:rPr>
        <w:t>M</w:t>
      </w:r>
      <w:r w:rsidR="00BE0D5D" w:rsidRPr="004D231C">
        <w:rPr>
          <w:rFonts w:ascii="Times New Roman" w:hAnsi="Times New Roman"/>
          <w:b/>
          <w:bCs/>
          <w:i/>
          <w:sz w:val="24"/>
          <w:szCs w:val="24"/>
          <w:shd w:val="clear" w:color="auto" w:fill="FFFFFF" w:themeFill="background1"/>
        </w:rPr>
        <w:t xml:space="preserve">icrostructure-type 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  <w:shd w:val="clear" w:color="auto" w:fill="FFFFFF" w:themeFill="background1"/>
        </w:rPr>
        <w:t>parameter η</w:t>
      </w:r>
    </w:p>
    <w:p w14:paraId="39F3EA79" w14:textId="783CD9D1" w:rsidR="00BE0D5D" w:rsidRPr="004D231C" w:rsidRDefault="00BE0D5D" w:rsidP="00BE0D5D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For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a give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material composition</w:t>
      </w:r>
      <w:r w:rsidR="00787E16" w:rsidRPr="004D231C">
        <w:rPr>
          <w:rFonts w:ascii="Times New Roman" w:eastAsia="SimSun" w:hAnsi="Times New Roman" w:cs="Times New Roman"/>
          <w:sz w:val="24"/>
          <w:szCs w:val="24"/>
        </w:rPr>
        <w:t xml:space="preserve"> with </w:t>
      </w:r>
      <w:bookmarkStart w:id="3" w:name="_Hlk96087866"/>
      <w:r w:rsidR="00787E16" w:rsidRPr="004D231C">
        <w:rPr>
          <w:rFonts w:ascii="Times New Roman" w:eastAsia="SimSun" w:hAnsi="Times New Roman" w:cs="Times New Roman"/>
          <w:kern w:val="24"/>
          <w:sz w:val="24"/>
          <w:szCs w:val="32"/>
        </w:rPr>
        <w:t>single phase and moderate grain size wherein strain hardening mainly comes from dislocation storage due to short range interactions</w:t>
      </w:r>
      <w:bookmarkEnd w:id="3"/>
      <w:r w:rsidR="00787E16" w:rsidRPr="004D231C">
        <w:rPr>
          <w:rFonts w:ascii="Times New Roman" w:eastAsia="SimSun" w:hAnsi="Times New Roman" w:cs="Times New Roman"/>
          <w:kern w:val="24"/>
          <w:sz w:val="24"/>
          <w:szCs w:val="32"/>
        </w:rPr>
        <w:t xml:space="preserve"> and strong grain boundary effect, strain gradients or GNDs and second </w:t>
      </w:r>
      <w:r w:rsidR="00787E16" w:rsidRPr="004D231C">
        <w:rPr>
          <w:rFonts w:ascii="Times New Roman" w:eastAsia="SimSun" w:hAnsi="Times New Roman" w:cs="Times New Roman"/>
          <w:kern w:val="24"/>
          <w:sz w:val="24"/>
          <w:szCs w:val="32"/>
        </w:rPr>
        <w:lastRenderedPageBreak/>
        <w:t>phase hardening do not exist</w:t>
      </w:r>
      <w:r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787E16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re </w:t>
      </w:r>
      <w:r w:rsidR="00691129" w:rsidRPr="004D231C">
        <w:rPr>
          <w:rFonts w:ascii="Times New Roman" w:eastAsia="SimSun" w:hAnsi="Times New Roman" w:cs="Times New Roman"/>
          <w:sz w:val="24"/>
          <w:szCs w:val="24"/>
        </w:rPr>
        <w:t xml:space="preserve">assumed </w:t>
      </w:r>
      <w:r w:rsidR="00787E16" w:rsidRPr="004D231C">
        <w:rPr>
          <w:rFonts w:ascii="Times New Roman" w:eastAsia="SimSun" w:hAnsi="Times New Roman" w:cs="Times New Roman"/>
          <w:sz w:val="24"/>
          <w:szCs w:val="24"/>
        </w:rPr>
        <w:t xml:space="preserve">to be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constant during microstructure strengthening, </w:t>
      </w:r>
      <w:r w:rsidR="00787E16" w:rsidRPr="004D231C">
        <w:rPr>
          <w:rFonts w:ascii="Times New Roman" w:eastAsia="SimSun" w:hAnsi="Times New Roman" w:cs="Times New Roman"/>
          <w:sz w:val="24"/>
          <w:szCs w:val="24"/>
        </w:rPr>
        <w:t xml:space="preserve">as will be verified in </w:t>
      </w:r>
      <w:r w:rsidR="0046677B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="00787E16" w:rsidRPr="004D231C">
        <w:rPr>
          <w:rFonts w:ascii="Times New Roman" w:eastAsia="SimSun" w:hAnsi="Times New Roman" w:cs="Times New Roman"/>
          <w:sz w:val="24"/>
          <w:szCs w:val="24"/>
        </w:rPr>
        <w:t xml:space="preserve">ection 4. In this case,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="00C203DF" w:rsidRPr="004D231C">
        <w:rPr>
          <w:rFonts w:ascii="Times New Roman" w:eastAsia="SimSun" w:hAnsi="Times New Roman" w:cs="Times New Roman"/>
          <w:sz w:val="24"/>
          <w:szCs w:val="24"/>
        </w:rPr>
        <w:t>stress-strain hardening (CSS) curve in Fig. S2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should ha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ve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the same shape for different microstructures. In addition, it is </w:t>
      </w:r>
      <w:r w:rsidR="0046677B" w:rsidRPr="004D231C">
        <w:rPr>
          <w:rFonts w:ascii="Times New Roman" w:eastAsia="SimSun" w:hAnsi="Times New Roman" w:cs="Times New Roman"/>
          <w:sz w:val="24"/>
          <w:szCs w:val="24"/>
        </w:rPr>
        <w:t xml:space="preserve">also </w:t>
      </w:r>
      <w:r w:rsidRPr="004D231C">
        <w:rPr>
          <w:rFonts w:ascii="Times New Roman" w:eastAsia="SimSun" w:hAnsi="Times New Roman" w:cs="Times New Roman"/>
          <w:sz w:val="24"/>
          <w:szCs w:val="24"/>
        </w:rPr>
        <w:t>interesting to find from the experiment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al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results in Section 4 that, for a certain strengthening technology, η basically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remain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unchanged with the change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even the composition</w:t>
      </w:r>
      <w:r w:rsidR="004D315D" w:rsidRPr="004D231C">
        <w:rPr>
          <w:rFonts w:ascii="Times New Roman" w:eastAsia="SimSun" w:hAnsi="Times New Roman" w:cs="Times New Roman"/>
          <w:sz w:val="24"/>
          <w:szCs w:val="24"/>
        </w:rPr>
        <w:t xml:space="preserve">. In this case, based on </w:t>
      </w:r>
      <w:proofErr w:type="spellStart"/>
      <w:r w:rsidR="004D315D"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="004D315D" w:rsidRPr="004D231C">
        <w:rPr>
          <w:rFonts w:ascii="Times New Roman" w:eastAsia="SimSun" w:hAnsi="Times New Roman" w:cs="Times New Roman"/>
          <w:sz w:val="24"/>
          <w:szCs w:val="24"/>
        </w:rPr>
        <w:t>. (12) and (1</w:t>
      </w:r>
      <w:r w:rsidRPr="004D231C">
        <w:rPr>
          <w:rFonts w:ascii="Times New Roman" w:eastAsia="SimSun" w:hAnsi="Times New Roman" w:cs="Times New Roman"/>
          <w:sz w:val="24"/>
          <w:szCs w:val="24"/>
        </w:rPr>
        <w:t>3), with a change of YS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), the change of saturation strength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) and residual strength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) can be respectively expressed as:</w:t>
      </w:r>
    </w:p>
    <w:p w14:paraId="5D76EF1C" w14:textId="37C2DFA0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4"/>
          <w:sz w:val="24"/>
          <w:szCs w:val="24"/>
        </w:rPr>
        <w:object w:dxaOrig="1219" w:dyaOrig="380" w14:anchorId="3BBA0DA8">
          <v:shape id="_x0000_i1038" type="#_x0000_t75" style="width:60pt;height:17.25pt" o:ole="">
            <v:imagedata r:id="rId34" o:title=""/>
          </v:shape>
          <o:OLEObject Type="Embed" ProgID="Equation.DSMT4" ShapeID="_x0000_i1038" DrawAspect="Content" ObjectID="_1722763265" r:id="rId35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4)</w:t>
      </w:r>
    </w:p>
    <w:p w14:paraId="36BFE621" w14:textId="036B85C4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4"/>
          <w:sz w:val="24"/>
          <w:szCs w:val="24"/>
        </w:rPr>
        <w:object w:dxaOrig="1680" w:dyaOrig="380" w14:anchorId="6BAAB83A">
          <v:shape id="_x0000_i1039" type="#_x0000_t75" style="width:80.25pt;height:17.25pt" o:ole="">
            <v:imagedata r:id="rId36" o:title=""/>
          </v:shape>
          <o:OLEObject Type="Embed" ProgID="Equation.DSMT4" ShapeID="_x0000_i1039" DrawAspect="Content" ObjectID="_1722763266" r:id="rId37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.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5)</w:t>
      </w:r>
    </w:p>
    <w:p w14:paraId="7AEC5B79" w14:textId="5068290B" w:rsidR="00BE0D5D" w:rsidRPr="004D231C" w:rsidRDefault="00BE0D5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According t</w:t>
      </w:r>
      <w:r w:rsidR="00111814" w:rsidRPr="004D231C">
        <w:rPr>
          <w:rFonts w:ascii="Times New Roman" w:eastAsia="SimSun" w:hAnsi="Times New Roman" w:cs="Times New Roman"/>
          <w:sz w:val="24"/>
          <w:szCs w:val="24"/>
        </w:rPr>
        <w:t>o the exponential form of Eq. (</w:t>
      </w:r>
      <w:r w:rsidRPr="004D231C">
        <w:rPr>
          <w:rFonts w:ascii="Times New Roman" w:eastAsia="SimSun" w:hAnsi="Times New Roman" w:cs="Times New Roman"/>
          <w:sz w:val="24"/>
          <w:szCs w:val="24"/>
        </w:rPr>
        <w:t>6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)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the change in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means moving the CSS curve vertically while the change in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means moving the CSS horizontally. Accordingly, their ratio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/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) determines the moving direction θ, defined as the angle between the moving direction and the strain axis, and the value of θ can b</w:t>
      </w:r>
      <w:r w:rsidR="00111814" w:rsidRPr="004D231C">
        <w:rPr>
          <w:rFonts w:ascii="Times New Roman" w:eastAsia="SimSun" w:hAnsi="Times New Roman" w:cs="Times New Roman"/>
          <w:sz w:val="24"/>
          <w:szCs w:val="24"/>
        </w:rPr>
        <w:t xml:space="preserve">e expressed by combining </w:t>
      </w:r>
      <w:proofErr w:type="spellStart"/>
      <w:r w:rsidR="00111814"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="00111814" w:rsidRPr="004D231C">
        <w:rPr>
          <w:rFonts w:ascii="Times New Roman" w:eastAsia="SimSun" w:hAnsi="Times New Roman" w:cs="Times New Roman"/>
          <w:sz w:val="24"/>
          <w:szCs w:val="24"/>
        </w:rPr>
        <w:t>. (14) and (1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5): </w:t>
      </w:r>
    </w:p>
    <w:p w14:paraId="587E28D7" w14:textId="1B5F9C8D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30"/>
          <w:sz w:val="24"/>
          <w:szCs w:val="24"/>
        </w:rPr>
        <w:object w:dxaOrig="1920" w:dyaOrig="680" w14:anchorId="0F6A6CE1">
          <v:shape id="_x0000_i1040" type="#_x0000_t75" style="width:95.25pt;height:31.5pt" o:ole="">
            <v:imagedata r:id="rId38" o:title=""/>
          </v:shape>
          <o:OLEObject Type="Embed" ProgID="Equation.DSMT4" ShapeID="_x0000_i1040" DrawAspect="Content" ObjectID="_1722763267" r:id="rId39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6)</w:t>
      </w:r>
    </w:p>
    <w:p w14:paraId="7AF1B1EB" w14:textId="5B3D5953" w:rsidR="00BE0D5D" w:rsidRPr="004D231C" w:rsidRDefault="00BE0D5D" w:rsidP="00BE0D5D">
      <w:pPr>
        <w:spacing w:line="360" w:lineRule="auto"/>
        <w:jc w:val="lef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s illustrated by Fig. </w:t>
      </w:r>
      <w:r w:rsidR="00331739" w:rsidRPr="004D231C">
        <w:rPr>
          <w:rFonts w:ascii="Times New Roman" w:eastAsia="SimSun" w:hAnsi="Times New Roman" w:cs="Times New Roman"/>
          <w:sz w:val="24"/>
          <w:szCs w:val="24"/>
        </w:rPr>
        <w:t>1</w:t>
      </w:r>
      <w:r w:rsidRPr="004D231C">
        <w:rPr>
          <w:rFonts w:ascii="Times New Roman" w:eastAsia="SimSun" w:hAnsi="Times New Roman" w:cs="Times New Roman"/>
          <w:sz w:val="24"/>
          <w:szCs w:val="24"/>
        </w:rPr>
        <w:t>.</w:t>
      </w:r>
    </w:p>
    <w:p w14:paraId="25438134" w14:textId="77777777" w:rsidR="00BE0D5D" w:rsidRPr="004D231C" w:rsidRDefault="00BE0D5D" w:rsidP="00BE0D5D">
      <w:pPr>
        <w:spacing w:line="360" w:lineRule="auto"/>
        <w:jc w:val="center"/>
        <w:rPr>
          <w:rFonts w:ascii="Times New Roman" w:eastAsia="SimSun" w:hAnsi="Times New Roman" w:cs="Times New Roman"/>
          <w:kern w:val="0"/>
          <w:sz w:val="20"/>
          <w:szCs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161CBD2E" wp14:editId="5993BD9D">
            <wp:extent cx="2614174" cy="2152773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36528" cy="2171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C0730C" w14:textId="46A241BA" w:rsidR="00BE0D5D" w:rsidRPr="004D231C" w:rsidRDefault="007D2E1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Fig.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llustration of the three typical strengthening 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effects, A: pretension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strengthening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;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B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: ideal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strengthening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; C: general strengthening.</w:t>
      </w:r>
    </w:p>
    <w:p w14:paraId="570A4DF4" w14:textId="2BCD7C31" w:rsidR="00BE0D5D" w:rsidRPr="004D231C" w:rsidRDefault="00331739" w:rsidP="00BE0D5D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Fig. 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also illustrates the effect of three typical strengthening types on the tensile stress-strain curves (CSS curves) which also correspond respectively to the three cases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in Fig. </w:t>
      </w:r>
      <w:r w:rsidR="00551C09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3. For strengthening </w:t>
      </w:r>
      <w:proofErr w:type="gram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type</w:t>
      </w:r>
      <w:proofErr w:type="gram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A when η</w:t>
      </w:r>
      <w:r w:rsidR="00BE0D5D" w:rsidRPr="004D231C">
        <w:rPr>
          <w:rFonts w:ascii="Symbol" w:eastAsia="SimSun" w:hAnsi="Symbol" w:cs="Times New Roman"/>
          <w:sz w:val="24"/>
          <w:szCs w:val="24"/>
        </w:rPr>
        <w:t></w:t>
      </w:r>
      <w:r w:rsidR="00BE0D5D" w:rsidRPr="004D231C">
        <w:rPr>
          <w:rFonts w:ascii="Symbol" w:eastAsia="SimSun" w:hAnsi="Symbol" w:cs="Times New Roman"/>
          <w:sz w:val="24"/>
          <w:szCs w:val="24"/>
        </w:rPr>
        <w:t></w:t>
      </w:r>
      <w:r w:rsidR="00BE0D5D" w:rsidRPr="004D231C">
        <w:rPr>
          <w:rFonts w:ascii="Symbol" w:eastAsia="SimSun" w:hAnsi="Symbol" w:cs="Times New Roman"/>
          <w:sz w:val="24"/>
          <w:szCs w:val="24"/>
        </w:rPr>
        <w:t>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and θ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=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0º,</w:t>
      </w:r>
      <w:r w:rsidR="00BE0D5D" w:rsidRPr="004D231C" w:rsidDel="0027394A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the strengthening effect is totally contributed by the equivalent </w:t>
      </w:r>
      <w:r w:rsidR="00CE49EE" w:rsidRPr="004D231C">
        <w:rPr>
          <w:rFonts w:ascii="Times New Roman" w:eastAsia="SimSun" w:hAnsi="Times New Roman" w:cs="Times New Roman"/>
          <w:sz w:val="24"/>
          <w:szCs w:val="24"/>
        </w:rPr>
        <w:t>dislocations according to Eq. (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0), where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=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so that the saturation strength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remains unchanged and the improving YS is totally at the cost of the strain-hardening capacity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>. For strengthening type B when η</w:t>
      </w:r>
      <w:r w:rsidR="00BE0D5D" w:rsidRPr="004D231C">
        <w:rPr>
          <w:rFonts w:ascii="Symbol" w:eastAsia="SimSun" w:hAnsi="Symbol" w:cs="Times New Roman"/>
          <w:sz w:val="24"/>
          <w:szCs w:val="24"/>
        </w:rPr>
        <w:t></w:t>
      </w:r>
      <w:r w:rsidR="00BE0D5D" w:rsidRPr="004D231C">
        <w:rPr>
          <w:rFonts w:ascii="Symbol" w:eastAsia="SimSun" w:hAnsi="Symbol" w:cs="Times New Roman"/>
          <w:sz w:val="24"/>
          <w:szCs w:val="24"/>
        </w:rPr>
        <w:t>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and θ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=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90º, equivalent dislocations give no contribution to the strengthening effect so that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Δ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= 0, and the saturation strength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increases completely with the same degree of YS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>. Finally type C has an intermediate condition and effect so that 0 &lt; η &lt; 1 and 0º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＜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＜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90º. Comparing the three strengthening types, η = 1 represents the ideal case which shows the best strengthen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ing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effect while η = 0 is the worst case which does not improve the true UTS and 0 &lt; η &lt; 1 is intermediate which represents the true situation. Therefore, the parameter η can be conveniently designated as the “strengthening quality index” that reflects the enhancing rate of the saturation strength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or the loss rate of the hardening capacity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during strengthening by certain technologies. </w:t>
      </w:r>
    </w:p>
    <w:p w14:paraId="02BF6B44" w14:textId="77777777" w:rsidR="001C60C6" w:rsidRPr="004D231C" w:rsidRDefault="001C60C6" w:rsidP="001C60C6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2A216F62" wp14:editId="5FBACF9E">
            <wp:extent cx="2644077" cy="2184400"/>
            <wp:effectExtent l="0" t="0" r="4445" b="6350"/>
            <wp:docPr id="2" name="图片 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图示&#10;&#10;描述已自动生成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9669" cy="2197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31C">
        <w:rPr>
          <w:rFonts w:ascii="Calibri" w:eastAsia="SimSun" w:hAnsi="Calibri" w:cs="Times New Roman"/>
          <w:noProof/>
        </w:rPr>
        <w:t xml:space="preserve"> </w:t>
      </w:r>
    </w:p>
    <w:p w14:paraId="0482D491" w14:textId="77777777" w:rsidR="001C60C6" w:rsidRPr="004D231C" w:rsidRDefault="001C60C6" w:rsidP="001C60C6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Fig. 2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Illustration of the linear relationship between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 w:hint="eastAsia"/>
          <w:sz w:val="24"/>
          <w:szCs w:val="24"/>
        </w:rPr>
        <w:t>/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for a certain strengthening technology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with slopes of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sym w:font="Symbol" w:char="F068"/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and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sym w:font="Symbol" w:char="F068"/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-1, respectively. </w:t>
      </w:r>
    </w:p>
    <w:p w14:paraId="415D6521" w14:textId="43EB469C" w:rsidR="00BE0D5D" w:rsidRPr="004D231C" w:rsidRDefault="00BE0D5D" w:rsidP="00BE0D5D">
      <w:pPr>
        <w:spacing w:line="360" w:lineRule="auto"/>
        <w:ind w:firstLine="482"/>
        <w:rPr>
          <w:rFonts w:ascii="Times New Roman" w:eastAsia="SimSun" w:hAnsi="SimSun" w:cs="Times New Roman"/>
          <w:kern w:val="24"/>
          <w:sz w:val="22"/>
          <w:szCs w:val="32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refore, η has three different meanings but all are similar: the </w:t>
      </w:r>
      <w:r w:rsidRPr="004D231C">
        <w:rPr>
          <w:rFonts w:ascii="Times New Roman" w:hAnsi="Times New Roman"/>
          <w:sz w:val="24"/>
          <w:szCs w:val="24"/>
        </w:rPr>
        <w:t xml:space="preserve">non-dislocation contributing proportion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of YS, the microstructural </w:t>
      </w:r>
      <w:proofErr w:type="gramStart"/>
      <w:r w:rsidRPr="004D231C">
        <w:rPr>
          <w:rFonts w:ascii="Times New Roman" w:eastAsia="SimSun" w:hAnsi="Times New Roman" w:cs="Times New Roman"/>
          <w:sz w:val="24"/>
          <w:szCs w:val="24"/>
        </w:rPr>
        <w:t>type</w:t>
      </w:r>
      <w:proofErr w:type="gram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parameter and the strengthening quality index. Given this importance, we present a simple experimental method for acquiring the </w:t>
      </w:r>
      <w:r w:rsidR="00CE49EE" w:rsidRPr="004D231C">
        <w:rPr>
          <w:rFonts w:ascii="Times New Roman" w:eastAsia="SimSun" w:hAnsi="Times New Roman" w:cs="Times New Roman"/>
          <w:sz w:val="24"/>
          <w:szCs w:val="24"/>
        </w:rPr>
        <w:t xml:space="preserve">value of η. According to </w:t>
      </w:r>
      <w:proofErr w:type="spellStart"/>
      <w:r w:rsidR="00CE49EE"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="00CE49EE" w:rsidRPr="004D231C">
        <w:rPr>
          <w:rFonts w:ascii="Times New Roman" w:eastAsia="SimSun" w:hAnsi="Times New Roman" w:cs="Times New Roman"/>
          <w:sz w:val="24"/>
          <w:szCs w:val="24"/>
        </w:rPr>
        <w:t>. (12) and (1</w:t>
      </w:r>
      <w:r w:rsidRPr="004D231C">
        <w:rPr>
          <w:rFonts w:ascii="Times New Roman" w:eastAsia="SimSun" w:hAnsi="Times New Roman" w:cs="Times New Roman"/>
          <w:sz w:val="24"/>
          <w:szCs w:val="24"/>
        </w:rPr>
        <w:t>3)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,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for certain microstructure types the relationship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-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-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re both linear with slopes of η and η-1 and value ranges of 0~1 and -1~0, respectively, as illustrated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i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Fig. </w:t>
      </w:r>
      <w:r w:rsidR="00CE49EE" w:rsidRPr="004D231C">
        <w:rPr>
          <w:rFonts w:ascii="Times New Roman" w:eastAsia="SimSun" w:hAnsi="Times New Roman" w:cs="Times New Roman"/>
          <w:sz w:val="24"/>
          <w:szCs w:val="24"/>
        </w:rPr>
        <w:t>2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Therefore, the value </w:t>
      </w:r>
      <w:r w:rsidRPr="004D231C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of η for materials made by a certain technology can be determined by linearly fitting the experimental results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r w:rsidRPr="004D231C">
        <w:rPr>
          <w:rFonts w:ascii="Times New Roman" w:eastAsia="SimSun" w:hAnsi="Times New Roman" w:cs="Times New Roman"/>
          <w:sz w:val="24"/>
          <w:szCs w:val="24"/>
        </w:rPr>
        <w:t>-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r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r w:rsidRPr="004D231C">
        <w:rPr>
          <w:rFonts w:ascii="Times New Roman" w:eastAsia="SimSun" w:hAnsi="Times New Roman" w:cs="Times New Roman"/>
          <w:sz w:val="24"/>
          <w:szCs w:val="24"/>
        </w:rPr>
        <w:t>-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which is used to obtain the η value of Cu-Al alloys in Section 4. </w:t>
      </w:r>
    </w:p>
    <w:p w14:paraId="1DA82977" w14:textId="6ADC7E97" w:rsidR="00BE0D5D" w:rsidRPr="004D231C" w:rsidRDefault="00EB7A54" w:rsidP="00BE0D5D">
      <w:pPr>
        <w:spacing w:beforeLines="50" w:before="156"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3.3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Parameters </w:t>
      </w:r>
      <w:proofErr w:type="spellStart"/>
      <w:r w:rsidR="00BE0D5D" w:rsidRPr="004D231C">
        <w:rPr>
          <w:rFonts w:ascii="Times New Roman" w:eastAsia="SimSun" w:hAnsi="Times New Roman" w:cs="Times New Roman"/>
          <w:b/>
          <w:bCs/>
          <w:i/>
          <w:sz w:val="24"/>
        </w:rPr>
        <w:t>Θ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and 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  <w:szCs w:val="24"/>
        </w:rPr>
        <w:t>Θ</w:t>
      </w:r>
      <w:r w:rsidR="00BE0D5D" w:rsidRPr="004D231C">
        <w:rPr>
          <w:rFonts w:ascii="Times New Roman" w:eastAsia="SimSun" w:hAnsi="Times New Roman" w:cs="Times New Roman"/>
          <w:b/>
          <w:bCs/>
          <w:i/>
          <w:sz w:val="24"/>
          <w:szCs w:val="24"/>
          <w:vertAlign w:val="subscript"/>
        </w:rPr>
        <w:t>II</w:t>
      </w:r>
    </w:p>
    <w:p w14:paraId="574B853C" w14:textId="3438F8CA" w:rsidR="00BE0D5D" w:rsidRPr="004D231C" w:rsidRDefault="00BE0D5D" w:rsidP="00BE0D5D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After taking differe</w:t>
      </w:r>
      <w:r w:rsidR="0085079A" w:rsidRPr="004D231C">
        <w:rPr>
          <w:rFonts w:ascii="Times New Roman" w:eastAsia="SimSun" w:hAnsi="Times New Roman" w:cs="Times New Roman"/>
          <w:sz w:val="24"/>
          <w:szCs w:val="24"/>
        </w:rPr>
        <w:t>ntiation of both sides of Eq. (1</w:t>
      </w:r>
      <w:r w:rsidRPr="004D231C">
        <w:rPr>
          <w:rFonts w:ascii="Times New Roman" w:eastAsia="SimSun" w:hAnsi="Times New Roman" w:cs="Times New Roman"/>
          <w:sz w:val="24"/>
          <w:szCs w:val="24"/>
        </w:rPr>
        <w:t>1) by ε, the strain-hardening rate (Θ) can be conveniently expressed as:</w:t>
      </w:r>
    </w:p>
    <w:p w14:paraId="074321D2" w14:textId="1C8B7206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6"/>
          <w:sz w:val="24"/>
          <w:szCs w:val="24"/>
        </w:rPr>
        <w:object w:dxaOrig="2580" w:dyaOrig="440" w14:anchorId="00DFA51F">
          <v:shape id="_x0000_i1041" type="#_x0000_t75" style="width:126.75pt;height:21.75pt" o:ole="">
            <v:imagedata r:id="rId42" o:title=""/>
          </v:shape>
          <o:OLEObject Type="Embed" ProgID="Equation.DSMT4" ShapeID="_x0000_i1041" DrawAspect="Content" ObjectID="_1722763268" r:id="rId43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.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7)</w:t>
      </w:r>
    </w:p>
    <w:p w14:paraId="357532A8" w14:textId="77777777" w:rsidR="00BE0D5D" w:rsidRPr="004D231C" w:rsidRDefault="00BE0D5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Letting ε = 0, the expression for the Θ value of the yield point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) is given by:</w:t>
      </w:r>
    </w:p>
    <w:p w14:paraId="6C2527CD" w14:textId="7095AEDD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6"/>
          <w:sz w:val="24"/>
          <w:szCs w:val="24"/>
        </w:rPr>
        <w:object w:dxaOrig="2280" w:dyaOrig="440" w14:anchorId="1ECE3E47">
          <v:shape id="_x0000_i1042" type="#_x0000_t75" style="width:111.75pt;height:21.75pt" o:ole="">
            <v:imagedata r:id="rId44" o:title=""/>
          </v:shape>
          <o:OLEObject Type="Embed" ProgID="Equation.DSMT4" ShapeID="_x0000_i1042" DrawAspect="Content" ObjectID="_1722763269" r:id="rId45"/>
        </w:objec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.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8)</w:t>
      </w:r>
    </w:p>
    <w:p w14:paraId="6874DC54" w14:textId="001672A8" w:rsidR="00BE0D5D" w:rsidRPr="004D231C" w:rsidRDefault="00080B0B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According to Eq. (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8), letting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approach 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to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zero indicates a state where no pre-stored defects exist so that there is no dislocation annihilation and there is only dislocation multiplication so that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reaches its highest value. This corresponds to the linear hardening process (stage II) of a single crystal when Θ remains constant with a very high value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Lb2NrczwvQXV0aG9yPjxZZWFyPjE5NzY8L1llYXI+PFJl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</w:fldData>
        </w:fldChar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 </w:instrTex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Lb2NrczwvQXV0aG9yPjxZZWFyPjE5NzY8L1llYXI+PFJl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</w:fldData>
        </w:fldChar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.DATA </w:instrTex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BE0D5D" w:rsidRPr="004D231C">
        <w:rPr>
          <w:rFonts w:ascii="Times New Roman" w:eastAsia="SimSun" w:hAnsi="Times New Roman" w:cs="Times New Roman"/>
          <w:noProof/>
          <w:sz w:val="24"/>
          <w:szCs w:val="24"/>
        </w:rPr>
        <w:t>[7, 8, 37]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entitled as</w:t>
      </w:r>
      <w:r w:rsidR="00BE0D5D" w:rsidRPr="004D231C">
        <w:rPr>
          <w:rFonts w:ascii="Calibri" w:eastAsia="SimSun" w:hAnsi="Calibri" w:cs="Times New Roman"/>
        </w:rPr>
        <w:t xml:space="preserve">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the “stage II hardening rate”,</w:t>
      </w:r>
      <w:r w:rsidR="00BE0D5D" w:rsidRPr="004D231C">
        <w:rPr>
          <w:rFonts w:ascii="Calibri" w:eastAsia="SimSun" w:hAnsi="Calibri" w:cs="Times New Roman"/>
        </w:rPr>
        <w:t xml:space="preserve">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. Therefore, the value of 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can be acquire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d here based on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. (3) and (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8) by letting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= 0:</w:t>
      </w:r>
    </w:p>
    <w:p w14:paraId="66358244" w14:textId="6B34B183" w:rsidR="00BE0D5D" w:rsidRPr="004D231C" w:rsidRDefault="00BE0D5D" w:rsidP="00BE0D5D">
      <w:pPr>
        <w:wordWrap w:val="0"/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24"/>
          <w:sz w:val="24"/>
          <w:szCs w:val="24"/>
        </w:rPr>
        <w:object w:dxaOrig="2020" w:dyaOrig="660" w14:anchorId="6937DD1E">
          <v:shape id="_x0000_i1043" type="#_x0000_t75" style="width:101.25pt;height:31.5pt" o:ole="">
            <v:imagedata r:id="rId46" o:title=""/>
          </v:shape>
          <o:OLEObject Type="Embed" ProgID="Equation.DSMT4" ShapeID="_x0000_i1043" DrawAspect="Content" ObjectID="_1722763270" r:id="rId47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.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9)</w:t>
      </w:r>
    </w:p>
    <w:p w14:paraId="2DD35F4B" w14:textId="23A3E204" w:rsidR="00BE0D5D" w:rsidRPr="004D231C" w:rsidRDefault="00D10C9D" w:rsidP="00BE0D5D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According to Eq. (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9), 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is only affected by the pinning ratio </w:t>
      </w:r>
      <w:r w:rsidR="00BE0D5D" w:rsidRPr="004D231C">
        <w:rPr>
          <w:rFonts w:ascii="Times New Roman" w:eastAsia="SimSun" w:hAnsi="Times New Roman" w:cs="Times New Roman"/>
          <w:i/>
          <w:sz w:val="24"/>
          <w:szCs w:val="24"/>
        </w:rPr>
        <w:t xml:space="preserve">p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and μ. Based on the definition of </w:t>
      </w:r>
      <w:r w:rsidR="00BE0D5D" w:rsidRPr="004D231C">
        <w:rPr>
          <w:rFonts w:ascii="Times New Roman" w:eastAsia="SimSun" w:hAnsi="Times New Roman" w:cs="Times New Roman"/>
          <w:i/>
          <w:sz w:val="24"/>
          <w:szCs w:val="24"/>
        </w:rPr>
        <w:t>p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, for certain material systems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it should change little with composition. Therefore, if μ also change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s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little with composition for certain material systems, 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should be a constant which is consistent with the characteristic of the stage II hardening rate </w:t>
      </w:r>
      <w:r w:rsidR="00BE0D5D"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BE0D5D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Kocks&lt;/Author&gt;&lt;Year&gt;2003&lt;/Year&gt;&lt;RecNum&gt;11&lt;/RecNum&gt;&lt;DisplayText&gt;[8]&lt;/DisplayText&gt;&lt;record&gt;&lt;rec-number&gt;11&lt;/rec-number&gt;&lt;foreign-keys&gt;&lt;key app="EN" db-id="e92ddvwa9ep20tev2wnptdwt0ttr9e2pfx0t" timestamp="1598513461"&gt;11&lt;/key&gt;&lt;/foreign-keys&gt;&lt;ref-type name="Journal Article"&gt;17&lt;/ref-type&gt;&lt;contributors&gt;&lt;authors&gt;&lt;author&gt;Kocks, U. F.&lt;/author&gt;&lt;author&gt;Mecking, H.&lt;/author&gt;&lt;/authors&gt;&lt;/contributors&gt;&lt;titles&gt;&lt;title&gt;Physics and phenomenology of strain hardening: the FCC case&lt;/title&gt;&lt;secondary-title&gt;Progress in Materials Science&lt;/secondary-title&gt;&lt;/titles&gt;&lt;periodical&gt;&lt;full-title&gt;Progress in Materials Science&lt;/full-title&gt;&lt;abbr-1&gt;Prog. Mater. Sci.&lt;/abbr-1&gt;&lt;/periodical&gt;&lt;pages&gt;171-273&lt;/pages&gt;&lt;volume&gt;48&lt;/volume&gt;&lt;number&gt;3&lt;/number&gt;&lt;dates&gt;&lt;year&gt;2003&lt;/year&gt;&lt;pub-dates&gt;&lt;date&gt;2003/01/01/&lt;/date&gt;&lt;/pub-dates&gt;&lt;/dates&gt;&lt;isbn&gt;0079-6425&lt;/isbn&gt;&lt;urls&gt;&lt;related-urls&gt;&lt;url&gt;http://www.sciencedirect.com/science/article/pii/S0079642502000038&lt;/url&gt;&lt;/related-urls&gt;&lt;/urls&gt;&lt;electronic-resource-num&gt;https://doi.org/10.1016/S0079-6425(02)00003-8&lt;/electronic-resource-num&gt;&lt;/record&gt;&lt;/Cite&gt;&lt;/EndNote&gt;</w:instrText>
      </w:r>
      <w:r w:rsidR="00BE0D5D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BE0D5D" w:rsidRPr="004D231C">
        <w:rPr>
          <w:rFonts w:ascii="Times New Roman" w:eastAsia="SimSun" w:hAnsi="Times New Roman" w:cs="Times New Roman"/>
          <w:noProof/>
          <w:sz w:val="24"/>
        </w:rPr>
        <w:t>[8]</w:t>
      </w:r>
      <w:r w:rsidR="00BE0D5D" w:rsidRPr="004D231C">
        <w:rPr>
          <w:rFonts w:ascii="Times New Roman" w:eastAsia="SimSun" w:hAnsi="Times New Roman" w:cs="Times New Roman"/>
          <w:sz w:val="24"/>
        </w:rPr>
        <w:fldChar w:fldCharType="end"/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. In fact, experimental results for 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Cu and five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groups of Cu-Al alloys having similar shear modulus but with many different microstructures reveal in Section 4 that 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is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basically constant for the Cu-Al alloy system with different Al contents. Therefore, 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should be described as a material system constant. </w:t>
      </w:r>
    </w:p>
    <w:p w14:paraId="20FB8C00" w14:textId="0770A45E" w:rsidR="00BE0D5D" w:rsidRPr="004D231C" w:rsidRDefault="00C66CE3" w:rsidP="00BE0D5D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Furthermore, combining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Eq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. (18) and (1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9) and giving ω the following expression:</w:t>
      </w:r>
    </w:p>
    <w:p w14:paraId="6D36A7FA" w14:textId="7F80F4E8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0"/>
          <w:sz w:val="24"/>
          <w:szCs w:val="24"/>
        </w:rPr>
        <w:object w:dxaOrig="1180" w:dyaOrig="320" w14:anchorId="1F2ABD80">
          <v:shape id="_x0000_i1044" type="#_x0000_t75" style="width:58.5pt;height:15.75pt" o:ole="">
            <v:imagedata r:id="rId48" o:title=""/>
          </v:shape>
          <o:OLEObject Type="Embed" ProgID="Equation.DSMT4" ShapeID="_x0000_i1044" DrawAspect="Content" ObjectID="_1722763271" r:id="rId49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0)</w:t>
      </w:r>
    </w:p>
    <w:p w14:paraId="64D702B3" w14:textId="77777777" w:rsidR="00BE0D5D" w:rsidRPr="004D231C" w:rsidRDefault="00BE0D5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which leads to a simplified expression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</w:p>
    <w:p w14:paraId="278F87FD" w14:textId="0EC78D71" w:rsidR="00BE0D5D" w:rsidRPr="004D231C" w:rsidRDefault="00BE0D5D" w:rsidP="00BE0D5D">
      <w:pPr>
        <w:spacing w:line="360" w:lineRule="auto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4"/>
          <w:sz w:val="24"/>
          <w:szCs w:val="24"/>
        </w:rPr>
        <w:object w:dxaOrig="1420" w:dyaOrig="380" w14:anchorId="45B4A161">
          <v:shape id="_x0000_i1045" type="#_x0000_t75" style="width:71.25pt;height:17.25pt" o:ole="">
            <v:imagedata r:id="rId50" o:title=""/>
          </v:shape>
          <o:OLEObject Type="Embed" ProgID="Equation.DSMT4" ShapeID="_x0000_i1045" DrawAspect="Content" ObjectID="_1722763272" r:id="rId51"/>
        </w:objec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 xml:space="preserve">            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1)</w:t>
      </w:r>
    </w:p>
    <w:p w14:paraId="4860AB28" w14:textId="0B968664" w:rsidR="00BE0D5D" w:rsidRPr="004D231C" w:rsidRDefault="00BE0D5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in which ω reflects a decreasing rate of strain-hardening rate because of strengthening and an increase of YS, entitled as the hardening losi</w:t>
      </w:r>
      <w:r w:rsidR="00C66CE3" w:rsidRPr="004D231C">
        <w:rPr>
          <w:rFonts w:ascii="Times New Roman" w:eastAsia="SimSun" w:hAnsi="Times New Roman" w:cs="Times New Roman"/>
          <w:sz w:val="24"/>
          <w:szCs w:val="24"/>
        </w:rPr>
        <w:t>ng rate as illustrated by Fig. 3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As η has values from 0 to 1, ω has values from 0 to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and considering that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&gt; 0, ω is always larger than zero which indicates that with increasing YS so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decreases monotonously. This should be the intrinsic reason for the trade-off relationship between strength and elongation of metallic materials.</w:t>
      </w:r>
    </w:p>
    <w:p w14:paraId="3F930ADA" w14:textId="77777777" w:rsidR="00BE0D5D" w:rsidRPr="004D231C" w:rsidRDefault="00BE0D5D" w:rsidP="00BE0D5D">
      <w:pPr>
        <w:spacing w:line="36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0DC06949" wp14:editId="2993C27A">
            <wp:extent cx="2063750" cy="1664964"/>
            <wp:effectExtent l="0" t="0" r="0" b="0"/>
            <wp:docPr id="6" name="图片 6" descr="图表, 折线图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图表, 折线图&#10;&#10;中度可信度描述已自动生成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5622" cy="167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42790" w14:textId="4C774F01" w:rsidR="00BE0D5D" w:rsidRPr="004D231C" w:rsidRDefault="007D2E1D" w:rsidP="00BE0D5D">
      <w:pPr>
        <w:spacing w:line="36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>Fig. 3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Linear relationship between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="00BE0D5D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E0D5D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BE0D5D" w:rsidRPr="004D231C">
        <w:rPr>
          <w:rFonts w:ascii="Times New Roman" w:eastAsia="SimSun" w:hAnsi="Times New Roman" w:cs="Times New Roman"/>
          <w:sz w:val="24"/>
          <w:szCs w:val="24"/>
        </w:rPr>
        <w:t xml:space="preserve"> for certain composition and technology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, with a slope of 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the hardening losing rate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(</w:t>
      </w:r>
      <w:r w:rsidR="00BE0D5D" w:rsidRPr="004D231C">
        <w:rPr>
          <w:rFonts w:ascii="Times New Roman" w:eastAsia="SimSun" w:hAnsi="Times New Roman" w:cs="Times New Roman"/>
          <w:sz w:val="24"/>
          <w:szCs w:val="24"/>
        </w:rPr>
        <w:t>ω</w:t>
      </w:r>
      <w:r w:rsidR="00BE0D5D" w:rsidRPr="004D231C">
        <w:rPr>
          <w:rFonts w:ascii="Times New Roman" w:eastAsia="SimSun" w:hAnsi="Times New Roman" w:cs="Times New Roman" w:hint="eastAsia"/>
          <w:sz w:val="24"/>
          <w:szCs w:val="24"/>
        </w:rPr>
        <w:t>).</w:t>
      </w:r>
    </w:p>
    <w:p w14:paraId="5FCFC255" w14:textId="711EDEE5" w:rsidR="0079417A" w:rsidRPr="004D231C" w:rsidRDefault="00BE0D5D" w:rsidP="001D72C1">
      <w:pPr>
        <w:spacing w:line="360" w:lineRule="auto"/>
        <w:ind w:firstLineChars="200" w:firstLine="480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us, the basic form of the present </w:t>
      </w:r>
      <w:r w:rsidRPr="004D231C">
        <w:rPr>
          <w:rFonts w:ascii="Times New Roman" w:hAnsi="Times New Roman"/>
        </w:rPr>
        <w:t>ESH</w:t>
      </w:r>
      <w:r w:rsidRPr="004D231C" w:rsidDel="00D5663A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model has been derived and the relevant parameters discussed. These relevant parameters can be classified into three different types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.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1) </w:t>
      </w:r>
      <w:r w:rsidR="00711D62" w:rsidRPr="004D231C">
        <w:rPr>
          <w:rFonts w:ascii="Times New Roman" w:eastAsia="SimSun" w:hAnsi="Times New Roman" w:cs="Times New Roman" w:hint="eastAsia"/>
          <w:b/>
          <w:bCs/>
          <w:i/>
          <w:iCs/>
          <w:sz w:val="24"/>
          <w:szCs w:val="24"/>
        </w:rPr>
        <w:t>C</w:t>
      </w:r>
      <w:r w:rsidR="00711D62"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omposition</w:t>
      </w:r>
      <w:r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 parameters: </w:t>
      </w:r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independent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=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>/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. According to the expression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and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>, these are mainly influenced by the composition</w:t>
      </w:r>
      <w:r w:rsidR="003370AB" w:rsidRPr="004D231C">
        <w:rPr>
          <w:rFonts w:ascii="Times New Roman" w:eastAsia="SimSun" w:hAnsi="Times New Roman" w:cs="Times New Roman"/>
          <w:sz w:val="24"/>
          <w:szCs w:val="24"/>
        </w:rPr>
        <w:t xml:space="preserve"> for simple </w:t>
      </w:r>
      <w:proofErr w:type="gramStart"/>
      <w:r w:rsidR="007B6D5B" w:rsidRPr="004D231C">
        <w:rPr>
          <w:rFonts w:ascii="Times New Roman" w:eastAsia="SimSun" w:hAnsi="Times New Roman" w:cs="Times New Roman"/>
          <w:sz w:val="24"/>
          <w:szCs w:val="24"/>
        </w:rPr>
        <w:t>single phase</w:t>
      </w:r>
      <w:proofErr w:type="gramEnd"/>
      <w:r w:rsidR="007B6D5B" w:rsidRPr="004D231C">
        <w:rPr>
          <w:rFonts w:ascii="Times New Roman" w:eastAsia="SimSun" w:hAnsi="Times New Roman" w:cs="Times New Roman"/>
          <w:sz w:val="24"/>
          <w:szCs w:val="24"/>
        </w:rPr>
        <w:t xml:space="preserve"> material</w:t>
      </w:r>
      <w:r w:rsidR="003370AB" w:rsidRPr="004D231C">
        <w:rPr>
          <w:rFonts w:ascii="Times New Roman" w:eastAsia="SimSun" w:hAnsi="Times New Roman" w:cs="Times New Roman"/>
          <w:sz w:val="24"/>
          <w:szCs w:val="24"/>
        </w:rPr>
        <w:t>, such the system of Cu-Al alloy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</w:t>
      </w:r>
      <w:r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2) Technology or microstructure-type parameters:</w:t>
      </w:r>
      <w:r w:rsidRPr="004D231C">
        <w:rPr>
          <w:rFonts w:ascii="Times New Roman" w:eastAsia="SimSun" w:hAnsi="Times New Roman" w:cs="Times New Roman"/>
          <w:i/>
          <w:iCs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η and independent ω (ω =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(1-η)). During strengthening by a certain technology, if the proportion of different defects remains approximately the same, the microstructure type can be assumed to remain the same. In this case, η and ω are also basically constants. </w:t>
      </w:r>
      <w:r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3) </w:t>
      </w:r>
      <w:r w:rsidR="00423941"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>Initial defect density</w:t>
      </w:r>
      <w:r w:rsidRPr="004D231C">
        <w:rPr>
          <w:rFonts w:ascii="Times New Roman" w:eastAsia="SimSun" w:hAnsi="Times New Roman" w:cs="Times New Roman"/>
          <w:b/>
          <w:bCs/>
          <w:i/>
          <w:iCs/>
          <w:sz w:val="24"/>
          <w:szCs w:val="24"/>
        </w:rPr>
        <w:t xml:space="preserve"> parameters: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independent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The value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relates strongly to the </w:t>
      </w:r>
      <w:r w:rsidR="00423941" w:rsidRPr="004D231C">
        <w:rPr>
          <w:rFonts w:ascii="Times New Roman" w:eastAsia="SimSun" w:hAnsi="Times New Roman" w:cs="Times New Roman"/>
          <w:sz w:val="24"/>
          <w:szCs w:val="24"/>
        </w:rPr>
        <w:t>initial defect density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this differs from the microstructure type since different microstructure types may produce the same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</w:t>
      </w:r>
    </w:p>
    <w:p w14:paraId="1E278572" w14:textId="0E46A0A6" w:rsidR="0079417A" w:rsidRPr="004D231C" w:rsidRDefault="0079417A" w:rsidP="009F7CBB">
      <w:pPr>
        <w:spacing w:beforeLines="50" w:before="156"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3.4 Application scope of the</w:t>
      </w:r>
      <w:r w:rsidR="00D5663A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ESH</w:t>
      </w: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model</w:t>
      </w:r>
    </w:p>
    <w:p w14:paraId="1BCDE549" w14:textId="679A2F3F" w:rsidR="002D7549" w:rsidRPr="004D231C" w:rsidRDefault="001B596F" w:rsidP="00274996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rstly, 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the model </w:t>
      </w:r>
      <w:r w:rsidR="00AD0079" w:rsidRPr="004D231C">
        <w:rPr>
          <w:rFonts w:ascii="Times New Roman" w:eastAsia="SimSun" w:hAnsi="Times New Roman" w:cs="Times New Roman"/>
          <w:sz w:val="24"/>
        </w:rPr>
        <w:t>is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 only suitable for simple loading condition</w:t>
      </w:r>
      <w:r w:rsidR="00722731" w:rsidRPr="004D231C">
        <w:rPr>
          <w:rFonts w:ascii="Times New Roman" w:eastAsia="SimSun" w:hAnsi="Times New Roman" w:cs="Times New Roman"/>
          <w:sz w:val="24"/>
        </w:rPr>
        <w:t>s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, such as uniaxial </w:t>
      </w:r>
      <w:r w:rsidR="009E3A2B" w:rsidRPr="004D231C">
        <w:rPr>
          <w:rFonts w:ascii="Times New Roman" w:eastAsia="SimSun" w:hAnsi="Times New Roman" w:cs="Times New Roman"/>
          <w:sz w:val="24"/>
        </w:rPr>
        <w:lastRenderedPageBreak/>
        <w:t>tension</w:t>
      </w:r>
      <w:r w:rsidR="00AD0079" w:rsidRPr="004D231C">
        <w:rPr>
          <w:rFonts w:ascii="Times New Roman" w:eastAsia="SimSun" w:hAnsi="Times New Roman" w:cs="Times New Roman"/>
          <w:sz w:val="24"/>
        </w:rPr>
        <w:t xml:space="preserve"> and uniaxial compression with moderate accumulate</w:t>
      </w:r>
      <w:r w:rsidR="008B271E" w:rsidRPr="004D231C">
        <w:rPr>
          <w:rFonts w:ascii="Times New Roman" w:eastAsia="SimSun" w:hAnsi="Times New Roman" w:cs="Times New Roman"/>
          <w:sz w:val="24"/>
        </w:rPr>
        <w:t>d</w:t>
      </w:r>
      <w:r w:rsidR="00AD0079" w:rsidRPr="004D231C">
        <w:rPr>
          <w:rFonts w:ascii="Times New Roman" w:eastAsia="SimSun" w:hAnsi="Times New Roman" w:cs="Times New Roman"/>
          <w:sz w:val="24"/>
        </w:rPr>
        <w:t xml:space="preserve"> strain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, </w:t>
      </w:r>
      <w:r w:rsidR="0042550E" w:rsidRPr="004D231C">
        <w:rPr>
          <w:rFonts w:ascii="Times New Roman" w:eastAsia="SimSun" w:hAnsi="Times New Roman" w:cs="Times New Roman"/>
          <w:sz w:val="24"/>
        </w:rPr>
        <w:t xml:space="preserve">and </w:t>
      </w:r>
      <w:r w:rsidR="00AE6214" w:rsidRPr="004D231C">
        <w:rPr>
          <w:rFonts w:ascii="Times New Roman" w:eastAsia="SimSun" w:hAnsi="Times New Roman" w:cs="Times New Roman"/>
          <w:sz w:val="24"/>
        </w:rPr>
        <w:t xml:space="preserve">it 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cannot </w:t>
      </w:r>
      <w:r w:rsidR="0042550E" w:rsidRPr="004D231C">
        <w:rPr>
          <w:rFonts w:ascii="Times New Roman" w:eastAsia="SimSun" w:hAnsi="Times New Roman" w:cs="Times New Roman"/>
          <w:sz w:val="24"/>
        </w:rPr>
        <w:t xml:space="preserve">be </w:t>
      </w:r>
      <w:r w:rsidR="009E3A2B" w:rsidRPr="004D231C">
        <w:rPr>
          <w:rFonts w:ascii="Times New Roman" w:eastAsia="SimSun" w:hAnsi="Times New Roman" w:cs="Times New Roman"/>
          <w:sz w:val="24"/>
        </w:rPr>
        <w:t xml:space="preserve">applied to </w:t>
      </w:r>
      <w:r w:rsidR="0042550E" w:rsidRPr="004D231C">
        <w:rPr>
          <w:rFonts w:ascii="Times New Roman" w:eastAsia="SimSun" w:hAnsi="Times New Roman" w:cs="Times New Roman"/>
          <w:sz w:val="24"/>
        </w:rPr>
        <w:t>complex loading mode</w:t>
      </w:r>
      <w:r w:rsidR="00AE6214" w:rsidRPr="004D231C">
        <w:rPr>
          <w:rFonts w:ascii="Times New Roman" w:eastAsia="SimSun" w:hAnsi="Times New Roman" w:cs="Times New Roman"/>
          <w:sz w:val="24"/>
        </w:rPr>
        <w:t>s</w:t>
      </w:r>
      <w:r w:rsidR="00AD0079" w:rsidRPr="004D231C">
        <w:rPr>
          <w:rFonts w:ascii="Times New Roman" w:eastAsia="SimSun" w:hAnsi="Times New Roman" w:cs="Times New Roman"/>
          <w:sz w:val="24"/>
        </w:rPr>
        <w:t>, such as</w:t>
      </w:r>
      <w:r w:rsidR="009B63CD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42550E" w:rsidRPr="004D231C">
        <w:rPr>
          <w:rFonts w:ascii="Times New Roman" w:eastAsia="SimSun" w:hAnsi="Times New Roman" w:cs="Times New Roman"/>
          <w:sz w:val="24"/>
        </w:rPr>
        <w:t>non-proportional loadings, loading reve</w:t>
      </w:r>
      <w:r w:rsidR="00AD0079" w:rsidRPr="004D231C">
        <w:rPr>
          <w:rFonts w:ascii="Times New Roman" w:eastAsia="SimSun" w:hAnsi="Times New Roman" w:cs="Times New Roman"/>
          <w:sz w:val="24"/>
        </w:rPr>
        <w:t>r</w:t>
      </w:r>
      <w:r w:rsidR="0042550E" w:rsidRPr="004D231C">
        <w:rPr>
          <w:rFonts w:ascii="Times New Roman" w:eastAsia="SimSun" w:hAnsi="Times New Roman" w:cs="Times New Roman"/>
          <w:sz w:val="24"/>
        </w:rPr>
        <w:t xml:space="preserve">sals, </w:t>
      </w:r>
      <w:r w:rsidR="009B63CD" w:rsidRPr="004D231C">
        <w:rPr>
          <w:rFonts w:ascii="Times New Roman" w:eastAsia="SimSun" w:hAnsi="Times New Roman" w:cs="Times New Roman"/>
          <w:sz w:val="24"/>
        </w:rPr>
        <w:t>change of loading path</w:t>
      </w:r>
      <w:r w:rsidR="0042550E" w:rsidRPr="004D231C">
        <w:rPr>
          <w:rFonts w:ascii="Times New Roman" w:eastAsia="SimSun" w:hAnsi="Times New Roman" w:cs="Times New Roman"/>
          <w:sz w:val="24"/>
        </w:rPr>
        <w:t>, etc</w:t>
      </w:r>
      <w:r w:rsidR="009E3A2B" w:rsidRPr="004D231C">
        <w:rPr>
          <w:rFonts w:ascii="Times New Roman" w:eastAsia="SimSun" w:hAnsi="Times New Roman" w:cs="Times New Roman"/>
          <w:sz w:val="24"/>
        </w:rPr>
        <w:t>.</w:t>
      </w:r>
      <w:r w:rsidR="00274996" w:rsidRPr="004D231C">
        <w:rPr>
          <w:rFonts w:ascii="Times New Roman" w:eastAsia="SimSun" w:hAnsi="Times New Roman" w:cs="Times New Roman"/>
          <w:sz w:val="24"/>
        </w:rPr>
        <w:t xml:space="preserve"> </w:t>
      </w:r>
    </w:p>
    <w:p w14:paraId="46647C86" w14:textId="000ACE38" w:rsidR="00785B0D" w:rsidRPr="004D231C" w:rsidRDefault="009B63CD" w:rsidP="00274996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 w:hint="eastAsia"/>
          <w:sz w:val="24"/>
        </w:rPr>
        <w:t>econdly</w:t>
      </w:r>
      <w:r w:rsidR="00B14E68" w:rsidRPr="004D231C">
        <w:rPr>
          <w:rFonts w:ascii="Times New Roman" w:eastAsia="SimSun" w:hAnsi="Times New Roman" w:cs="Times New Roman" w:hint="eastAsia"/>
          <w:sz w:val="24"/>
        </w:rPr>
        <w:t>,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sz w:val="24"/>
        </w:rPr>
        <w:t>a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e derivation process of the </w:t>
      </w:r>
      <w:r w:rsidR="00D5663A" w:rsidRPr="004D231C">
        <w:rPr>
          <w:rFonts w:ascii="Times New Roman" w:eastAsia="SimSun" w:hAnsi="Times New Roman" w:cs="Times New Roman"/>
          <w:sz w:val="24"/>
        </w:rPr>
        <w:t>ESH</w:t>
      </w:r>
      <w:r w:rsidR="00D5663A" w:rsidRPr="004D231C" w:rsidDel="00D5663A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model is based on </w:t>
      </w:r>
      <w:r w:rsidR="005E5DF2" w:rsidRPr="004D231C">
        <w:rPr>
          <w:rFonts w:ascii="Times New Roman" w:eastAsia="SimSun" w:hAnsi="Times New Roman" w:cs="Times New Roman"/>
          <w:sz w:val="24"/>
        </w:rPr>
        <w:t>the isotropic short</w:t>
      </w:r>
      <w:r w:rsidR="00722731" w:rsidRPr="004D231C">
        <w:rPr>
          <w:rFonts w:ascii="Times New Roman" w:eastAsia="SimSun" w:hAnsi="Times New Roman" w:cs="Times New Roman"/>
          <w:sz w:val="24"/>
        </w:rPr>
        <w:t>-</w:t>
      </w:r>
      <w:r w:rsidR="005E5DF2" w:rsidRPr="004D231C">
        <w:rPr>
          <w:rFonts w:ascii="Times New Roman" w:eastAsia="SimSun" w:hAnsi="Times New Roman" w:cs="Times New Roman"/>
          <w:sz w:val="24"/>
        </w:rPr>
        <w:t>range interactions between dislocations</w:t>
      </w:r>
      <w:r w:rsidR="0079417A" w:rsidRPr="004D231C">
        <w:rPr>
          <w:rFonts w:ascii="Times New Roman" w:eastAsia="SimSun" w:hAnsi="Times New Roman" w:cs="Times New Roman"/>
          <w:sz w:val="24"/>
        </w:rPr>
        <w:t>, the model should be appli</w:t>
      </w:r>
      <w:r w:rsidR="00E50A03" w:rsidRPr="004D231C">
        <w:rPr>
          <w:rFonts w:ascii="Times New Roman" w:eastAsia="SimSun" w:hAnsi="Times New Roman" w:cs="Times New Roman"/>
          <w:sz w:val="24"/>
        </w:rPr>
        <w:t>ed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4C64BF" w:rsidRPr="004D231C">
        <w:rPr>
          <w:rFonts w:ascii="Times New Roman" w:eastAsia="SimSun" w:hAnsi="Times New Roman" w:cs="Times New Roman"/>
          <w:sz w:val="24"/>
        </w:rPr>
        <w:t xml:space="preserve">only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to the deformation process dominated by </w:t>
      </w:r>
      <w:r w:rsidR="00AD0079" w:rsidRPr="004D231C">
        <w:rPr>
          <w:rFonts w:ascii="Times New Roman" w:eastAsia="SimSun" w:hAnsi="Times New Roman" w:cs="Times New Roman"/>
          <w:sz w:val="24"/>
        </w:rPr>
        <w:t xml:space="preserve">the multiplication and annihilation process caused by </w:t>
      </w:r>
      <w:r w:rsidR="0079417A" w:rsidRPr="004D231C">
        <w:rPr>
          <w:rFonts w:ascii="Times New Roman" w:eastAsia="SimSun" w:hAnsi="Times New Roman" w:cs="Times New Roman"/>
          <w:sz w:val="24"/>
        </w:rPr>
        <w:t>dislocation</w:t>
      </w:r>
      <w:r w:rsidR="00AD0079" w:rsidRPr="004D231C">
        <w:rPr>
          <w:rFonts w:ascii="Times New Roman" w:eastAsia="SimSun" w:hAnsi="Times New Roman" w:cs="Times New Roman"/>
          <w:sz w:val="24"/>
        </w:rPr>
        <w:t>s only</w:t>
      </w:r>
      <w:r w:rsidR="0079417A" w:rsidRPr="004D231C">
        <w:rPr>
          <w:rFonts w:ascii="Times New Roman" w:eastAsia="SimSun" w:hAnsi="Times New Roman" w:cs="Times New Roman"/>
          <w:sz w:val="24"/>
        </w:rPr>
        <w:t>.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5025D5" w:rsidRPr="004D231C">
        <w:rPr>
          <w:rFonts w:ascii="Times New Roman" w:eastAsia="SimSun" w:hAnsi="Times New Roman" w:cs="Times New Roman"/>
          <w:sz w:val="24"/>
        </w:rPr>
        <w:t>For the s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train hardening </w:t>
      </w:r>
      <w:r w:rsidR="005025D5" w:rsidRPr="004D231C">
        <w:rPr>
          <w:rFonts w:ascii="Times New Roman" w:eastAsia="SimSun" w:hAnsi="Times New Roman" w:cs="Times New Roman"/>
          <w:sz w:val="24"/>
        </w:rPr>
        <w:t>processes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 related 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strongly 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to 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B14E68" w:rsidRPr="004D231C">
        <w:rPr>
          <w:rFonts w:ascii="Times New Roman" w:eastAsia="SimSun" w:hAnsi="Times New Roman" w:cs="Times New Roman"/>
          <w:sz w:val="24"/>
        </w:rPr>
        <w:t>kinematic hardening</w:t>
      </w:r>
      <w:r w:rsidR="00230FD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UYW5ha2E8L0F1dGhvcj48WWVhcj4xOTc1PC9ZZWFyPjxS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</w:fldData>
        </w:fldChar>
      </w:r>
      <w:r w:rsidR="00DE4539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DE4539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UYW5ha2E8L0F1dGhvcj48WWVhcj4xOTc1PC9ZZWFyPjxS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</w:fldData>
        </w:fldChar>
      </w:r>
      <w:r w:rsidR="00DE4539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DE4539" w:rsidRPr="004D231C">
        <w:rPr>
          <w:rFonts w:ascii="Times New Roman" w:eastAsia="SimSun" w:hAnsi="Times New Roman" w:cs="Times New Roman"/>
          <w:sz w:val="24"/>
        </w:rPr>
      </w:r>
      <w:r w:rsidR="00DE4539" w:rsidRPr="004D231C">
        <w:rPr>
          <w:rFonts w:ascii="Times New Roman" w:eastAsia="SimSun" w:hAnsi="Times New Roman" w:cs="Times New Roman"/>
          <w:sz w:val="24"/>
        </w:rPr>
        <w:fldChar w:fldCharType="end"/>
      </w:r>
      <w:r w:rsidR="00230FDE" w:rsidRPr="004D231C">
        <w:rPr>
          <w:rFonts w:ascii="Times New Roman" w:eastAsia="SimSun" w:hAnsi="Times New Roman" w:cs="Times New Roman"/>
          <w:sz w:val="24"/>
        </w:rPr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065A71" w:rsidRPr="004D231C">
        <w:rPr>
          <w:rFonts w:ascii="Times New Roman" w:eastAsia="SimSun" w:hAnsi="Times New Roman" w:cs="Times New Roman"/>
          <w:noProof/>
          <w:sz w:val="24"/>
        </w:rPr>
        <w:t>[54-56]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end"/>
      </w:r>
      <w:r w:rsidR="00B14E68" w:rsidRPr="004D231C">
        <w:rPr>
          <w:rFonts w:ascii="Times New Roman" w:eastAsia="SimSun" w:hAnsi="Times New Roman" w:cs="Times New Roman"/>
          <w:sz w:val="24"/>
        </w:rPr>
        <w:t>, such as back stress</w:t>
      </w:r>
      <w:r w:rsidR="00230FD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Ccm93bjwvQXV0aG9yPjxZZWFyPjE5NzM8L1llYXI+PFJl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</w:fldData>
        </w:fldChar>
      </w:r>
      <w:r w:rsidR="00065A71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Ccm93bjwvQXV0aG9yPjxZZWFyPjE5NzM8L1llYXI+PFJl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</w:fldData>
        </w:fldChar>
      </w:r>
      <w:r w:rsidR="00065A71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065A71" w:rsidRPr="004D231C">
        <w:rPr>
          <w:rFonts w:ascii="Times New Roman" w:eastAsia="SimSun" w:hAnsi="Times New Roman" w:cs="Times New Roman"/>
          <w:sz w:val="24"/>
        </w:rPr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end"/>
      </w:r>
      <w:r w:rsidR="00230FDE" w:rsidRPr="004D231C">
        <w:rPr>
          <w:rFonts w:ascii="Times New Roman" w:eastAsia="SimSun" w:hAnsi="Times New Roman" w:cs="Times New Roman"/>
          <w:sz w:val="24"/>
        </w:rPr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065A71" w:rsidRPr="004D231C">
        <w:rPr>
          <w:rFonts w:ascii="Times New Roman" w:eastAsia="SimSun" w:hAnsi="Times New Roman" w:cs="Times New Roman"/>
          <w:noProof/>
          <w:sz w:val="24"/>
        </w:rPr>
        <w:t>[57-59]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end"/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, </w:t>
      </w:r>
      <w:r w:rsidR="00E461C3" w:rsidRPr="004D231C">
        <w:rPr>
          <w:rFonts w:ascii="Times New Roman" w:eastAsia="SimSun" w:hAnsi="Times New Roman" w:cs="Times New Roman"/>
          <w:sz w:val="24"/>
        </w:rPr>
        <w:t xml:space="preserve">GND </w:t>
      </w:r>
      <w:r w:rsidR="001C0558" w:rsidRPr="004D231C">
        <w:rPr>
          <w:rFonts w:ascii="Times New Roman" w:eastAsia="SimSun" w:hAnsi="Times New Roman" w:cs="Times New Roman"/>
          <w:sz w:val="24"/>
        </w:rPr>
        <w:t xml:space="preserve">or </w:t>
      </w:r>
      <w:r w:rsidR="00B14E68" w:rsidRPr="004D231C">
        <w:rPr>
          <w:rFonts w:ascii="Times New Roman" w:eastAsia="SimSun" w:hAnsi="Times New Roman" w:cs="Times New Roman"/>
          <w:sz w:val="24"/>
        </w:rPr>
        <w:t>strain gradients</w:t>
      </w:r>
      <w:r w:rsidR="00065A71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OaXg8L0F1dGhvcj48WWVhcj4xOTk4PC9ZZWFyPjxSZWNO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</w:fldData>
        </w:fldChar>
      </w:r>
      <w:r w:rsidR="00DE4539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DE4539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OaXg8L0F1dGhvcj48WWVhcj4xOTk4PC9ZZWFyPjxSZWNO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</w:fldData>
        </w:fldChar>
      </w:r>
      <w:r w:rsidR="00DE4539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DE4539" w:rsidRPr="004D231C">
        <w:rPr>
          <w:rFonts w:ascii="Times New Roman" w:eastAsia="SimSun" w:hAnsi="Times New Roman" w:cs="Times New Roman"/>
          <w:sz w:val="24"/>
        </w:rPr>
      </w:r>
      <w:r w:rsidR="00DE4539" w:rsidRPr="004D231C">
        <w:rPr>
          <w:rFonts w:ascii="Times New Roman" w:eastAsia="SimSun" w:hAnsi="Times New Roman" w:cs="Times New Roman"/>
          <w:sz w:val="24"/>
        </w:rPr>
        <w:fldChar w:fldCharType="end"/>
      </w:r>
      <w:r w:rsidR="00065A71" w:rsidRPr="004D231C">
        <w:rPr>
          <w:rFonts w:ascii="Times New Roman" w:eastAsia="SimSun" w:hAnsi="Times New Roman" w:cs="Times New Roman"/>
          <w:sz w:val="24"/>
        </w:rPr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863E8" w:rsidRPr="004D231C">
        <w:rPr>
          <w:rFonts w:ascii="Times New Roman" w:eastAsia="SimSun" w:hAnsi="Times New Roman" w:cs="Times New Roman"/>
          <w:noProof/>
          <w:sz w:val="24"/>
        </w:rPr>
        <w:t>[56, 60-63]</w:t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end"/>
      </w:r>
      <w:r w:rsidR="005025D5" w:rsidRPr="004D231C">
        <w:rPr>
          <w:rFonts w:ascii="Times New Roman" w:eastAsia="SimSun" w:hAnsi="Times New Roman" w:cs="Times New Roman"/>
          <w:sz w:val="24"/>
        </w:rPr>
        <w:t>,</w:t>
      </w:r>
      <w:r w:rsidR="00230FD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B14E68" w:rsidRPr="004D231C">
        <w:rPr>
          <w:rFonts w:ascii="Times New Roman" w:eastAsia="SimSun" w:hAnsi="Times New Roman" w:cs="Times New Roman"/>
          <w:sz w:val="24"/>
        </w:rPr>
        <w:t>second phase</w:t>
      </w:r>
      <w:r w:rsidR="005025D5" w:rsidRPr="004D231C">
        <w:rPr>
          <w:rFonts w:ascii="Times New Roman" w:eastAsia="SimSun" w:hAnsi="Times New Roman" w:cs="Times New Roman"/>
          <w:sz w:val="24"/>
        </w:rPr>
        <w:t>s</w:t>
      </w:r>
      <w:r w:rsidR="00230FD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Humphreys&lt;/Author&gt;&lt;Year&gt;1967&lt;/Year&gt;&lt;RecNum&gt;39&lt;/RecNum&gt;&lt;DisplayText&gt;[64, 65]&lt;/DisplayText&gt;&lt;record&gt;&lt;rec-number&gt;39&lt;/rec-number&gt;&lt;foreign-keys&gt;&lt;key app="EN" db-id="5xfazfae799aeve9tpa5aexefw00ve5rx9sx" timestamp="1645078667"&gt;39&lt;/key&gt;&lt;/foreign-keys&gt;&lt;ref-type name="Journal Article"&gt;17&lt;/ref-type&gt;&lt;contributors&gt;&lt;authors&gt;&lt;author&gt;Humphreys, FJ&lt;/author&gt;&lt;author&gt;Martin, JW&lt;/author&gt;&lt;/authors&gt;&lt;/contributors&gt;&lt;titles&gt;&lt;title&gt;The effect of dispersed phases upon dislocation distributions in plastically deformed copper crystals&lt;/title&gt;&lt;secondary-title&gt;Philosophical Magazine&lt;/secondary-title&gt;&lt;/titles&gt;&lt;periodical&gt;&lt;full-title&gt;Philosophical Magazine&lt;/full-title&gt;&lt;abbr-1&gt;Philos. Mag.&lt;/abbr-1&gt;&lt;/periodical&gt;&lt;pages&gt;927-957&lt;/pages&gt;&lt;volume&gt;16&lt;/volume&gt;&lt;number&gt;143&lt;/number&gt;&lt;dates&gt;&lt;year&gt;1967&lt;/year&gt;&lt;/dates&gt;&lt;isbn&gt;0031-8086&lt;/isbn&gt;&lt;urls&gt;&lt;/urls&gt;&lt;/record&gt;&lt;/Cite&gt;&lt;Cite&gt;&lt;Author&gt;Proudhon&lt;/Author&gt;&lt;Year&gt;2008&lt;/Year&gt;&lt;RecNum&gt;40&lt;/RecNum&gt;&lt;record&gt;&lt;rec-number&gt;40&lt;/rec-number&gt;&lt;foreign-keys&gt;&lt;key app="EN" db-id="5xfazfae799aeve9tpa5aexefw00ve5rx9sx" timestamp="1645078974"&gt;40&lt;/key&gt;&lt;/foreign-keys&gt;&lt;ref-type name="Journal Article"&gt;17&lt;/ref-type&gt;&lt;contributors&gt;&lt;authors&gt;&lt;author&gt;Proudhon, Henry&lt;/author&gt;&lt;author&gt;Poole, Warren J&lt;/author&gt;&lt;author&gt;Wang, Xiang&lt;/author&gt;&lt;author&gt;Brechet, Yves&lt;/author&gt;&lt;/authors&gt;&lt;/contributors&gt;&lt;titles&gt;&lt;title&gt;The role of internal stresses on the plastic deformation of the Al–Mg–Si–Cu alloy AA6111&lt;/title&gt;&lt;secondary-title&gt;Philosophical Magazine&lt;/secondary-title&gt;&lt;/titles&gt;&lt;periodical&gt;&lt;full-title&gt;Philosophical Magazine&lt;/full-title&gt;&lt;abbr-1&gt;Philos. Mag.&lt;/abbr-1&gt;&lt;/periodical&gt;&lt;pages&gt;621-640&lt;/pages&gt;&lt;volume&gt;88&lt;/volume&gt;&lt;number&gt;5&lt;/number&gt;&lt;dates&gt;&lt;year&gt;2008&lt;/year&gt;&lt;/dates&gt;&lt;isbn&gt;1478-6435&lt;/isbn&gt;&lt;urls&gt;&lt;/urls&gt;&lt;/record&gt;&lt;/Cite&gt;&lt;/EndNote&gt;</w:instrTex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863E8" w:rsidRPr="004D231C">
        <w:rPr>
          <w:rFonts w:ascii="Times New Roman" w:eastAsia="SimSun" w:hAnsi="Times New Roman" w:cs="Times New Roman"/>
          <w:noProof/>
          <w:sz w:val="24"/>
        </w:rPr>
        <w:t>[64, 65]</w:t>
      </w:r>
      <w:r w:rsidR="00230FDE" w:rsidRPr="004D231C">
        <w:rPr>
          <w:rFonts w:ascii="Times New Roman" w:eastAsia="SimSun" w:hAnsi="Times New Roman" w:cs="Times New Roman"/>
          <w:sz w:val="24"/>
        </w:rPr>
        <w:fldChar w:fldCharType="end"/>
      </w:r>
      <w:r w:rsidR="00E461C3" w:rsidRPr="004D231C">
        <w:rPr>
          <w:rFonts w:ascii="Times New Roman" w:eastAsia="SimSun" w:hAnsi="Times New Roman" w:cs="Times New Roman"/>
          <w:sz w:val="24"/>
        </w:rPr>
        <w:t xml:space="preserve"> inside the microstructure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, </w:t>
      </w:r>
      <w:proofErr w:type="spellStart"/>
      <w:r w:rsidR="00B14E68" w:rsidRPr="004D231C">
        <w:rPr>
          <w:rFonts w:ascii="Times New Roman" w:eastAsia="SimSun" w:hAnsi="Times New Roman" w:cs="Times New Roman"/>
          <w:sz w:val="24"/>
        </w:rPr>
        <w:t>etc</w:t>
      </w:r>
      <w:proofErr w:type="spellEnd"/>
      <w:r w:rsidR="00B14E68" w:rsidRPr="004D231C">
        <w:rPr>
          <w:rFonts w:ascii="Times New Roman" w:eastAsia="SimSun" w:hAnsi="Times New Roman" w:cs="Times New Roman"/>
          <w:sz w:val="24"/>
        </w:rPr>
        <w:t>,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 they are</w:t>
      </w:r>
      <w:r w:rsidR="00B14E68" w:rsidRPr="004D231C">
        <w:rPr>
          <w:rFonts w:ascii="Times New Roman" w:eastAsia="SimSun" w:hAnsi="Times New Roman" w:cs="Times New Roman"/>
          <w:sz w:val="24"/>
        </w:rPr>
        <w:t xml:space="preserve"> beyond the application scope of 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8F0AB7" w:rsidRPr="004D231C">
        <w:rPr>
          <w:rFonts w:ascii="Times New Roman" w:eastAsia="SimSun" w:hAnsi="Times New Roman" w:cs="Times New Roman" w:hint="eastAsia"/>
          <w:sz w:val="24"/>
        </w:rPr>
        <w:t>ESH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B14E68" w:rsidRPr="004D231C">
        <w:rPr>
          <w:rFonts w:ascii="Times New Roman" w:eastAsia="SimSun" w:hAnsi="Times New Roman" w:cs="Times New Roman"/>
          <w:sz w:val="24"/>
        </w:rPr>
        <w:t>model</w:t>
      </w:r>
      <w:r w:rsidR="008F0AB7" w:rsidRPr="004D231C">
        <w:rPr>
          <w:rFonts w:ascii="Times New Roman" w:eastAsia="SimSun" w:hAnsi="Times New Roman" w:cs="Times New Roman"/>
          <w:sz w:val="24"/>
        </w:rPr>
        <w:t>.</w:t>
      </w:r>
      <w:r w:rsidR="008F0AB7" w:rsidRPr="004D231C">
        <w:t xml:space="preserve"> </w:t>
      </w:r>
      <w:r w:rsidR="008F0AB7" w:rsidRPr="004D231C">
        <w:rPr>
          <w:rFonts w:ascii="Times New Roman" w:eastAsia="SimSun" w:hAnsi="Times New Roman" w:cs="Times New Roman"/>
          <w:sz w:val="24"/>
        </w:rPr>
        <w:t>M</w:t>
      </w:r>
      <w:r w:rsidR="00722731" w:rsidRPr="004D231C">
        <w:rPr>
          <w:rFonts w:ascii="Times New Roman" w:eastAsia="SimSun" w:hAnsi="Times New Roman" w:cs="Times New Roman"/>
          <w:sz w:val="24"/>
        </w:rPr>
        <w:t>any previous studies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consider</w:t>
      </w:r>
      <w:r w:rsidR="00AE6214" w:rsidRPr="004D231C">
        <w:rPr>
          <w:rFonts w:ascii="Times New Roman" w:eastAsia="SimSun" w:hAnsi="Times New Roman" w:cs="Times New Roman"/>
          <w:sz w:val="24"/>
        </w:rPr>
        <w:t>ed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22731" w:rsidRPr="004D231C">
        <w:rPr>
          <w:rFonts w:ascii="Times New Roman" w:eastAsia="SimSun" w:hAnsi="Times New Roman" w:cs="Times New Roman"/>
          <w:sz w:val="24"/>
        </w:rPr>
        <w:t xml:space="preserve">very 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deeply </w:t>
      </w:r>
      <w:r w:rsidR="008F0AB7" w:rsidRPr="004D231C">
        <w:rPr>
          <w:rFonts w:ascii="Times New Roman" w:eastAsia="SimSun" w:hAnsi="Times New Roman" w:cs="Times New Roman" w:hint="eastAsia"/>
          <w:sz w:val="24"/>
        </w:rPr>
        <w:t>about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8F0AB7" w:rsidRPr="004D231C">
        <w:rPr>
          <w:rFonts w:ascii="Times New Roman" w:eastAsia="SimSun" w:hAnsi="Times New Roman" w:cs="Times New Roman" w:hint="eastAsia"/>
          <w:sz w:val="24"/>
        </w:rPr>
        <w:t>these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various complex effect</w:t>
      </w:r>
      <w:r w:rsidR="00722731" w:rsidRPr="004D231C">
        <w:rPr>
          <w:rFonts w:ascii="Times New Roman" w:eastAsia="SimSun" w:hAnsi="Times New Roman" w:cs="Times New Roman"/>
          <w:sz w:val="24"/>
        </w:rPr>
        <w:t>s</w:t>
      </w:r>
      <w:r w:rsidR="00065A71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Bc2hieTwvQXV0aG9yPjxZZWFyPjE5NzA8L1llYXI+PFJl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Bc2hieTwvQXV0aG9yPjxZZWFyPjE5NzA8L1llYXI+PFJl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4608CD" w:rsidRPr="004D231C">
        <w:rPr>
          <w:rFonts w:ascii="Times New Roman" w:eastAsia="SimSun" w:hAnsi="Times New Roman" w:cs="Times New Roman"/>
          <w:sz w:val="24"/>
        </w:rPr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end"/>
      </w:r>
      <w:r w:rsidR="00065A71" w:rsidRPr="004D231C">
        <w:rPr>
          <w:rFonts w:ascii="Times New Roman" w:eastAsia="SimSun" w:hAnsi="Times New Roman" w:cs="Times New Roman"/>
          <w:sz w:val="24"/>
        </w:rPr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4608CD" w:rsidRPr="004D231C">
        <w:rPr>
          <w:rFonts w:ascii="Times New Roman" w:eastAsia="SimSun" w:hAnsi="Times New Roman" w:cs="Times New Roman"/>
          <w:noProof/>
          <w:sz w:val="24"/>
        </w:rPr>
        <w:t>[54-62, 65-71]</w:t>
      </w:r>
      <w:r w:rsidR="00065A71" w:rsidRPr="004D231C">
        <w:rPr>
          <w:rFonts w:ascii="Times New Roman" w:eastAsia="SimSun" w:hAnsi="Times New Roman" w:cs="Times New Roman"/>
          <w:sz w:val="24"/>
        </w:rPr>
        <w:fldChar w:fldCharType="end"/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, </w:t>
      </w:r>
      <w:r w:rsidR="000D79C3" w:rsidRPr="004D231C">
        <w:rPr>
          <w:rFonts w:ascii="Times New Roman" w:eastAsia="SimSun" w:hAnsi="Times New Roman" w:cs="Times New Roman"/>
          <w:sz w:val="24"/>
        </w:rPr>
        <w:t>while o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ur model only considers </w:t>
      </w:r>
      <w:r w:rsidR="005025D5" w:rsidRPr="004D231C">
        <w:rPr>
          <w:rFonts w:ascii="Times New Roman" w:eastAsia="SimSun" w:hAnsi="Times New Roman" w:cs="Times New Roman"/>
          <w:sz w:val="24"/>
        </w:rPr>
        <w:t>one of the impo</w:t>
      </w:r>
      <w:r w:rsidR="008B271E" w:rsidRPr="004D231C">
        <w:rPr>
          <w:rFonts w:ascii="Times New Roman" w:eastAsia="SimSun" w:hAnsi="Times New Roman" w:cs="Times New Roman"/>
          <w:sz w:val="24"/>
        </w:rPr>
        <w:t>r</w:t>
      </w:r>
      <w:r w:rsidR="005025D5" w:rsidRPr="004D231C">
        <w:rPr>
          <w:rFonts w:ascii="Times New Roman" w:eastAsia="SimSun" w:hAnsi="Times New Roman" w:cs="Times New Roman"/>
          <w:sz w:val="24"/>
        </w:rPr>
        <w:t>tant aspects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of t</w:t>
      </w:r>
      <w:r w:rsidR="00230FDE" w:rsidRPr="004D231C">
        <w:rPr>
          <w:rFonts w:ascii="Times New Roman" w:eastAsia="SimSun" w:hAnsi="Times New Roman" w:cs="Times New Roman" w:hint="eastAsia"/>
          <w:sz w:val="24"/>
        </w:rPr>
        <w:t>he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0D79C3" w:rsidRPr="004D231C">
        <w:rPr>
          <w:rFonts w:ascii="Times New Roman" w:eastAsia="SimSun" w:hAnsi="Times New Roman" w:cs="Times New Roman"/>
          <w:sz w:val="24"/>
        </w:rPr>
        <w:t xml:space="preserve">work 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hardening. Therefore, the </w:t>
      </w:r>
      <w:proofErr w:type="gramStart"/>
      <w:r w:rsidR="000D79C3" w:rsidRPr="004D231C">
        <w:rPr>
          <w:rFonts w:ascii="Times New Roman" w:eastAsia="SimSun" w:hAnsi="Times New Roman" w:cs="Times New Roman"/>
          <w:sz w:val="24"/>
        </w:rPr>
        <w:t>single phase</w:t>
      </w:r>
      <w:proofErr w:type="gramEnd"/>
      <w:r w:rsidR="000D79C3" w:rsidRPr="004D231C">
        <w:rPr>
          <w:rFonts w:ascii="Times New Roman" w:eastAsia="SimSun" w:hAnsi="Times New Roman" w:cs="Times New Roman"/>
          <w:sz w:val="24"/>
        </w:rPr>
        <w:t xml:space="preserve"> Cu-Al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alloy </w:t>
      </w:r>
      <w:r w:rsidR="005F4215" w:rsidRPr="004D231C">
        <w:rPr>
          <w:rFonts w:ascii="Times New Roman" w:eastAsia="SimSun" w:hAnsi="Times New Roman" w:cs="Times New Roman"/>
          <w:sz w:val="24"/>
        </w:rPr>
        <w:t xml:space="preserve">with moderate grain size 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selected in </w:t>
      </w:r>
      <w:r w:rsidR="005F4215" w:rsidRPr="004D231C">
        <w:rPr>
          <w:rFonts w:ascii="Times New Roman" w:eastAsia="SimSun" w:hAnsi="Times New Roman" w:cs="Times New Roman"/>
          <w:sz w:val="24"/>
        </w:rPr>
        <w:t>Section 4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5025D5" w:rsidRPr="004D231C">
        <w:rPr>
          <w:rFonts w:ascii="Times New Roman" w:eastAsia="SimSun" w:hAnsi="Times New Roman" w:cs="Times New Roman"/>
          <w:sz w:val="24"/>
        </w:rPr>
        <w:t>is suitable</w:t>
      </w:r>
      <w:r w:rsidR="008F0AB7" w:rsidRPr="004D231C">
        <w:rPr>
          <w:rFonts w:ascii="Times New Roman" w:eastAsia="SimSun" w:hAnsi="Times New Roman" w:cs="Times New Roman"/>
          <w:sz w:val="24"/>
        </w:rPr>
        <w:t xml:space="preserve"> to </w:t>
      </w:r>
      <w:r w:rsidR="000D79C3" w:rsidRPr="004D231C">
        <w:rPr>
          <w:rFonts w:ascii="Times New Roman" w:eastAsia="SimSun" w:hAnsi="Times New Roman" w:cs="Times New Roman"/>
          <w:sz w:val="24"/>
        </w:rPr>
        <w:t xml:space="preserve">demonstrate </w:t>
      </w:r>
      <w:r w:rsidR="00722731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0D79C3" w:rsidRPr="004D231C">
        <w:rPr>
          <w:rFonts w:ascii="Times New Roman" w:eastAsia="SimSun" w:hAnsi="Times New Roman" w:cs="Times New Roman"/>
          <w:sz w:val="24"/>
        </w:rPr>
        <w:t>very robust nature and reveal several regularities regarding the values of the parameters.</w:t>
      </w:r>
      <w:r w:rsidR="005B5E92" w:rsidRPr="004D231C">
        <w:rPr>
          <w:rFonts w:ascii="Times New Roman" w:eastAsia="SimSun" w:hAnsi="Times New Roman" w:cs="Times New Roman"/>
          <w:sz w:val="24"/>
        </w:rPr>
        <w:t xml:space="preserve"> </w:t>
      </w:r>
    </w:p>
    <w:p w14:paraId="19A9EAA1" w14:textId="4AA39ACA" w:rsidR="00E50A03" w:rsidRPr="004D231C" w:rsidRDefault="005B5E92" w:rsidP="003B019D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Thirdly</w:t>
      </w:r>
      <w:r w:rsidR="001B596F" w:rsidRPr="004D231C">
        <w:rPr>
          <w:rFonts w:ascii="Times New Roman" w:eastAsia="SimSun" w:hAnsi="Times New Roman" w:cs="Times New Roman"/>
          <w:sz w:val="24"/>
        </w:rPr>
        <w:t>, a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other important </w:t>
      </w:r>
      <w:r w:rsidR="00BE6D75" w:rsidRPr="004D231C">
        <w:rPr>
          <w:rFonts w:ascii="Times New Roman" w:eastAsia="SimSun" w:hAnsi="Times New Roman" w:cs="Times New Roman"/>
          <w:sz w:val="24"/>
        </w:rPr>
        <w:t>assumption when deriving the ESH model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is that 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711FB" w:rsidRPr="004D231C">
        <w:rPr>
          <w:rFonts w:ascii="Times New Roman" w:eastAsia="SimSun" w:hAnsi="Times New Roman" w:cs="Times New Roman"/>
          <w:sz w:val="24"/>
        </w:rPr>
        <w:t xml:space="preserve">and </w:t>
      </w:r>
      <w:proofErr w:type="spellStart"/>
      <w:r w:rsidR="00E711FB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E711FB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="00E711FB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should not change </w:t>
      </w:r>
      <w:r w:rsidR="004C64BF" w:rsidRPr="004D231C">
        <w:rPr>
          <w:rFonts w:ascii="Times New Roman" w:eastAsia="SimSun" w:hAnsi="Times New Roman" w:cs="Times New Roman"/>
          <w:sz w:val="24"/>
        </w:rPr>
        <w:t xml:space="preserve">significantly </w:t>
      </w:r>
      <w:r w:rsidR="0079417A" w:rsidRPr="004D231C">
        <w:rPr>
          <w:rFonts w:ascii="Times New Roman" w:eastAsia="SimSun" w:hAnsi="Times New Roman" w:cs="Times New Roman"/>
          <w:sz w:val="24"/>
        </w:rPr>
        <w:t>with</w:t>
      </w:r>
      <w:r w:rsidR="00BE6D75" w:rsidRPr="004D231C">
        <w:rPr>
          <w:rFonts w:ascii="Times New Roman" w:eastAsia="SimSun" w:hAnsi="Times New Roman" w:cs="Times New Roman"/>
          <w:sz w:val="24"/>
        </w:rPr>
        <w:t xml:space="preserve"> microstructure and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stress during deformation, </w:t>
      </w:r>
      <w:r w:rsidR="005025D5" w:rsidRPr="004D231C">
        <w:rPr>
          <w:rFonts w:ascii="Times New Roman" w:eastAsia="SimSun" w:hAnsi="Times New Roman" w:cs="Times New Roman"/>
          <w:sz w:val="24"/>
        </w:rPr>
        <w:t>which mean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e dislocation annihilation distance 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y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711FB" w:rsidRPr="004D231C">
        <w:rPr>
          <w:rFonts w:ascii="Times New Roman" w:eastAsia="SimSun" w:hAnsi="Times New Roman" w:cs="Times New Roman"/>
          <w:sz w:val="24"/>
        </w:rPr>
        <w:t xml:space="preserve">and pinning ratio </w:t>
      </w:r>
      <w:r w:rsidR="00E711FB" w:rsidRPr="004D231C">
        <w:rPr>
          <w:rFonts w:ascii="Times New Roman" w:eastAsia="SimSun" w:hAnsi="Times New Roman" w:cs="Times New Roman"/>
          <w:i/>
          <w:sz w:val="24"/>
        </w:rPr>
        <w:t>p</w:t>
      </w:r>
      <w:r w:rsidR="00E711FB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5025D5" w:rsidRPr="004D231C">
        <w:rPr>
          <w:rFonts w:ascii="Times New Roman" w:eastAsia="SimSun" w:hAnsi="Times New Roman" w:cs="Times New Roman"/>
          <w:sz w:val="24"/>
        </w:rPr>
        <w:t>are ne</w:t>
      </w:r>
      <w:r w:rsidR="00AE6214" w:rsidRPr="004D231C">
        <w:rPr>
          <w:rFonts w:ascii="Times New Roman" w:eastAsia="SimSun" w:hAnsi="Times New Roman" w:cs="Times New Roman"/>
          <w:sz w:val="24"/>
        </w:rPr>
        <w:t>cessary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to remain unchanged </w:t>
      </w:r>
      <w:r w:rsidR="00BE6D75" w:rsidRPr="004D231C">
        <w:rPr>
          <w:rFonts w:ascii="Times New Roman" w:eastAsia="SimSun" w:hAnsi="Times New Roman" w:cs="Times New Roman"/>
          <w:sz w:val="24"/>
        </w:rPr>
        <w:t xml:space="preserve">with microstructure and </w:t>
      </w:r>
      <w:r w:rsidR="00C14D6C" w:rsidRPr="004D231C">
        <w:rPr>
          <w:rFonts w:ascii="Times New Roman" w:eastAsia="SimSun" w:hAnsi="Times New Roman" w:cs="Times New Roman"/>
          <w:sz w:val="24"/>
        </w:rPr>
        <w:t>stres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. </w:t>
      </w:r>
      <w:r w:rsidR="00E43ED7" w:rsidRPr="004D231C">
        <w:rPr>
          <w:rFonts w:ascii="Times New Roman" w:eastAsia="SimSun" w:hAnsi="Times New Roman" w:cs="Times New Roman"/>
          <w:sz w:val="24"/>
        </w:rPr>
        <w:t>These are good assumptions and can be applied for some simple cases where dislocation short-range interactions dom</w:t>
      </w:r>
      <w:r w:rsidR="00AE6214" w:rsidRPr="004D231C">
        <w:rPr>
          <w:rFonts w:ascii="Times New Roman" w:eastAsia="SimSun" w:hAnsi="Times New Roman" w:cs="Times New Roman"/>
          <w:sz w:val="24"/>
        </w:rPr>
        <w:t>inate</w:t>
      </w:r>
      <w:r w:rsidR="00E43ED7" w:rsidRPr="004D231C">
        <w:rPr>
          <w:rFonts w:ascii="Times New Roman" w:eastAsia="SimSun" w:hAnsi="Times New Roman" w:cs="Times New Roman"/>
          <w:sz w:val="24"/>
        </w:rPr>
        <w:t xml:space="preserve"> the hardening process, such as some </w:t>
      </w:r>
      <w:proofErr w:type="gramStart"/>
      <w:r w:rsidR="00E43ED7" w:rsidRPr="004D231C">
        <w:rPr>
          <w:rFonts w:ascii="Times New Roman" w:eastAsia="SimSun" w:hAnsi="Times New Roman" w:cs="Times New Roman"/>
          <w:sz w:val="24"/>
        </w:rPr>
        <w:t>single phase</w:t>
      </w:r>
      <w:proofErr w:type="gramEnd"/>
      <w:r w:rsidR="00E43ED7" w:rsidRPr="004D231C">
        <w:rPr>
          <w:rFonts w:ascii="Times New Roman" w:eastAsia="SimSun" w:hAnsi="Times New Roman" w:cs="Times New Roman"/>
          <w:sz w:val="24"/>
        </w:rPr>
        <w:t xml:space="preserve"> metals with moderate grain size, as verified in Section 4 by the Cu-</w:t>
      </w:r>
      <w:r w:rsidR="00E43ED7" w:rsidRPr="004D231C">
        <w:rPr>
          <w:rFonts w:ascii="Times New Roman" w:eastAsia="SimSun" w:hAnsi="Times New Roman" w:cs="Times New Roman" w:hint="eastAsia"/>
          <w:sz w:val="24"/>
        </w:rPr>
        <w:t>Al</w:t>
      </w:r>
      <w:r w:rsidR="00E43ED7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43ED7" w:rsidRPr="004D231C">
        <w:rPr>
          <w:rFonts w:ascii="Times New Roman" w:eastAsia="SimSun" w:hAnsi="Times New Roman" w:cs="Times New Roman" w:hint="eastAsia"/>
          <w:sz w:val="24"/>
        </w:rPr>
        <w:t>alloy</w:t>
      </w:r>
      <w:r w:rsidR="00E43ED7" w:rsidRPr="004D231C">
        <w:rPr>
          <w:rFonts w:ascii="Times New Roman" w:eastAsia="SimSun" w:hAnsi="Times New Roman" w:cs="Times New Roman"/>
          <w:sz w:val="24"/>
        </w:rPr>
        <w:t xml:space="preserve"> system. However</w:t>
      </w:r>
      <w:r w:rsidR="00947B51" w:rsidRPr="004D231C">
        <w:rPr>
          <w:rFonts w:ascii="Times New Roman" w:eastAsia="SimSun" w:hAnsi="Times New Roman" w:cs="Times New Roman"/>
          <w:sz w:val="24"/>
        </w:rPr>
        <w:t>,</w:t>
      </w:r>
      <w:r w:rsidR="00BE6D75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947B51" w:rsidRPr="004D231C">
        <w:rPr>
          <w:rFonts w:ascii="Times New Roman" w:eastAsia="SimSun" w:hAnsi="Times New Roman" w:cs="Times New Roman"/>
          <w:sz w:val="24"/>
        </w:rPr>
        <w:t xml:space="preserve">the ESH model may not </w:t>
      </w:r>
      <w:r w:rsidR="00C30AA3" w:rsidRPr="004D231C">
        <w:rPr>
          <w:rFonts w:ascii="Times New Roman" w:eastAsia="SimSun" w:hAnsi="Times New Roman" w:cs="Times New Roman"/>
          <w:sz w:val="24"/>
        </w:rPr>
        <w:t>be applicable</w:t>
      </w:r>
      <w:r w:rsidR="00947B51" w:rsidRPr="004D231C">
        <w:rPr>
          <w:rFonts w:ascii="Times New Roman" w:eastAsia="SimSun" w:hAnsi="Times New Roman" w:cs="Times New Roman"/>
          <w:sz w:val="24"/>
        </w:rPr>
        <w:t xml:space="preserve"> to</w:t>
      </w:r>
      <w:r w:rsidR="00C30AA3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57D2E" w:rsidRPr="004D231C">
        <w:rPr>
          <w:rFonts w:ascii="Times New Roman" w:eastAsia="SimSun" w:hAnsi="Times New Roman" w:cs="Times New Roman"/>
          <w:sz w:val="24"/>
        </w:rPr>
        <w:t>the metal</w:t>
      </w:r>
      <w:r w:rsidR="00BA7155" w:rsidRPr="004D231C">
        <w:rPr>
          <w:rFonts w:ascii="Times New Roman" w:eastAsia="SimSun" w:hAnsi="Times New Roman" w:cs="Times New Roman"/>
          <w:sz w:val="24"/>
        </w:rPr>
        <w:t>s</w:t>
      </w:r>
      <w:r w:rsidR="00757D2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2E6BAC" w:rsidRPr="004D231C">
        <w:rPr>
          <w:rFonts w:ascii="Times New Roman" w:eastAsia="SimSun" w:hAnsi="Times New Roman" w:cs="Times New Roman"/>
          <w:sz w:val="24"/>
        </w:rPr>
        <w:t>with</w:t>
      </w:r>
      <w:r w:rsidR="00165F4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5025D5" w:rsidRPr="004D231C">
        <w:rPr>
          <w:rFonts w:ascii="Times New Roman" w:eastAsia="SimSun" w:hAnsi="Times New Roman" w:cs="Times New Roman"/>
          <w:sz w:val="24"/>
        </w:rPr>
        <w:t xml:space="preserve">strong </w:t>
      </w:r>
      <w:r w:rsidR="002C004B" w:rsidRPr="004D231C">
        <w:rPr>
          <w:rFonts w:ascii="Times New Roman" w:eastAsia="SimSun" w:hAnsi="Times New Roman" w:cs="Times New Roman"/>
          <w:sz w:val="24"/>
        </w:rPr>
        <w:t xml:space="preserve">grain </w:t>
      </w:r>
      <w:r w:rsidR="00B14851" w:rsidRPr="004D231C">
        <w:rPr>
          <w:rFonts w:ascii="Times New Roman" w:eastAsia="SimSun" w:hAnsi="Times New Roman" w:cs="Times New Roman"/>
          <w:sz w:val="24"/>
        </w:rPr>
        <w:t>boundary</w:t>
      </w:r>
      <w:r w:rsidR="002C004B" w:rsidRPr="004D231C">
        <w:rPr>
          <w:rFonts w:ascii="Times New Roman" w:eastAsia="SimSun" w:hAnsi="Times New Roman" w:cs="Times New Roman"/>
          <w:sz w:val="24"/>
        </w:rPr>
        <w:t xml:space="preserve"> effect</w:t>
      </w:r>
      <w:r w:rsidR="00C863E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DYWxjYWdub3R0bzwvQXV0aG9yPjxZZWFyPjIwMTE8L1ll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DYWxjYWdub3R0bzwvQXV0aG9yPjxZZWFyPjIwMTE8L1ll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4608CD" w:rsidRPr="004D231C">
        <w:rPr>
          <w:rFonts w:ascii="Times New Roman" w:eastAsia="SimSun" w:hAnsi="Times New Roman" w:cs="Times New Roman"/>
          <w:sz w:val="24"/>
        </w:rPr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end"/>
      </w:r>
      <w:r w:rsidR="00C863E8" w:rsidRPr="004D231C">
        <w:rPr>
          <w:rFonts w:ascii="Times New Roman" w:eastAsia="SimSun" w:hAnsi="Times New Roman" w:cs="Times New Roman"/>
          <w:sz w:val="24"/>
        </w:rPr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4608CD" w:rsidRPr="004D231C">
        <w:rPr>
          <w:rFonts w:ascii="Times New Roman" w:eastAsia="SimSun" w:hAnsi="Times New Roman" w:cs="Times New Roman"/>
          <w:noProof/>
          <w:sz w:val="24"/>
        </w:rPr>
        <w:t>[72-75]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end"/>
      </w:r>
      <w:r w:rsidR="00947B51" w:rsidRPr="004D231C">
        <w:rPr>
          <w:rFonts w:ascii="Times New Roman" w:eastAsia="SimSun" w:hAnsi="Times New Roman" w:cs="Times New Roman"/>
          <w:sz w:val="24"/>
        </w:rPr>
        <w:t>,</w:t>
      </w:r>
      <w:r w:rsidR="00937A4F" w:rsidRPr="004D231C">
        <w:rPr>
          <w:rFonts w:ascii="Times New Roman" w:eastAsia="SimSun" w:hAnsi="Times New Roman" w:cs="Times New Roman"/>
          <w:sz w:val="24"/>
        </w:rPr>
        <w:t xml:space="preserve"> </w:t>
      </w:r>
      <w:proofErr w:type="gramStart"/>
      <w:r w:rsidR="00937A4F" w:rsidRPr="004D231C">
        <w:rPr>
          <w:rFonts w:ascii="Times New Roman" w:eastAsia="SimSun" w:hAnsi="Times New Roman" w:cs="Times New Roman" w:hint="eastAsia"/>
          <w:sz w:val="24"/>
        </w:rPr>
        <w:t>i.e.</w:t>
      </w:r>
      <w:proofErr w:type="gramEnd"/>
      <w:r w:rsidR="00937A4F" w:rsidRPr="004D231C">
        <w:rPr>
          <w:rFonts w:ascii="Times New Roman" w:eastAsia="SimSun" w:hAnsi="Times New Roman" w:cs="Times New Roman"/>
          <w:sz w:val="24"/>
        </w:rPr>
        <w:t xml:space="preserve"> ultrafine and nano grained metals</w:t>
      </w:r>
      <w:r w:rsidR="00E43ED7" w:rsidRPr="004D231C">
        <w:rPr>
          <w:rFonts w:ascii="Times New Roman" w:eastAsia="SimSun" w:hAnsi="Times New Roman" w:cs="Times New Roman"/>
          <w:sz w:val="24"/>
        </w:rPr>
        <w:t xml:space="preserve">, where those </w:t>
      </w:r>
      <w:r w:rsidR="00BA7155" w:rsidRPr="004D231C">
        <w:rPr>
          <w:rFonts w:ascii="Times New Roman" w:eastAsia="SimSun" w:hAnsi="Times New Roman" w:cs="Times New Roman"/>
          <w:sz w:val="24"/>
        </w:rPr>
        <w:t xml:space="preserve">prerequisites </w:t>
      </w:r>
      <w:r w:rsidR="00AE6214" w:rsidRPr="004D231C">
        <w:rPr>
          <w:rFonts w:ascii="Times New Roman" w:eastAsia="SimSun" w:hAnsi="Times New Roman" w:cs="Times New Roman"/>
          <w:sz w:val="24"/>
        </w:rPr>
        <w:t xml:space="preserve">are no longer </w:t>
      </w:r>
      <w:proofErr w:type="spellStart"/>
      <w:r w:rsidR="00AE6214" w:rsidRPr="004D231C">
        <w:rPr>
          <w:rFonts w:ascii="Times New Roman" w:eastAsia="SimSun" w:hAnsi="Times New Roman" w:cs="Times New Roman"/>
          <w:sz w:val="24"/>
        </w:rPr>
        <w:t>vaklid</w:t>
      </w:r>
      <w:proofErr w:type="spellEnd"/>
      <w:r w:rsidR="00937A4F" w:rsidRPr="004D231C">
        <w:rPr>
          <w:rFonts w:ascii="Times New Roman" w:eastAsia="SimSun" w:hAnsi="Times New Roman" w:cs="Times New Roman"/>
          <w:sz w:val="24"/>
        </w:rPr>
        <w:t>.</w:t>
      </w:r>
    </w:p>
    <w:p w14:paraId="0CAC6D77" w14:textId="1139A6A2" w:rsidR="00A76A74" w:rsidRPr="004D231C" w:rsidRDefault="00A76A74" w:rsidP="003B019D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ourthly, </w:t>
      </w:r>
      <w:r w:rsidR="00205F9E" w:rsidRPr="004D231C">
        <w:rPr>
          <w:rFonts w:ascii="Times New Roman" w:eastAsia="SimSun" w:hAnsi="Times New Roman" w:cs="Times New Roman"/>
          <w:sz w:val="24"/>
        </w:rPr>
        <w:t xml:space="preserve">the rate sensitivity that results from the thermally activated mechanisms acts as an extra source of </w:t>
      </w:r>
      <w:r w:rsidR="00BA7155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205F9E" w:rsidRPr="004D231C">
        <w:rPr>
          <w:rFonts w:ascii="Times New Roman" w:eastAsia="SimSun" w:hAnsi="Times New Roman" w:cs="Times New Roman"/>
          <w:sz w:val="24"/>
        </w:rPr>
        <w:t>stabilization of the necking process</w:t>
      </w:r>
      <w:r w:rsidR="00C863E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Bc2hieTwvQXV0aG9yPjxZZWFyPjE5NzA8L1llYXI+PFJl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</w:fldData>
        </w:fldChar>
      </w:r>
      <w:r w:rsidR="00C21059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C21059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Bc2hieTwvQXV0aG9yPjxZZWFyPjE5NzA8L1llYXI+PFJl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</w:fldData>
        </w:fldChar>
      </w:r>
      <w:r w:rsidR="00C21059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C21059" w:rsidRPr="004D231C">
        <w:rPr>
          <w:rFonts w:ascii="Times New Roman" w:eastAsia="SimSun" w:hAnsi="Times New Roman" w:cs="Times New Roman"/>
          <w:sz w:val="24"/>
        </w:rPr>
      </w:r>
      <w:r w:rsidR="00C21059" w:rsidRPr="004D231C">
        <w:rPr>
          <w:rFonts w:ascii="Times New Roman" w:eastAsia="SimSun" w:hAnsi="Times New Roman" w:cs="Times New Roman"/>
          <w:sz w:val="24"/>
        </w:rPr>
        <w:fldChar w:fldCharType="end"/>
      </w:r>
      <w:r w:rsidR="00C863E8" w:rsidRPr="004D231C">
        <w:rPr>
          <w:rFonts w:ascii="Times New Roman" w:eastAsia="SimSun" w:hAnsi="Times New Roman" w:cs="Times New Roman"/>
          <w:sz w:val="24"/>
        </w:rPr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21059" w:rsidRPr="004D231C">
        <w:rPr>
          <w:rFonts w:ascii="Times New Roman" w:eastAsia="SimSun" w:hAnsi="Times New Roman" w:cs="Times New Roman"/>
          <w:noProof/>
          <w:sz w:val="24"/>
        </w:rPr>
        <w:t>[7, 56, 76]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end"/>
      </w:r>
      <w:r w:rsidR="00205F9E" w:rsidRPr="004D231C">
        <w:rPr>
          <w:rFonts w:ascii="Times New Roman" w:eastAsia="SimSun" w:hAnsi="Times New Roman" w:cs="Times New Roman"/>
          <w:sz w:val="24"/>
        </w:rPr>
        <w:t xml:space="preserve">, which is an important element that is also not </w:t>
      </w:r>
      <w:proofErr w:type="gramStart"/>
      <w:r w:rsidR="00205F9E" w:rsidRPr="004D231C">
        <w:rPr>
          <w:rFonts w:ascii="Times New Roman" w:eastAsia="SimSun" w:hAnsi="Times New Roman" w:cs="Times New Roman"/>
          <w:sz w:val="24"/>
        </w:rPr>
        <w:t>taken into account</w:t>
      </w:r>
      <w:proofErr w:type="gramEnd"/>
      <w:r w:rsidR="00205F9E" w:rsidRPr="004D231C">
        <w:rPr>
          <w:rFonts w:ascii="Times New Roman" w:eastAsia="SimSun" w:hAnsi="Times New Roman" w:cs="Times New Roman"/>
          <w:sz w:val="24"/>
        </w:rPr>
        <w:t xml:space="preserve"> in this ESH model.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205F9E" w:rsidRPr="004D231C">
        <w:rPr>
          <w:rFonts w:ascii="Times New Roman" w:eastAsia="SimSun" w:hAnsi="Times New Roman" w:cs="Times New Roman"/>
          <w:sz w:val="24"/>
        </w:rPr>
        <w:t>T</w:t>
      </w:r>
      <w:r w:rsidRPr="004D231C">
        <w:rPr>
          <w:rFonts w:ascii="Times New Roman" w:eastAsia="SimSun" w:hAnsi="Times New Roman" w:cs="Times New Roman"/>
          <w:sz w:val="24"/>
        </w:rPr>
        <w:t>hermally activated recovery mecha</w:t>
      </w:r>
      <w:r w:rsidR="00DE4539" w:rsidRPr="004D231C">
        <w:rPr>
          <w:rFonts w:ascii="Times New Roman" w:eastAsia="SimSun" w:hAnsi="Times New Roman" w:cs="Times New Roman"/>
          <w:sz w:val="24"/>
        </w:rPr>
        <w:t xml:space="preserve">nisms (depinning, annihilation, </w:t>
      </w:r>
      <w:proofErr w:type="spellStart"/>
      <w:r w:rsidRPr="004D231C">
        <w:rPr>
          <w:rFonts w:ascii="Times New Roman" w:eastAsia="SimSun" w:hAnsi="Times New Roman" w:cs="Times New Roman"/>
          <w:sz w:val="24"/>
        </w:rPr>
        <w:t>etc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) are slow at room temperature for many metallic alloys, </w:t>
      </w:r>
      <w:r w:rsidR="00BA7155" w:rsidRPr="004D231C">
        <w:rPr>
          <w:rFonts w:ascii="Times New Roman" w:eastAsia="SimSun" w:hAnsi="Times New Roman" w:cs="Times New Roman"/>
          <w:sz w:val="24"/>
        </w:rPr>
        <w:t xml:space="preserve">but </w:t>
      </w:r>
      <w:r w:rsidRPr="004D231C">
        <w:rPr>
          <w:rFonts w:ascii="Times New Roman" w:eastAsia="SimSun" w:hAnsi="Times New Roman" w:cs="Times New Roman"/>
          <w:sz w:val="24"/>
        </w:rPr>
        <w:t xml:space="preserve">they are sometimes significant especially in the small grain size </w:t>
      </w:r>
      <w:r w:rsidR="00C617B6" w:rsidRPr="004D231C">
        <w:rPr>
          <w:rFonts w:ascii="Times New Roman" w:eastAsia="SimSun" w:hAnsi="Times New Roman" w:cs="Times New Roman"/>
          <w:sz w:val="24"/>
        </w:rPr>
        <w:t xml:space="preserve">and </w:t>
      </w:r>
      <w:r w:rsidRPr="004D231C">
        <w:rPr>
          <w:rFonts w:ascii="Times New Roman" w:eastAsia="SimSun" w:hAnsi="Times New Roman" w:cs="Times New Roman"/>
          <w:sz w:val="24"/>
        </w:rPr>
        <w:t>high stress regime</w:t>
      </w:r>
      <w:r w:rsidR="00C863E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NZXllcnM8L0F1dGhvcj48WWVhcj4yMDA2PC9ZZWFyPjxS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=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NZXllcnM8L0F1dGhvcj48WWVhcj4yMDA2PC9ZZWFyPjxS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==
</w:fldData>
        </w:fldChar>
      </w:r>
      <w:r w:rsidR="004608CD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4608CD" w:rsidRPr="004D231C">
        <w:rPr>
          <w:rFonts w:ascii="Times New Roman" w:eastAsia="SimSun" w:hAnsi="Times New Roman" w:cs="Times New Roman"/>
          <w:sz w:val="24"/>
        </w:rPr>
      </w:r>
      <w:r w:rsidR="004608CD" w:rsidRPr="004D231C">
        <w:rPr>
          <w:rFonts w:ascii="Times New Roman" w:eastAsia="SimSun" w:hAnsi="Times New Roman" w:cs="Times New Roman"/>
          <w:sz w:val="24"/>
        </w:rPr>
        <w:fldChar w:fldCharType="end"/>
      </w:r>
      <w:r w:rsidR="00C863E8" w:rsidRPr="004D231C">
        <w:rPr>
          <w:rFonts w:ascii="Times New Roman" w:eastAsia="SimSun" w:hAnsi="Times New Roman" w:cs="Times New Roman"/>
          <w:sz w:val="24"/>
        </w:rPr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4608CD" w:rsidRPr="004D231C">
        <w:rPr>
          <w:rFonts w:ascii="Times New Roman" w:eastAsia="SimSun" w:hAnsi="Times New Roman" w:cs="Times New Roman"/>
          <w:noProof/>
          <w:sz w:val="24"/>
        </w:rPr>
        <w:t>[73, 75, 77, 78]</w: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. </w:t>
      </w:r>
      <w:r w:rsidR="00023622" w:rsidRPr="004D231C">
        <w:rPr>
          <w:rFonts w:ascii="Times New Roman" w:eastAsia="SimSun" w:hAnsi="Times New Roman" w:cs="Times New Roman"/>
          <w:sz w:val="24"/>
        </w:rPr>
        <w:t>For these cases, the ESH model may have a major deficiency.</w:t>
      </w:r>
    </w:p>
    <w:p w14:paraId="6A968861" w14:textId="395E6621" w:rsidR="003B144B" w:rsidRPr="004D231C" w:rsidRDefault="003B144B" w:rsidP="003B144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lastRenderedPageBreak/>
        <w:t>A</w:t>
      </w:r>
      <w:r w:rsidR="00BA7155" w:rsidRPr="004D231C">
        <w:rPr>
          <w:rFonts w:ascii="Times New Roman" w:eastAsia="SimSun" w:hAnsi="Times New Roman" w:cs="Times New Roman"/>
          <w:sz w:val="24"/>
        </w:rPr>
        <w:t xml:space="preserve">s for </w:t>
      </w:r>
      <w:r w:rsidR="00CA01DD" w:rsidRPr="004D231C">
        <w:rPr>
          <w:rFonts w:ascii="Times New Roman" w:eastAsia="SimSun" w:hAnsi="Times New Roman" w:cs="Times New Roman"/>
          <w:sz w:val="24"/>
          <w:szCs w:val="24"/>
        </w:rPr>
        <w:t>t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he effects </w:t>
      </w:r>
      <w:r w:rsidR="00BA7155" w:rsidRPr="004D231C">
        <w:rPr>
          <w:rFonts w:ascii="Times New Roman" w:eastAsia="SimSun" w:hAnsi="Times New Roman" w:cs="Times New Roman"/>
          <w:sz w:val="24"/>
          <w:szCs w:val="24"/>
        </w:rPr>
        <w:t xml:space="preserve">of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>temperature (T) and strain rate (</w:t>
      </w:r>
      <m:oMath>
        <m:acc>
          <m:accPr>
            <m:chr m:val="̇"/>
            <m:ctrlPr>
              <w:rPr>
                <w:rFonts w:ascii="Cambria Math" w:eastAsia="SimSun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 w:cs="Times New Roman"/>
                <w:sz w:val="24"/>
                <w:szCs w:val="24"/>
              </w:rPr>
              <m:t>ε</m:t>
            </m:r>
          </m:e>
        </m:acc>
      </m:oMath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), </w:t>
      </w:r>
      <w:r w:rsidR="00BA7155" w:rsidRPr="004D231C">
        <w:rPr>
          <w:rFonts w:ascii="Times New Roman" w:eastAsia="SimSun" w:hAnsi="Times New Roman" w:cs="Times New Roman"/>
          <w:sz w:val="24"/>
          <w:szCs w:val="24"/>
        </w:rPr>
        <w:t xml:space="preserve">which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should be considered for </w:t>
      </w:r>
      <w:r w:rsidR="00BA7155" w:rsidRPr="004D231C">
        <w:rPr>
          <w:rFonts w:ascii="Times New Roman" w:eastAsia="SimSun" w:hAnsi="Times New Roman" w:cs="Times New Roman"/>
          <w:sz w:val="24"/>
          <w:szCs w:val="24"/>
        </w:rPr>
        <w:t>a complete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strain</w:t>
      </w:r>
      <w:r w:rsidR="008D16E6" w:rsidRPr="004D231C">
        <w:rPr>
          <w:rFonts w:ascii="Times New Roman" w:eastAsia="SimSun" w:hAnsi="Times New Roman" w:cs="Times New Roman"/>
          <w:sz w:val="24"/>
          <w:szCs w:val="24"/>
        </w:rPr>
        <w:t>-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>hardening model</w:t>
      </w:r>
      <w:bookmarkStart w:id="4" w:name="_Hlk96089201"/>
      <w:r w:rsidR="00BA7155"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AE6214" w:rsidRPr="004D231C">
        <w:rPr>
          <w:rFonts w:ascii="Times New Roman" w:eastAsia="SimSun" w:hAnsi="Times New Roman" w:cs="Times New Roman"/>
          <w:sz w:val="24"/>
          <w:szCs w:val="24"/>
        </w:rPr>
        <w:t xml:space="preserve">these effects have not been </w:t>
      </w:r>
      <w:r w:rsidR="00BA7155" w:rsidRPr="004D231C">
        <w:rPr>
          <w:rFonts w:ascii="Times New Roman" w:eastAsia="SimSun" w:hAnsi="Times New Roman" w:cs="Times New Roman"/>
          <w:sz w:val="24"/>
          <w:szCs w:val="24"/>
        </w:rPr>
        <w:t>sufficient</w:t>
      </w:r>
      <w:r w:rsidR="00AE6214" w:rsidRPr="004D231C">
        <w:rPr>
          <w:rFonts w:ascii="Times New Roman" w:eastAsia="SimSun" w:hAnsi="Times New Roman" w:cs="Times New Roman"/>
          <w:sz w:val="24"/>
          <w:szCs w:val="24"/>
        </w:rPr>
        <w:t>ly</w:t>
      </w:r>
      <w:r w:rsidR="00BA7155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involved because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>this work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focu</w:t>
      </w:r>
      <w:r w:rsidR="003D0DA6" w:rsidRPr="004D231C">
        <w:rPr>
          <w:rFonts w:ascii="Times New Roman" w:eastAsia="SimSun" w:hAnsi="Times New Roman" w:cs="Times New Roman"/>
          <w:sz w:val="24"/>
          <w:szCs w:val="24"/>
        </w:rPr>
        <w:t>se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s mainly on the effect of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>YS</w:t>
      </w:r>
      <w:r w:rsidRPr="004D231C">
        <w:rPr>
          <w:rFonts w:ascii="Times New Roman" w:eastAsia="SimSun" w:hAnsi="Times New Roman" w:cs="Times New Roman"/>
          <w:sz w:val="24"/>
          <w:szCs w:val="24"/>
        </w:rPr>
        <w:t>. However,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4C64BF" w:rsidRPr="004D231C">
        <w:rPr>
          <w:rFonts w:ascii="Times New Roman" w:eastAsia="SimSun" w:hAnsi="Times New Roman" w:cs="Times New Roman"/>
          <w:sz w:val="24"/>
          <w:szCs w:val="24"/>
        </w:rPr>
        <w:t xml:space="preserve">it should be noted that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the effects of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T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m:oMath>
        <m:acc>
          <m:accPr>
            <m:chr m:val="̇"/>
            <m:ctrlPr>
              <w:rPr>
                <w:rFonts w:ascii="Cambria Math" w:eastAsia="SimSun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 w:cs="Times New Roman"/>
                <w:sz w:val="24"/>
                <w:szCs w:val="24"/>
              </w:rPr>
              <m:t>ε</m:t>
            </m:r>
          </m:e>
        </m:acc>
      </m:oMath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on </w:t>
      </w:r>
      <w:r w:rsidR="004C64BF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>strain hardening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of FCC metals were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fully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studied by </w:t>
      </w:r>
      <w:proofErr w:type="spellStart"/>
      <w:r w:rsidR="001B596F" w:rsidRPr="004D231C">
        <w:rPr>
          <w:rFonts w:ascii="Times New Roman" w:eastAsia="SimSun" w:hAnsi="Times New Roman" w:cs="Times New Roman"/>
          <w:sz w:val="24"/>
          <w:szCs w:val="24"/>
        </w:rPr>
        <w:t>Kocks</w:t>
      </w:r>
      <w:proofErr w:type="spellEnd"/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i/>
          <w:iCs/>
          <w:sz w:val="24"/>
          <w:szCs w:val="24"/>
        </w:rPr>
        <w:t>et al.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F37637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 &lt;EndNote&gt;&lt;Cite&gt;&lt;Author&gt;Kocks&lt;/Author&gt;&lt;Year&gt;1976&lt;/Year&gt;&lt;RecNum&gt;12&lt;/RecNum&gt;&lt;DisplayText&gt;[7, 8]&lt;/DisplayText&gt;&lt;record&gt;&lt;rec-number&gt;12&lt;/rec-number&gt;&lt;foreign-keys&gt;&lt;key app="EN" db-id="e92ddvwa9ep20tev2wnptdwt0ttr9e2pfx0t" timestamp="1598513921"&gt;12&lt;/key&gt;&lt;/foreign-keys&gt;&lt;ref-type name="Journal Article"&gt;17&lt;/ref-type&gt;&lt;contributors&gt;&lt;authors&gt;&lt;author&gt;Kocks, U. F.&lt;/author&gt;&lt;/authors&gt;&lt;/contributors&gt;&lt;titles&gt;&lt;title&gt;Laws for work-hardening and low-temperature creep&lt;/title&gt;&lt;secondary-title&gt;Journal of Engineering Materials and Technology&lt;/secondary-title&gt;&lt;/titles&gt;&lt;periodical&gt;&lt;full-title&gt;Journal of Engineering Materials and Technology&lt;/full-title&gt;&lt;abbr-1&gt;J. Eng. Mater. Technol.&lt;/abbr-1&gt;&lt;/periodical&gt;&lt;pages&gt;76-85&lt;/pages&gt;&lt;volume&gt;98&lt;/volume&gt;&lt;number&gt;1&lt;/number&gt;&lt;dates&gt;&lt;year&gt;1976&lt;/year&gt;&lt;/dates&gt;&lt;isbn&gt;0094-4289&lt;/isbn&gt;&lt;urls&gt;&lt;related-urls&gt;&lt;url&gt;https://doi.org/10.1115/1.3443340&lt;/url&gt;&lt;/related-urls&gt;&lt;/urls&gt;&lt;electronic-resource-num&gt;10.1115/1.3443340&lt;/electronic-resource-num&gt;&lt;access-date&gt;8/27/2020&lt;/access-date&gt;&lt;/record&gt;&lt;/Cite&gt;&lt;Cite&gt;&lt;Author&gt;Kocks&lt;/Author&gt;&lt;Year&gt;2003&lt;/Year&gt;&lt;RecNum&gt;11&lt;/RecNum&gt;&lt;record&gt;&lt;rec-number&gt;11&lt;/rec-number&gt;&lt;foreign-keys&gt;&lt;key app="EN" db-id="e92ddvwa9ep20tev2wnptdwt0ttr9e2pfx0t" timestamp="1598513461"&gt;11&lt;/key&gt;&lt;/foreign-keys&gt;&lt;ref-type name="Journal Article"&gt;17&lt;/ref-type&gt;&lt;contributors&gt;&lt;authors&gt;&lt;author&gt;Kocks, U. F.&lt;/author&gt;&lt;author&gt;Mecking, H.&lt;/author&gt;&lt;/authors&gt;&lt;/contributors&gt;&lt;titles&gt;&lt;title&gt;Physics and phenomenology of strain hardening: the FCC case&lt;/title&gt;&lt;secondary-title&gt;Progress in Materials Science&lt;/secondary-title&gt;&lt;/titles&gt;&lt;periodical&gt;&lt;full-title&gt;Progress in Materials Science&lt;/full-title&gt;&lt;abbr-1&gt;Prog. Mater. Sci.&lt;/abbr-1&gt;&lt;/periodical&gt;&lt;pages&gt;171-273&lt;/pages&gt;&lt;volume&gt;48&lt;/volume&gt;&lt;number&gt;3&lt;/number&gt;&lt;dates&gt;&lt;year&gt;2003&lt;/year&gt;&lt;pub-dates&gt;&lt;date&gt;2003/01/01/&lt;/date&gt;&lt;/pub-dates&gt;&lt;/dates&gt;&lt;isbn&gt;0079-6425&lt;/isbn&gt;&lt;urls&gt;&lt;related-urls&gt;&lt;url&gt;http://www.sciencedirect.com/science/article/pii/S0079642502000038&lt;/url&gt;&lt;/related-urls&gt;&lt;/urls&gt;&lt;electronic-resource-num&gt;https://doi.org/10.1016/S0079-6425(02)00003-8&lt;/electronic-resource-num&gt;&lt;/record&gt;&lt;/Cite&gt;&lt;/EndNote&gt;</w:instrTex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F37637" w:rsidRPr="004D231C">
        <w:rPr>
          <w:rFonts w:ascii="Times New Roman" w:eastAsia="SimSun" w:hAnsi="Times New Roman" w:cs="Times New Roman"/>
          <w:noProof/>
          <w:sz w:val="24"/>
          <w:szCs w:val="24"/>
        </w:rPr>
        <w:t>[7, 8]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>so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4C64BF" w:rsidRPr="004D231C">
        <w:rPr>
          <w:rFonts w:ascii="Times New Roman" w:eastAsia="SimSun" w:hAnsi="Times New Roman" w:cs="Times New Roman"/>
          <w:sz w:val="24"/>
          <w:szCs w:val="24"/>
        </w:rPr>
        <w:t xml:space="preserve">that, based on these earlier studies,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>influence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AE6214" w:rsidRPr="004D231C">
        <w:rPr>
          <w:rFonts w:ascii="Times New Roman" w:eastAsia="SimSun" w:hAnsi="Times New Roman" w:cs="Times New Roman"/>
          <w:sz w:val="24"/>
          <w:szCs w:val="24"/>
        </w:rPr>
        <w:t xml:space="preserve">of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 and </w:t>
      </w:r>
      <m:oMath>
        <m:acc>
          <m:accPr>
            <m:chr m:val="̇"/>
            <m:ctrlPr>
              <w:rPr>
                <w:rFonts w:ascii="Cambria Math" w:eastAsia="SimSun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SimSun" w:hAnsi="Cambria Math" w:cs="Times New Roman"/>
                <w:sz w:val="24"/>
                <w:szCs w:val="24"/>
              </w:rPr>
              <m:t>ε</m:t>
            </m:r>
          </m:e>
        </m:acc>
      </m:oMath>
      <w:r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o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n strain hardening </w:t>
      </w:r>
      <w:r w:rsidR="001B596F" w:rsidRPr="004D231C">
        <w:rPr>
          <w:rFonts w:ascii="Times New Roman" w:eastAsia="SimSun" w:hAnsi="Times New Roman" w:cs="Times New Roman"/>
          <w:sz w:val="24"/>
          <w:szCs w:val="24"/>
        </w:rPr>
        <w:t xml:space="preserve">are </w:t>
      </w:r>
      <w:r w:rsidR="00297F8F" w:rsidRPr="004D231C">
        <w:rPr>
          <w:rFonts w:ascii="Times New Roman" w:eastAsia="SimSun" w:hAnsi="Times New Roman" w:cs="Times New Roman"/>
          <w:sz w:val="24"/>
          <w:szCs w:val="24"/>
        </w:rPr>
        <w:t xml:space="preserve">briefly discussed </w:t>
      </w:r>
      <w:r w:rsidR="00297F8F" w:rsidRPr="004D231C">
        <w:rPr>
          <w:rFonts w:ascii="Times New Roman" w:eastAsia="SimSun" w:hAnsi="Times New Roman" w:cs="Times New Roman"/>
          <w:sz w:val="24"/>
        </w:rPr>
        <w:t xml:space="preserve">in </w:t>
      </w:r>
      <w:r w:rsidR="00A123B4" w:rsidRPr="004D231C">
        <w:rPr>
          <w:rFonts w:ascii="Times New Roman" w:hAnsi="Times New Roman" w:cs="Times New Roman"/>
          <w:b/>
          <w:i/>
          <w:sz w:val="24"/>
        </w:rPr>
        <w:t xml:space="preserve">Section </w:t>
      </w:r>
      <w:r w:rsidRPr="004D231C">
        <w:rPr>
          <w:rFonts w:ascii="Times New Roman" w:hAnsi="Times New Roman" w:cs="Times New Roman"/>
          <w:b/>
          <w:i/>
          <w:sz w:val="24"/>
        </w:rPr>
        <w:t xml:space="preserve">S2 </w:t>
      </w:r>
      <w:r w:rsidR="00A123B4" w:rsidRPr="004D231C">
        <w:rPr>
          <w:rFonts w:ascii="Times New Roman" w:hAnsi="Times New Roman" w:cs="Times New Roman"/>
          <w:b/>
          <w:i/>
          <w:sz w:val="24"/>
        </w:rPr>
        <w:t>of</w:t>
      </w:r>
      <w:r w:rsidR="00A123B4" w:rsidRPr="004D231C">
        <w:rPr>
          <w:rFonts w:ascii="Times New Roman" w:eastAsia="SimSun" w:hAnsi="Times New Roman" w:cs="Times New Roman"/>
          <w:b/>
          <w:i/>
          <w:sz w:val="24"/>
        </w:rPr>
        <w:t xml:space="preserve"> </w:t>
      </w:r>
      <w:r w:rsidR="001B596F" w:rsidRPr="004D231C">
        <w:rPr>
          <w:rFonts w:ascii="Times New Roman" w:eastAsia="SimSun" w:hAnsi="Times New Roman" w:cs="Times New Roman"/>
          <w:b/>
          <w:i/>
          <w:sz w:val="24"/>
        </w:rPr>
        <w:t xml:space="preserve">the </w:t>
      </w:r>
      <w:r w:rsidR="00297F8F" w:rsidRPr="004D231C">
        <w:rPr>
          <w:rFonts w:ascii="Times New Roman" w:eastAsia="SimSun" w:hAnsi="Times New Roman" w:cs="Times New Roman"/>
          <w:b/>
          <w:i/>
          <w:sz w:val="24"/>
        </w:rPr>
        <w:t>Supplementary material</w:t>
      </w:r>
      <w:r w:rsidR="004C64BF" w:rsidRPr="004D231C">
        <w:rPr>
          <w:rFonts w:ascii="Times New Roman" w:eastAsia="SimSun" w:hAnsi="Times New Roman" w:cs="Times New Roman"/>
          <w:bCs/>
          <w:iCs/>
          <w:sz w:val="24"/>
        </w:rPr>
        <w:t>.</w:t>
      </w:r>
      <w:bookmarkEnd w:id="4"/>
      <w:r w:rsidRPr="004D231C">
        <w:rPr>
          <w:rFonts w:ascii="Times New Roman" w:eastAsia="SimSun" w:hAnsi="Times New Roman" w:cs="Times New Roman"/>
          <w:sz w:val="24"/>
        </w:rPr>
        <w:t xml:space="preserve"> </w:t>
      </w:r>
    </w:p>
    <w:p w14:paraId="3BD36179" w14:textId="4C7C7927" w:rsidR="00160763" w:rsidRPr="004D231C" w:rsidRDefault="003B144B" w:rsidP="003B144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Except for the above unsuitable cases,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 model should be applicable to the inhomogeneous microstructures and dislocation distributions although </w:t>
      </w:r>
      <w:r w:rsidRPr="004D231C">
        <w:rPr>
          <w:rFonts w:ascii="Times New Roman" w:eastAsia="SimSun" w:hAnsi="Times New Roman" w:cs="Times New Roman"/>
          <w:sz w:val="24"/>
        </w:rPr>
        <w:t xml:space="preserve">the derivation is based essentially on uniform structures; this application is elaborated in detail in </w:t>
      </w:r>
      <w:r w:rsidRPr="004D231C">
        <w:rPr>
          <w:rFonts w:ascii="Times New Roman" w:hAnsi="Times New Roman" w:cs="Times New Roman"/>
          <w:b/>
          <w:i/>
          <w:sz w:val="24"/>
        </w:rPr>
        <w:t>Section S3 of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 the Supplementary material</w:t>
      </w:r>
      <w:r w:rsidRPr="004D231C">
        <w:rPr>
          <w:rFonts w:ascii="Times New Roman" w:eastAsia="SimSun" w:hAnsi="Times New Roman" w:cs="Times New Roman"/>
          <w:sz w:val="24"/>
        </w:rPr>
        <w:t xml:space="preserve">. </w:t>
      </w:r>
    </w:p>
    <w:p w14:paraId="754258FF" w14:textId="5CF2C988" w:rsidR="0079417A" w:rsidRPr="004D231C" w:rsidRDefault="0079417A" w:rsidP="009F7CBB">
      <w:pPr>
        <w:spacing w:beforeLines="50" w:before="156" w:line="360" w:lineRule="auto"/>
        <w:jc w:val="left"/>
        <w:rPr>
          <w:rFonts w:ascii="Times New Roman" w:eastAsia="SimSun" w:hAnsi="Times New Roman" w:cs="Times New Roman"/>
          <w:b/>
          <w:sz w:val="24"/>
        </w:rPr>
      </w:pPr>
      <w:r w:rsidRPr="004D231C">
        <w:rPr>
          <w:rFonts w:ascii="Times New Roman" w:eastAsia="SimSun" w:hAnsi="Times New Roman" w:cs="Times New Roman"/>
          <w:b/>
          <w:sz w:val="24"/>
        </w:rPr>
        <w:t>4. Verification o</w:t>
      </w:r>
      <w:r w:rsidR="004C64BF" w:rsidRPr="004D231C">
        <w:rPr>
          <w:rFonts w:ascii="Times New Roman" w:eastAsia="SimSun" w:hAnsi="Times New Roman" w:cs="Times New Roman"/>
          <w:b/>
          <w:sz w:val="24"/>
        </w:rPr>
        <w:t>f</w:t>
      </w:r>
      <w:r w:rsidRPr="004D231C">
        <w:rPr>
          <w:rFonts w:ascii="Times New Roman" w:eastAsia="SimSun" w:hAnsi="Times New Roman" w:cs="Times New Roman"/>
          <w:b/>
          <w:sz w:val="24"/>
        </w:rPr>
        <w:t xml:space="preserve"> the </w:t>
      </w:r>
      <w:r w:rsidR="00EF24F9" w:rsidRPr="004D231C">
        <w:rPr>
          <w:rFonts w:ascii="Times New Roman" w:eastAsia="SimSun" w:hAnsi="Times New Roman" w:cs="Times New Roman"/>
          <w:b/>
          <w:sz w:val="24"/>
        </w:rPr>
        <w:t>ESH</w:t>
      </w:r>
      <w:r w:rsidR="00640EEC" w:rsidRPr="004D231C">
        <w:rPr>
          <w:rFonts w:ascii="Times New Roman" w:eastAsia="SimSun" w:hAnsi="Times New Roman" w:cs="Times New Roman"/>
          <w:b/>
          <w:sz w:val="24"/>
        </w:rPr>
        <w:t xml:space="preserve"> model</w:t>
      </w:r>
    </w:p>
    <w:p w14:paraId="0D5D373C" w14:textId="31643724" w:rsidR="00CA4941" w:rsidRPr="004D231C" w:rsidRDefault="004021E8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Although t</w:t>
      </w:r>
      <w:r w:rsidR="00CA4941" w:rsidRPr="004D231C">
        <w:rPr>
          <w:rFonts w:ascii="Times New Roman" w:hAnsi="Times New Roman" w:cs="Times New Roman"/>
          <w:sz w:val="24"/>
        </w:rPr>
        <w:t xml:space="preserve">here are many </w:t>
      </w:r>
      <w:r w:rsidRPr="004D231C">
        <w:rPr>
          <w:rFonts w:ascii="Times New Roman" w:hAnsi="Times New Roman" w:cs="Times New Roman"/>
          <w:sz w:val="24"/>
        </w:rPr>
        <w:t xml:space="preserve">experimental </w:t>
      </w:r>
      <w:r w:rsidR="00CA4941" w:rsidRPr="004D231C">
        <w:rPr>
          <w:rFonts w:ascii="Times New Roman" w:hAnsi="Times New Roman" w:cs="Times New Roman"/>
          <w:sz w:val="24"/>
        </w:rPr>
        <w:t>results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t xml:space="preserve">on the </w:t>
      </w:r>
      <w:r w:rsidRPr="004D231C">
        <w:rPr>
          <w:rFonts w:ascii="Times New Roman" w:hAnsi="Times New Roman" w:cs="Times New Roman"/>
          <w:sz w:val="24"/>
        </w:rPr>
        <w:t xml:space="preserve">tensile </w:t>
      </w:r>
      <w:r w:rsidR="00CA4941" w:rsidRPr="004D231C">
        <w:rPr>
          <w:rFonts w:ascii="Times New Roman" w:hAnsi="Times New Roman" w:cs="Times New Roman"/>
          <w:sz w:val="24"/>
        </w:rPr>
        <w:t xml:space="preserve">stress-strain curves of different </w:t>
      </w:r>
      <w:r w:rsidRPr="004D231C">
        <w:rPr>
          <w:rFonts w:ascii="Times New Roman" w:hAnsi="Times New Roman" w:cs="Times New Roman"/>
          <w:sz w:val="24"/>
        </w:rPr>
        <w:t>metals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t>and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micro</w:t>
      </w:r>
      <w:r w:rsidR="00CA4941" w:rsidRPr="004D231C">
        <w:rPr>
          <w:rFonts w:ascii="Times New Roman" w:hAnsi="Times New Roman" w:cs="Times New Roman"/>
          <w:sz w:val="24"/>
        </w:rPr>
        <w:t>structures</w:t>
      </w:r>
      <w:r w:rsidR="00BA31B7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fldChar w:fldCharType="begin">
          <w:fldData xml:space="preserve">ZHM+PGtleXdvcmQ+RWxlY3Ryb3BsYXRpbmc8L2tleXdvcmQ+PGtleXdvcmQ+VGVuc2lsZSBhbmQg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</w:fldData>
        </w:fldChar>
      </w:r>
      <w:r w:rsidR="00C21059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C21059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DaGVuPC9BdXRob3I+PFllYXI+MjAxNzwvWWVhcj48UmVj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==
</w:fldData>
        </w:fldChar>
      </w:r>
      <w:r w:rsidR="00C21059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C21059" w:rsidRPr="004D231C">
        <w:rPr>
          <w:rFonts w:ascii="Times New Roman" w:hAnsi="Times New Roman" w:cs="Times New Roman"/>
          <w:sz w:val="24"/>
        </w:rPr>
      </w:r>
      <w:r w:rsidR="00C21059" w:rsidRPr="004D231C">
        <w:rPr>
          <w:rFonts w:ascii="Times New Roman" w:hAnsi="Times New Roman" w:cs="Times New Roman"/>
          <w:sz w:val="24"/>
        </w:rPr>
        <w:fldChar w:fldCharType="end"/>
      </w:r>
      <w:r w:rsidR="00C21059" w:rsidRPr="004D231C">
        <w:rPr>
          <w:rFonts w:ascii="Times New Roman" w:hAnsi="Times New Roman" w:cs="Times New Roman"/>
          <w:sz w:val="24"/>
        </w:rPr>
        <w:fldChar w:fldCharType="begin">
          <w:fldData xml:space="preserve">ZHM+PGtleXdvcmQ+RWxlY3Ryb3BsYXRpbmc8L2tleXdvcmQ+PGtleXdvcmQ+VGVuc2lsZSBhbmQg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</w:fldData>
        </w:fldChar>
      </w:r>
      <w:r w:rsidR="00C21059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C21059" w:rsidRPr="004D231C">
        <w:rPr>
          <w:rFonts w:ascii="Times New Roman" w:hAnsi="Times New Roman" w:cs="Times New Roman"/>
          <w:sz w:val="24"/>
        </w:rPr>
      </w:r>
      <w:r w:rsidR="00C21059" w:rsidRPr="004D231C">
        <w:rPr>
          <w:rFonts w:ascii="Times New Roman" w:hAnsi="Times New Roman" w:cs="Times New Roman"/>
          <w:sz w:val="24"/>
        </w:rPr>
        <w:fldChar w:fldCharType="end"/>
      </w:r>
      <w:r w:rsidRPr="004D231C">
        <w:rPr>
          <w:rFonts w:ascii="Times New Roman" w:hAnsi="Times New Roman" w:cs="Times New Roman"/>
          <w:sz w:val="24"/>
        </w:rPr>
      </w:r>
      <w:r w:rsidRPr="004D231C">
        <w:rPr>
          <w:rFonts w:ascii="Times New Roman" w:hAnsi="Times New Roman" w:cs="Times New Roman"/>
          <w:sz w:val="24"/>
        </w:rPr>
        <w:fldChar w:fldCharType="separate"/>
      </w:r>
      <w:r w:rsidR="00C863E8" w:rsidRPr="004D231C">
        <w:rPr>
          <w:rFonts w:ascii="Times New Roman" w:hAnsi="Times New Roman" w:cs="Times New Roman"/>
          <w:noProof/>
          <w:sz w:val="24"/>
        </w:rPr>
        <w:t>[27-29, 31-34, 79-103]</w:t>
      </w:r>
      <w:r w:rsidRPr="004D231C">
        <w:rPr>
          <w:rFonts w:ascii="Times New Roman" w:hAnsi="Times New Roman" w:cs="Times New Roman"/>
          <w:sz w:val="24"/>
        </w:rPr>
        <w:fldChar w:fldCharType="end"/>
      </w:r>
      <w:r w:rsidR="00E44B1B" w:rsidRPr="004D231C">
        <w:rPr>
          <w:rFonts w:ascii="Times New Roman" w:hAnsi="Times New Roman" w:cs="Times New Roman"/>
          <w:sz w:val="24"/>
        </w:rPr>
        <w:t xml:space="preserve">, </w:t>
      </w:r>
      <w:r w:rsidR="00300CDC" w:rsidRPr="004D231C">
        <w:rPr>
          <w:rFonts w:ascii="Times New Roman" w:hAnsi="Times New Roman" w:cs="Times New Roman"/>
          <w:sz w:val="24"/>
        </w:rPr>
        <w:t>they</w:t>
      </w:r>
      <w:r w:rsidR="004C64BF" w:rsidRPr="004D231C">
        <w:rPr>
          <w:rFonts w:ascii="Times New Roman" w:hAnsi="Times New Roman" w:cs="Times New Roman"/>
          <w:sz w:val="24"/>
        </w:rPr>
        <w:t xml:space="preserve"> generally </w:t>
      </w:r>
      <w:r w:rsidR="00CA4941" w:rsidRPr="004D231C">
        <w:rPr>
          <w:rFonts w:ascii="Times New Roman" w:hAnsi="Times New Roman" w:cs="Times New Roman"/>
          <w:sz w:val="24"/>
        </w:rPr>
        <w:t xml:space="preserve">lack systematic </w:t>
      </w:r>
      <w:r w:rsidRPr="004D231C">
        <w:rPr>
          <w:rFonts w:ascii="Times New Roman" w:hAnsi="Times New Roman" w:cs="Times New Roman"/>
          <w:sz w:val="24"/>
        </w:rPr>
        <w:t xml:space="preserve">and consistent </w:t>
      </w:r>
      <w:r w:rsidR="00CA4941" w:rsidRPr="004D231C">
        <w:rPr>
          <w:rFonts w:ascii="Times New Roman" w:hAnsi="Times New Roman" w:cs="Times New Roman"/>
          <w:sz w:val="24"/>
        </w:rPr>
        <w:t xml:space="preserve">experimental conditions so </w:t>
      </w:r>
      <w:r w:rsidR="004C64BF" w:rsidRPr="004D231C">
        <w:rPr>
          <w:rFonts w:ascii="Times New Roman" w:hAnsi="Times New Roman" w:cs="Times New Roman"/>
          <w:sz w:val="24"/>
        </w:rPr>
        <w:t xml:space="preserve">that </w:t>
      </w:r>
      <w:r w:rsidR="00CA4941" w:rsidRPr="004D231C">
        <w:rPr>
          <w:rFonts w:ascii="Times New Roman" w:hAnsi="Times New Roman" w:cs="Times New Roman"/>
          <w:sz w:val="24"/>
        </w:rPr>
        <w:t xml:space="preserve">it is difficult </w:t>
      </w:r>
      <w:r w:rsidR="004C64BF" w:rsidRPr="004D231C">
        <w:rPr>
          <w:rFonts w:ascii="Times New Roman" w:hAnsi="Times New Roman" w:cs="Times New Roman"/>
          <w:sz w:val="24"/>
        </w:rPr>
        <w:t>t</w:t>
      </w:r>
      <w:r w:rsidR="00CA4941" w:rsidRPr="004D231C">
        <w:rPr>
          <w:rFonts w:ascii="Times New Roman" w:hAnsi="Times New Roman" w:cs="Times New Roman"/>
          <w:sz w:val="24"/>
        </w:rPr>
        <w:t>o verify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t>the model using the</w:t>
      </w:r>
      <w:r w:rsidRPr="004D231C">
        <w:rPr>
          <w:rFonts w:ascii="Times New Roman" w:hAnsi="Times New Roman" w:cs="Times New Roman"/>
          <w:sz w:val="24"/>
        </w:rPr>
        <w:t>se</w:t>
      </w:r>
      <w:r w:rsidR="00CA4941" w:rsidRPr="004D231C">
        <w:rPr>
          <w:rFonts w:ascii="Times New Roman" w:hAnsi="Times New Roman" w:cs="Times New Roman"/>
          <w:sz w:val="24"/>
        </w:rPr>
        <w:t xml:space="preserve"> </w:t>
      </w:r>
      <w:r w:rsidR="00102C70" w:rsidRPr="004D231C">
        <w:rPr>
          <w:rFonts w:ascii="Times New Roman" w:hAnsi="Times New Roman" w:cs="Times New Roman"/>
          <w:sz w:val="24"/>
        </w:rPr>
        <w:t xml:space="preserve">extensive </w:t>
      </w:r>
      <w:r w:rsidR="00CA4941" w:rsidRPr="004D231C">
        <w:rPr>
          <w:rFonts w:ascii="Times New Roman" w:hAnsi="Times New Roman" w:cs="Times New Roman"/>
          <w:sz w:val="24"/>
        </w:rPr>
        <w:t>data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. </w:t>
      </w:r>
      <w:proofErr w:type="gramStart"/>
      <w:r w:rsidR="00102C70" w:rsidRPr="004D231C">
        <w:rPr>
          <w:rFonts w:ascii="Times New Roman" w:hAnsi="Times New Roman" w:cs="Times New Roman"/>
          <w:sz w:val="24"/>
        </w:rPr>
        <w:t>In order to</w:t>
      </w:r>
      <w:proofErr w:type="gramEnd"/>
      <w:r w:rsidR="00102C70" w:rsidRPr="004D231C">
        <w:rPr>
          <w:rFonts w:ascii="Times New Roman" w:hAnsi="Times New Roman" w:cs="Times New Roman"/>
          <w:sz w:val="24"/>
        </w:rPr>
        <w:t xml:space="preserve"> 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better </w:t>
      </w:r>
      <w:r w:rsidR="00CA4941" w:rsidRPr="004D231C">
        <w:rPr>
          <w:rFonts w:ascii="Times New Roman" w:hAnsi="Times New Roman" w:cs="Times New Roman"/>
          <w:sz w:val="24"/>
        </w:rPr>
        <w:t>design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the experiment</w:t>
      </w:r>
      <w:r w:rsidR="00CA4941" w:rsidRPr="004D231C">
        <w:rPr>
          <w:rFonts w:ascii="Times New Roman" w:hAnsi="Times New Roman" w:cs="Times New Roman"/>
          <w:sz w:val="24"/>
        </w:rPr>
        <w:t>,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="00102C70" w:rsidRPr="004D231C">
        <w:rPr>
          <w:rFonts w:ascii="Times New Roman" w:hAnsi="Times New Roman" w:cs="Times New Roman"/>
          <w:sz w:val="24"/>
        </w:rPr>
        <w:t>it</w:t>
      </w:r>
      <w:r w:rsidR="00CA4941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t xml:space="preserve">should </w:t>
      </w:r>
      <w:r w:rsidR="00CA4941" w:rsidRPr="004D231C">
        <w:rPr>
          <w:rFonts w:ascii="Times New Roman" w:hAnsi="Times New Roman" w:cs="Times New Roman"/>
          <w:sz w:val="24"/>
        </w:rPr>
        <w:t xml:space="preserve">not only </w:t>
      </w:r>
      <w:r w:rsidR="00CA4941" w:rsidRPr="004D231C">
        <w:rPr>
          <w:rFonts w:ascii="Times New Roman" w:hAnsi="Times New Roman" w:cs="Times New Roman" w:hint="eastAsia"/>
          <w:sz w:val="24"/>
        </w:rPr>
        <w:t>reveal</w:t>
      </w:r>
      <w:r w:rsidR="00CA4941" w:rsidRPr="004D231C">
        <w:rPr>
          <w:rFonts w:ascii="Times New Roman" w:hAnsi="Times New Roman" w:cs="Times New Roman"/>
          <w:sz w:val="24"/>
        </w:rPr>
        <w:t xml:space="preserve"> the influence of </w:t>
      </w:r>
      <w:r w:rsidR="00CA4941" w:rsidRPr="004D231C">
        <w:rPr>
          <w:rFonts w:ascii="Times New Roman" w:hAnsi="Times New Roman" w:cs="Times New Roman" w:hint="eastAsia"/>
          <w:sz w:val="24"/>
        </w:rPr>
        <w:t>the composition parameter</w:t>
      </w:r>
      <w:r w:rsidR="00CA4941" w:rsidRPr="004D231C">
        <w:rPr>
          <w:rFonts w:ascii="Times New Roman" w:hAnsi="Times New Roman" w:cs="Times New Roman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i/>
          <w:sz w:val="24"/>
        </w:rPr>
        <w:t>n</w:t>
      </w:r>
      <w:r w:rsidR="00CA4941" w:rsidRPr="004D231C">
        <w:rPr>
          <w:rFonts w:ascii="Times New Roman" w:hAnsi="Times New Roman" w:cs="Times New Roman"/>
          <w:sz w:val="24"/>
        </w:rPr>
        <w:t xml:space="preserve"> but also </w:t>
      </w:r>
      <w:r w:rsidRPr="004D231C">
        <w:rPr>
          <w:rFonts w:ascii="Times New Roman" w:hAnsi="Times New Roman" w:cs="Times New Roman"/>
          <w:sz w:val="24"/>
        </w:rPr>
        <w:t>that</w:t>
      </w:r>
      <w:r w:rsidR="00CA4941" w:rsidRPr="004D231C">
        <w:rPr>
          <w:rFonts w:ascii="Times New Roman" w:hAnsi="Times New Roman" w:cs="Times New Roman"/>
          <w:sz w:val="24"/>
        </w:rPr>
        <w:t xml:space="preserve"> of </w:t>
      </w:r>
      <w:r w:rsidR="00CA4941" w:rsidRPr="004D231C">
        <w:rPr>
          <w:rFonts w:ascii="Times New Roman" w:hAnsi="Times New Roman" w:cs="Times New Roman" w:hint="eastAsia"/>
          <w:sz w:val="24"/>
        </w:rPr>
        <w:t>the microstructure</w:t>
      </w:r>
      <w:r w:rsidR="00CA4941" w:rsidRPr="004D231C">
        <w:rPr>
          <w:rFonts w:ascii="Times New Roman" w:hAnsi="Times New Roman" w:cs="Times New Roman"/>
          <w:sz w:val="24"/>
        </w:rPr>
        <w:t xml:space="preserve"> parameter </w:t>
      </w:r>
      <w:r w:rsidR="00CA4941" w:rsidRPr="004D231C">
        <w:rPr>
          <w:rFonts w:ascii="Symbol" w:hAnsi="Symbol" w:cs="Times New Roman"/>
          <w:sz w:val="24"/>
        </w:rPr>
        <w:t></w:t>
      </w:r>
      <w:r w:rsidR="00CA4941" w:rsidRPr="004D231C">
        <w:rPr>
          <w:rFonts w:ascii="Times New Roman" w:hAnsi="Times New Roman" w:cs="Times New Roman"/>
          <w:sz w:val="24"/>
        </w:rPr>
        <w:t>.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Therefore,</w:t>
      </w:r>
      <w:r w:rsidR="00CC1753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t xml:space="preserve">we </w:t>
      </w:r>
      <w:r w:rsidR="00102C70" w:rsidRPr="004D231C">
        <w:rPr>
          <w:rFonts w:ascii="Times New Roman" w:hAnsi="Times New Roman" w:cs="Times New Roman"/>
          <w:sz w:val="24"/>
        </w:rPr>
        <w:t xml:space="preserve">have selected </w:t>
      </w:r>
      <w:r w:rsidR="00CA4941" w:rsidRPr="004D231C">
        <w:rPr>
          <w:rFonts w:ascii="Times New Roman" w:hAnsi="Times New Roman" w:cs="Times New Roman"/>
          <w:sz w:val="24"/>
        </w:rPr>
        <w:t xml:space="preserve">single-phase </w:t>
      </w:r>
      <w:r w:rsidR="00CA4941" w:rsidRPr="004D231C">
        <w:rPr>
          <w:rFonts w:ascii="Times New Roman" w:hAnsi="Times New Roman" w:cs="Times New Roman" w:hint="eastAsia"/>
          <w:sz w:val="24"/>
        </w:rPr>
        <w:t>FCC</w:t>
      </w:r>
      <w:r w:rsidR="00CA4941" w:rsidRPr="004D231C">
        <w:rPr>
          <w:rFonts w:ascii="Times New Roman" w:hAnsi="Times New Roman" w:cs="Times New Roman"/>
          <w:sz w:val="24"/>
        </w:rPr>
        <w:t xml:space="preserve"> </w:t>
      </w:r>
      <w:r w:rsidR="00CA4941" w:rsidRPr="004D231C">
        <w:rPr>
          <w:rFonts w:ascii="Times New Roman" w:hAnsi="Times New Roman" w:cs="Times New Roman" w:hint="eastAsia"/>
          <w:sz w:val="24"/>
        </w:rPr>
        <w:t>Cu-Al</w:t>
      </w:r>
      <w:r w:rsidR="00CA4941" w:rsidRPr="004D231C">
        <w:rPr>
          <w:rFonts w:ascii="Times New Roman" w:hAnsi="Times New Roman" w:cs="Times New Roman"/>
          <w:sz w:val="24"/>
        </w:rPr>
        <w:t xml:space="preserve"> alloy</w:t>
      </w:r>
      <w:r w:rsidR="00CA4941" w:rsidRPr="004D231C">
        <w:rPr>
          <w:rFonts w:ascii="Times New Roman" w:hAnsi="Times New Roman" w:cs="Times New Roman" w:hint="eastAsia"/>
          <w:sz w:val="24"/>
        </w:rPr>
        <w:t>s</w:t>
      </w:r>
      <w:r w:rsidR="00CA4941" w:rsidRPr="004D231C">
        <w:rPr>
          <w:rFonts w:ascii="Times New Roman" w:hAnsi="Times New Roman" w:cs="Times New Roman"/>
          <w:sz w:val="24"/>
        </w:rPr>
        <w:t xml:space="preserve"> to adjust </w:t>
      </w:r>
      <w:r w:rsidRPr="004D231C">
        <w:rPr>
          <w:rFonts w:ascii="Times New Roman" w:hAnsi="Times New Roman" w:cs="Times New Roman"/>
          <w:sz w:val="24"/>
        </w:rPr>
        <w:t xml:space="preserve">the </w:t>
      </w:r>
      <w:r w:rsidR="00CA4941" w:rsidRPr="004D231C">
        <w:rPr>
          <w:rFonts w:ascii="Times New Roman" w:hAnsi="Times New Roman" w:cs="Times New Roman"/>
          <w:sz w:val="24"/>
        </w:rPr>
        <w:t>dislocation annihilation distance</w:t>
      </w:r>
      <w:r w:rsidR="00102C70" w:rsidRPr="004D231C">
        <w:rPr>
          <w:rFonts w:ascii="Times New Roman" w:hAnsi="Times New Roman" w:cs="Times New Roman"/>
          <w:sz w:val="24"/>
        </w:rPr>
        <w:t>s</w:t>
      </w:r>
      <w:r w:rsidR="00CA4941" w:rsidRPr="004D231C">
        <w:rPr>
          <w:rFonts w:ascii="Times New Roman" w:hAnsi="Times New Roman" w:cs="Times New Roman"/>
          <w:sz w:val="24"/>
        </w:rPr>
        <w:t xml:space="preserve"> by changing the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Al</w:t>
      </w:r>
      <w:r w:rsidR="00CA4941" w:rsidRPr="004D231C">
        <w:rPr>
          <w:rFonts w:ascii="Times New Roman" w:hAnsi="Times New Roman" w:cs="Times New Roman"/>
          <w:sz w:val="24"/>
        </w:rPr>
        <w:t xml:space="preserve"> content</w:t>
      </w:r>
      <w:r w:rsidR="00CA4941" w:rsidRPr="004D231C">
        <w:rPr>
          <w:rFonts w:ascii="Times New Roman" w:hAnsi="Times New Roman" w:cs="Times New Roman" w:hint="eastAsia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TI8L1llYXI+PFJl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</w:fldData>
        </w:fldChar>
      </w:r>
      <w:r w:rsidR="00C21059" w:rsidRPr="004D231C">
        <w:rPr>
          <w:rFonts w:ascii="Times New Roman" w:hAnsi="Times New Roman" w:cs="Times New Roman"/>
          <w:sz w:val="24"/>
        </w:rPr>
        <w:instrText xml:space="preserve"> ADDIN EN.CITE </w:instrText>
      </w:r>
      <w:r w:rsidR="00C21059" w:rsidRPr="004D231C">
        <w:rPr>
          <w:rFonts w:ascii="Times New Roman" w:hAnsi="Times New Roman" w:cs="Times New Roman"/>
          <w:sz w:val="24"/>
        </w:rPr>
        <w:fldChar w:fldCharType="begin">
          <w:fldData xml:space="preserve">PEVuZE5vdGU+PENpdGU+PEF1dGhvcj5aaGFuZzwvQXV0aG9yPjxZZWFyPjIwMTI8L1llYXI+PFJl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</w:fldData>
        </w:fldChar>
      </w:r>
      <w:r w:rsidR="00C21059" w:rsidRPr="004D231C">
        <w:rPr>
          <w:rFonts w:ascii="Times New Roman" w:hAnsi="Times New Roman" w:cs="Times New Roman"/>
          <w:sz w:val="24"/>
        </w:rPr>
        <w:instrText xml:space="preserve"> ADDIN EN.CITE.DATA </w:instrText>
      </w:r>
      <w:r w:rsidR="00C21059" w:rsidRPr="004D231C">
        <w:rPr>
          <w:rFonts w:ascii="Times New Roman" w:hAnsi="Times New Roman" w:cs="Times New Roman"/>
          <w:sz w:val="24"/>
        </w:rPr>
      </w:r>
      <w:r w:rsidR="00C21059" w:rsidRPr="004D231C">
        <w:rPr>
          <w:rFonts w:ascii="Times New Roman" w:hAnsi="Times New Roman" w:cs="Times New Roman"/>
          <w:sz w:val="24"/>
        </w:rPr>
        <w:fldChar w:fldCharType="end"/>
      </w:r>
      <w:r w:rsidR="00CA4941" w:rsidRPr="004D231C">
        <w:rPr>
          <w:rFonts w:ascii="Times New Roman" w:hAnsi="Times New Roman" w:cs="Times New Roman"/>
          <w:sz w:val="24"/>
        </w:rPr>
      </w:r>
      <w:r w:rsidR="00CA4941" w:rsidRPr="004D231C">
        <w:rPr>
          <w:rFonts w:ascii="Times New Roman" w:hAnsi="Times New Roman" w:cs="Times New Roman"/>
          <w:sz w:val="24"/>
        </w:rPr>
        <w:fldChar w:fldCharType="separate"/>
      </w:r>
      <w:r w:rsidR="00C863E8" w:rsidRPr="004D231C">
        <w:rPr>
          <w:rFonts w:ascii="Times New Roman" w:hAnsi="Times New Roman" w:cs="Times New Roman"/>
          <w:noProof/>
          <w:sz w:val="24"/>
        </w:rPr>
        <w:t>[104-107]</w:t>
      </w:r>
      <w:r w:rsidR="00CA4941" w:rsidRPr="004D231C">
        <w:rPr>
          <w:rFonts w:ascii="Times New Roman" w:hAnsi="Times New Roman" w:cs="Times New Roman"/>
          <w:sz w:val="24"/>
        </w:rPr>
        <w:fldChar w:fldCharType="end"/>
      </w:r>
      <w:r w:rsidR="00CA4941" w:rsidRPr="004D231C">
        <w:rPr>
          <w:rFonts w:ascii="Times New Roman" w:hAnsi="Times New Roman" w:cs="Times New Roman"/>
          <w:sz w:val="24"/>
        </w:rPr>
        <w:t xml:space="preserve"> and</w:t>
      </w:r>
      <w:r w:rsidR="00102C70" w:rsidRPr="004D231C">
        <w:rPr>
          <w:rFonts w:ascii="Times New Roman" w:hAnsi="Times New Roman" w:cs="Times New Roman"/>
          <w:sz w:val="24"/>
        </w:rPr>
        <w:t xml:space="preserve"> </w:t>
      </w:r>
      <w:r w:rsidR="00CA4941" w:rsidRPr="004D231C">
        <w:rPr>
          <w:rFonts w:ascii="Times New Roman" w:hAnsi="Times New Roman" w:cs="Times New Roman"/>
          <w:sz w:val="24"/>
        </w:rPr>
        <w:t>adjust</w:t>
      </w:r>
      <w:r w:rsidR="009F607A" w:rsidRPr="004D231C">
        <w:rPr>
          <w:rFonts w:ascii="Times New Roman" w:hAnsi="Times New Roman" w:cs="Times New Roman"/>
          <w:sz w:val="24"/>
        </w:rPr>
        <w:t>ing</w:t>
      </w:r>
      <w:r w:rsidR="00CA4941" w:rsidRPr="004D231C">
        <w:rPr>
          <w:rFonts w:ascii="Times New Roman" w:hAnsi="Times New Roman" w:cs="Times New Roman"/>
          <w:sz w:val="24"/>
        </w:rPr>
        <w:t xml:space="preserve"> the </w:t>
      </w:r>
      <w:r w:rsidR="00CA4941" w:rsidRPr="004D231C">
        <w:rPr>
          <w:rFonts w:ascii="Times New Roman" w:hAnsi="Times New Roman" w:cs="Times New Roman" w:hint="eastAsia"/>
          <w:sz w:val="24"/>
        </w:rPr>
        <w:t>micro</w:t>
      </w:r>
      <w:r w:rsidR="00CA4941" w:rsidRPr="004D231C">
        <w:rPr>
          <w:rFonts w:ascii="Times New Roman" w:hAnsi="Times New Roman" w:cs="Times New Roman"/>
          <w:sz w:val="24"/>
        </w:rPr>
        <w:t xml:space="preserve">structure </w:t>
      </w:r>
      <w:r w:rsidRPr="004D231C">
        <w:rPr>
          <w:rFonts w:ascii="Times New Roman" w:hAnsi="Times New Roman" w:cs="Times New Roman"/>
          <w:sz w:val="24"/>
        </w:rPr>
        <w:t>by changing the</w:t>
      </w:r>
      <w:r w:rsidR="00CA4941" w:rsidRPr="004D231C">
        <w:rPr>
          <w:rFonts w:ascii="Times New Roman" w:hAnsi="Times New Roman" w:cs="Times New Roman"/>
          <w:sz w:val="24"/>
        </w:rPr>
        <w:t xml:space="preserve"> annealing</w:t>
      </w:r>
      <w:r w:rsidRPr="004D231C">
        <w:rPr>
          <w:rFonts w:ascii="Times New Roman" w:hAnsi="Times New Roman" w:cs="Times New Roman"/>
          <w:sz w:val="24"/>
        </w:rPr>
        <w:t xml:space="preserve"> </w:t>
      </w:r>
      <w:r w:rsidR="00721E0E" w:rsidRPr="004D231C">
        <w:rPr>
          <w:rFonts w:ascii="Times New Roman" w:hAnsi="Times New Roman" w:cs="Times New Roman"/>
          <w:sz w:val="24"/>
        </w:rPr>
        <w:t>temperature after severe cold rolling</w:t>
      </w:r>
      <w:r w:rsidR="00CA4941" w:rsidRPr="004D231C">
        <w:rPr>
          <w:rFonts w:ascii="Times New Roman" w:hAnsi="Times New Roman" w:cs="Times New Roman"/>
          <w:sz w:val="24"/>
        </w:rPr>
        <w:t>.</w:t>
      </w:r>
      <w:r w:rsidR="002D610C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02C70" w:rsidRPr="004D231C">
        <w:rPr>
          <w:rFonts w:ascii="Times New Roman" w:eastAsia="SimSun" w:hAnsi="Times New Roman" w:cs="Times New Roman"/>
          <w:sz w:val="24"/>
        </w:rPr>
        <w:t xml:space="preserve">Full details of the </w:t>
      </w:r>
      <w:r w:rsidR="002D610C" w:rsidRPr="004D231C">
        <w:rPr>
          <w:rFonts w:ascii="Times New Roman" w:eastAsia="SimSun" w:hAnsi="Times New Roman" w:cs="Times New Roman"/>
          <w:sz w:val="24"/>
        </w:rPr>
        <w:t>experimental</w:t>
      </w:r>
      <w:r w:rsidR="002D610C" w:rsidRPr="004D231C">
        <w:rPr>
          <w:rFonts w:ascii="Calibri" w:eastAsia="SimSun" w:hAnsi="Calibri" w:cs="Times New Roman"/>
        </w:rPr>
        <w:t xml:space="preserve"> </w:t>
      </w:r>
      <w:r w:rsidR="002D610C" w:rsidRPr="004D231C">
        <w:rPr>
          <w:rFonts w:ascii="Times New Roman" w:eastAsia="SimSun" w:hAnsi="Times New Roman" w:cs="Times New Roman"/>
          <w:sz w:val="24"/>
        </w:rPr>
        <w:t xml:space="preserve">procedures and </w:t>
      </w:r>
      <w:r w:rsidR="008770CB" w:rsidRPr="004D231C">
        <w:rPr>
          <w:rFonts w:ascii="Times New Roman" w:eastAsia="SimSun" w:hAnsi="Times New Roman" w:cs="Times New Roman"/>
          <w:sz w:val="24"/>
        </w:rPr>
        <w:t xml:space="preserve">microstructure characterization </w:t>
      </w:r>
      <w:r w:rsidR="002D610C" w:rsidRPr="004D231C">
        <w:rPr>
          <w:rFonts w:ascii="Times New Roman" w:eastAsia="SimSun" w:hAnsi="Times New Roman" w:cs="Times New Roman"/>
          <w:sz w:val="24"/>
        </w:rPr>
        <w:t xml:space="preserve">results are </w:t>
      </w:r>
      <w:r w:rsidR="00102C70" w:rsidRPr="004D231C">
        <w:rPr>
          <w:rFonts w:ascii="Times New Roman" w:eastAsia="SimSun" w:hAnsi="Times New Roman" w:cs="Times New Roman"/>
          <w:sz w:val="24"/>
        </w:rPr>
        <w:t>given i</w:t>
      </w:r>
      <w:r w:rsidR="002D610C" w:rsidRPr="004D231C">
        <w:rPr>
          <w:rFonts w:ascii="Times New Roman" w:eastAsia="SimSun" w:hAnsi="Times New Roman" w:cs="Times New Roman"/>
          <w:sz w:val="24"/>
        </w:rPr>
        <w:t xml:space="preserve">n </w:t>
      </w:r>
      <w:r w:rsidR="00C64AAE" w:rsidRPr="004D231C">
        <w:rPr>
          <w:rFonts w:ascii="Times New Roman" w:hAnsi="Times New Roman" w:cs="Times New Roman"/>
          <w:b/>
          <w:i/>
          <w:sz w:val="24"/>
        </w:rPr>
        <w:t xml:space="preserve">Section </w:t>
      </w:r>
      <w:r w:rsidR="00612DB6" w:rsidRPr="004D231C">
        <w:rPr>
          <w:rFonts w:ascii="Times New Roman" w:hAnsi="Times New Roman" w:cs="Times New Roman"/>
          <w:b/>
          <w:i/>
          <w:sz w:val="24"/>
        </w:rPr>
        <w:t>S</w:t>
      </w:r>
      <w:r w:rsidR="00722731" w:rsidRPr="004D231C">
        <w:rPr>
          <w:rFonts w:ascii="Times New Roman" w:hAnsi="Times New Roman" w:cs="Times New Roman"/>
          <w:b/>
          <w:i/>
          <w:sz w:val="24"/>
        </w:rPr>
        <w:t>4</w:t>
      </w:r>
      <w:r w:rsidR="00612DB6" w:rsidRPr="004D231C">
        <w:rPr>
          <w:rFonts w:ascii="Times New Roman" w:hAnsi="Times New Roman" w:cs="Times New Roman"/>
          <w:b/>
          <w:i/>
          <w:sz w:val="24"/>
        </w:rPr>
        <w:t xml:space="preserve"> </w:t>
      </w:r>
      <w:r w:rsidR="00E932BC" w:rsidRPr="004D231C">
        <w:rPr>
          <w:rFonts w:ascii="Times New Roman" w:hAnsi="Times New Roman" w:cs="Times New Roman"/>
          <w:b/>
          <w:i/>
          <w:sz w:val="24"/>
        </w:rPr>
        <w:t xml:space="preserve">of </w:t>
      </w:r>
      <w:r w:rsidR="00721E0E" w:rsidRPr="004D231C">
        <w:rPr>
          <w:rFonts w:ascii="Times New Roman" w:hAnsi="Times New Roman" w:cs="Times New Roman"/>
          <w:b/>
          <w:i/>
          <w:sz w:val="24"/>
        </w:rPr>
        <w:t xml:space="preserve">the </w:t>
      </w:r>
      <w:r w:rsidR="002D610C" w:rsidRPr="004D231C">
        <w:rPr>
          <w:rFonts w:ascii="Times New Roman" w:eastAsia="SimSun" w:hAnsi="Times New Roman" w:cs="Times New Roman"/>
          <w:b/>
          <w:i/>
          <w:sz w:val="24"/>
        </w:rPr>
        <w:t>Supplementary material</w:t>
      </w:r>
      <w:r w:rsidR="002D610C" w:rsidRPr="004D231C">
        <w:rPr>
          <w:rFonts w:ascii="Times New Roman" w:eastAsia="SimSun" w:hAnsi="Times New Roman" w:cs="Times New Roman" w:hint="eastAsia"/>
          <w:sz w:val="24"/>
        </w:rPr>
        <w:t>.</w:t>
      </w:r>
      <w:r w:rsidR="00014DD7" w:rsidRPr="004D231C">
        <w:rPr>
          <w:rFonts w:ascii="Times New Roman" w:hAnsi="Times New Roman" w:cs="Times New Roman"/>
          <w:kern w:val="24"/>
          <w:szCs w:val="32"/>
        </w:rPr>
        <w:t xml:space="preserve"> </w:t>
      </w:r>
    </w:p>
    <w:p w14:paraId="4C1CB15E" w14:textId="5E105923" w:rsidR="0079417A" w:rsidRPr="004D231C" w:rsidRDefault="0079417A" w:rsidP="009F7CBB">
      <w:pPr>
        <w:spacing w:beforeLines="50" w:before="156" w:line="360" w:lineRule="auto"/>
        <w:jc w:val="left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4.1 Verification o</w:t>
      </w:r>
      <w:r w:rsidR="00102C70" w:rsidRPr="004D231C">
        <w:rPr>
          <w:rFonts w:ascii="Times New Roman" w:eastAsia="SimSun" w:hAnsi="Times New Roman" w:cs="Times New Roman"/>
          <w:b/>
          <w:bCs/>
          <w:i/>
          <w:sz w:val="24"/>
        </w:rPr>
        <w:t>f</w:t>
      </w: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</w:t>
      </w:r>
      <w:r w:rsidR="00E357F8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the exponential </w:t>
      </w:r>
      <w:r w:rsidR="003D1094" w:rsidRPr="004D231C">
        <w:rPr>
          <w:rFonts w:ascii="Times New Roman" w:eastAsia="SimSun" w:hAnsi="Times New Roman" w:cs="Times New Roman"/>
          <w:b/>
          <w:bCs/>
          <w:i/>
          <w:sz w:val="24"/>
        </w:rPr>
        <w:t>hardening model</w:t>
      </w:r>
    </w:p>
    <w:p w14:paraId="11BDD54F" w14:textId="67389EDC" w:rsidR="000F2385" w:rsidRPr="004D231C" w:rsidRDefault="002771D2" w:rsidP="0045177B">
      <w:pPr>
        <w:spacing w:line="360" w:lineRule="auto"/>
        <w:ind w:firstLineChars="215" w:firstLine="516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T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he </w:t>
      </w:r>
      <w:r w:rsidR="009B32D0" w:rsidRPr="004D231C">
        <w:rPr>
          <w:rFonts w:ascii="Times New Roman" w:eastAsia="SimSun" w:hAnsi="Times New Roman" w:cs="Times New Roman" w:hint="eastAsia"/>
          <w:sz w:val="24"/>
        </w:rPr>
        <w:t xml:space="preserve">tensile 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engineering stress-strain curves for </w:t>
      </w:r>
      <w:r w:rsidR="009B32D0" w:rsidRPr="004D231C">
        <w:rPr>
          <w:rFonts w:ascii="Times New Roman" w:eastAsia="SimSun" w:hAnsi="Times New Roman" w:cs="Times New Roman" w:hint="eastAsia"/>
          <w:sz w:val="24"/>
        </w:rPr>
        <w:t>six groups of metals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 with various microstructures</w:t>
      </w:r>
      <w:r w:rsidRPr="004D231C">
        <w:rPr>
          <w:rFonts w:ascii="Times New Roman" w:eastAsia="SimSun" w:hAnsi="Times New Roman" w:cs="Times New Roman"/>
          <w:sz w:val="24"/>
        </w:rPr>
        <w:t xml:space="preserve"> are shown in Fig. </w:t>
      </w:r>
      <w:r w:rsidR="00EB7A54" w:rsidRPr="004D231C">
        <w:rPr>
          <w:rFonts w:ascii="Times New Roman" w:eastAsia="SimSun" w:hAnsi="Times New Roman" w:cs="Times New Roman"/>
          <w:sz w:val="24"/>
        </w:rPr>
        <w:t>4</w:t>
      </w:r>
      <w:r w:rsidR="009B32D0" w:rsidRPr="004D231C">
        <w:rPr>
          <w:rFonts w:ascii="Times New Roman" w:eastAsia="SimSun" w:hAnsi="Times New Roman" w:cs="Times New Roman"/>
          <w:sz w:val="24"/>
        </w:rPr>
        <w:t>. At first glance, the tensile</w:t>
      </w:r>
      <w:r w:rsidR="009B32D0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engineering </w:t>
      </w:r>
      <w:r w:rsidR="009B32D0" w:rsidRPr="004D231C">
        <w:rPr>
          <w:rFonts w:ascii="Times New Roman" w:eastAsia="SimSun" w:hAnsi="Times New Roman" w:cs="Times New Roman"/>
          <w:sz w:val="24"/>
        </w:rPr>
        <w:t>stress-strain curves show very similar curve shape</w:t>
      </w:r>
      <w:r w:rsidR="00102C70" w:rsidRPr="004D231C">
        <w:rPr>
          <w:rFonts w:ascii="Times New Roman" w:eastAsia="SimSun" w:hAnsi="Times New Roman" w:cs="Times New Roman"/>
          <w:sz w:val="24"/>
        </w:rPr>
        <w:t>s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 for each metal</w:t>
      </w:r>
      <w:r w:rsidR="00102C70" w:rsidRPr="004D231C">
        <w:rPr>
          <w:rFonts w:ascii="Times New Roman" w:eastAsia="SimSun" w:hAnsi="Times New Roman" w:cs="Times New Roman"/>
          <w:sz w:val="24"/>
        </w:rPr>
        <w:t xml:space="preserve">. Thus, 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the series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of 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stress-strain curves seem to be </w:t>
      </w:r>
      <w:r w:rsidR="00452156" w:rsidRPr="004D231C">
        <w:rPr>
          <w:rFonts w:ascii="Times New Roman" w:eastAsia="SimSun" w:hAnsi="Times New Roman" w:cs="Times New Roman" w:hint="eastAsia"/>
          <w:sz w:val="24"/>
        </w:rPr>
        <w:t>a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 result of direct shift</w:t>
      </w:r>
      <w:r w:rsidR="00452156" w:rsidRPr="004D231C">
        <w:rPr>
          <w:rFonts w:ascii="Times New Roman" w:eastAsia="SimSun" w:hAnsi="Times New Roman" w:cs="Times New Roman"/>
          <w:sz w:val="24"/>
        </w:rPr>
        <w:t>s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 of one curve with different upward/downward and leftward/rightward displacements. </w:t>
      </w:r>
      <w:r w:rsidR="00102C70" w:rsidRPr="004D231C">
        <w:rPr>
          <w:rFonts w:ascii="Times New Roman" w:eastAsia="SimSun" w:hAnsi="Times New Roman" w:cs="Times New Roman"/>
          <w:sz w:val="24"/>
        </w:rPr>
        <w:t>Accordingly, t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his </w:t>
      </w:r>
      <w:r w:rsidR="00102C70" w:rsidRPr="004D231C">
        <w:rPr>
          <w:rFonts w:ascii="Times New Roman" w:eastAsia="SimSun" w:hAnsi="Times New Roman" w:cs="Times New Roman"/>
          <w:sz w:val="24"/>
        </w:rPr>
        <w:t xml:space="preserve">readily </w:t>
      </w:r>
      <w:r w:rsidR="00452156" w:rsidRPr="004D231C">
        <w:rPr>
          <w:rFonts w:ascii="Times New Roman" w:eastAsia="SimSun" w:hAnsi="Times New Roman" w:cs="Times New Roman"/>
          <w:sz w:val="24"/>
        </w:rPr>
        <w:t xml:space="preserve">implies the existence of </w:t>
      </w:r>
      <w:r w:rsidR="009B32D0" w:rsidRPr="004D231C">
        <w:rPr>
          <w:rFonts w:ascii="Times New Roman" w:eastAsia="SimSun" w:hAnsi="Times New Roman" w:cs="Times New Roman" w:hint="eastAsia"/>
          <w:sz w:val="24"/>
        </w:rPr>
        <w:t xml:space="preserve">the CSS curve 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as proposed in </w:t>
      </w:r>
      <w:r w:rsidR="00452156" w:rsidRPr="004D231C">
        <w:rPr>
          <w:rFonts w:ascii="Times New Roman" w:eastAsia="SimSun" w:hAnsi="Times New Roman" w:cs="Times New Roman"/>
          <w:sz w:val="24"/>
        </w:rPr>
        <w:t>S</w:t>
      </w:r>
      <w:r w:rsidR="009B32D0" w:rsidRPr="004D231C">
        <w:rPr>
          <w:rFonts w:ascii="Times New Roman" w:eastAsia="SimSun" w:hAnsi="Times New Roman" w:cs="Times New Roman"/>
          <w:sz w:val="24"/>
        </w:rPr>
        <w:t>ection</w:t>
      </w:r>
      <w:r w:rsidR="00EB7A54" w:rsidRPr="004D231C">
        <w:rPr>
          <w:rFonts w:ascii="Times New Roman" w:eastAsia="SimSun" w:hAnsi="Times New Roman" w:cs="Times New Roman"/>
          <w:sz w:val="24"/>
        </w:rPr>
        <w:t xml:space="preserve"> 3</w:t>
      </w:r>
      <w:r w:rsidR="00452156" w:rsidRPr="004D231C">
        <w:rPr>
          <w:rFonts w:ascii="Times New Roman" w:eastAsia="SimSun" w:hAnsi="Times New Roman" w:cs="Times New Roman"/>
          <w:sz w:val="24"/>
        </w:rPr>
        <w:t>.2</w:t>
      </w:r>
      <w:r w:rsidR="009B32D0" w:rsidRPr="004D231C">
        <w:rPr>
          <w:rFonts w:ascii="Times New Roman" w:eastAsia="SimSun" w:hAnsi="Times New Roman" w:cs="Times New Roman"/>
          <w:sz w:val="24"/>
        </w:rPr>
        <w:t xml:space="preserve">. </w:t>
      </w:r>
    </w:p>
    <w:p w14:paraId="03CD4250" w14:textId="08906472" w:rsidR="001B6559" w:rsidRPr="004D231C" w:rsidRDefault="00102C70" w:rsidP="0045177B">
      <w:pPr>
        <w:spacing w:line="360" w:lineRule="auto"/>
        <w:ind w:firstLineChars="215" w:firstLine="516"/>
        <w:rPr>
          <w:rFonts w:ascii="Times New Roman" w:eastAsia="SimSun" w:hAnsi="Times New Roman" w:cs="Times New Roman"/>
          <w:b/>
          <w:i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In addition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,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>t</w:t>
      </w:r>
      <w:r w:rsidR="00C52125" w:rsidRPr="004D231C">
        <w:rPr>
          <w:rFonts w:ascii="Times New Roman" w:eastAsia="SimSun" w:hAnsi="Times New Roman" w:cs="Times New Roman"/>
          <w:sz w:val="24"/>
        </w:rPr>
        <w:t>he details of the yield behavior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C52125" w:rsidRPr="004D231C">
        <w:rPr>
          <w:rFonts w:ascii="Times New Roman" w:eastAsia="SimSun" w:hAnsi="Times New Roman" w:cs="Times New Roman"/>
          <w:sz w:val="24"/>
        </w:rPr>
        <w:t>are not the same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for different metals </w:t>
      </w:r>
      <w:r w:rsidRPr="004D231C">
        <w:rPr>
          <w:rFonts w:ascii="Times New Roman" w:eastAsia="SimSun" w:hAnsi="Times New Roman" w:cs="Times New Roman"/>
          <w:sz w:val="24"/>
        </w:rPr>
        <w:lastRenderedPageBreak/>
        <w:t>or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even for the same metal with different YS, for example Cu-5Al and Cu-8Al</w:t>
      </w:r>
      <w:r w:rsidR="00452156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alloys </w:t>
      </w:r>
      <w:r w:rsidR="00452156" w:rsidRPr="004D231C">
        <w:rPr>
          <w:rFonts w:ascii="Times New Roman" w:eastAsia="SimSun" w:hAnsi="Times New Roman" w:cs="Times New Roman"/>
          <w:sz w:val="24"/>
        </w:rPr>
        <w:t xml:space="preserve">show different yield behaviors among </w:t>
      </w:r>
      <w:r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452156" w:rsidRPr="004D231C">
        <w:rPr>
          <w:rFonts w:ascii="Times New Roman" w:eastAsia="SimSun" w:hAnsi="Times New Roman" w:cs="Times New Roman"/>
          <w:sz w:val="24"/>
        </w:rPr>
        <w:t xml:space="preserve">respective series of tensile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stress-strain </w:t>
      </w:r>
      <w:r w:rsidR="00452156" w:rsidRPr="004D231C">
        <w:rPr>
          <w:rFonts w:ascii="Times New Roman" w:eastAsia="SimSun" w:hAnsi="Times New Roman" w:cs="Times New Roman"/>
          <w:sz w:val="24"/>
        </w:rPr>
        <w:t>curves</w:t>
      </w:r>
      <w:r w:rsidR="00C52125" w:rsidRPr="004D231C">
        <w:rPr>
          <w:rFonts w:ascii="Times New Roman" w:eastAsia="SimSun" w:hAnsi="Times New Roman" w:cs="Times New Roman"/>
          <w:sz w:val="24"/>
        </w:rPr>
        <w:t>.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F</w:t>
      </w:r>
      <w:r w:rsidR="00C52125" w:rsidRPr="004D231C">
        <w:rPr>
          <w:rFonts w:ascii="Times New Roman" w:eastAsia="SimSun" w:hAnsi="Times New Roman" w:cs="Times New Roman"/>
          <w:sz w:val="24"/>
        </w:rPr>
        <w:t>ortunately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, these different 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yield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>behaviors should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be correlated with the original </w:t>
      </w:r>
      <w:proofErr w:type="gramStart"/>
      <w:r w:rsidR="00C52125" w:rsidRPr="004D231C">
        <w:rPr>
          <w:rFonts w:ascii="Times New Roman" w:eastAsia="SimSun" w:hAnsi="Times New Roman" w:cs="Times New Roman" w:hint="eastAsia"/>
          <w:sz w:val="24"/>
        </w:rPr>
        <w:t>microstructure</w:t>
      </w:r>
      <w:proofErr w:type="gramEnd"/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but this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>seem</w:t>
      </w:r>
      <w:r w:rsidRPr="004D231C">
        <w:rPr>
          <w:rFonts w:ascii="Times New Roman" w:eastAsia="SimSun" w:hAnsi="Times New Roman" w:cs="Times New Roman"/>
          <w:sz w:val="24"/>
        </w:rPr>
        <w:t>s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not </w:t>
      </w:r>
      <w:r w:rsidRPr="004D231C">
        <w:rPr>
          <w:rFonts w:ascii="Times New Roman" w:eastAsia="SimSun" w:hAnsi="Times New Roman" w:cs="Times New Roman"/>
          <w:sz w:val="24"/>
        </w:rPr>
        <w:t xml:space="preserve">to </w:t>
      </w:r>
      <w:r w:rsidR="00C52125" w:rsidRPr="004D231C">
        <w:rPr>
          <w:rFonts w:ascii="Times New Roman" w:eastAsia="SimSun" w:hAnsi="Times New Roman" w:cs="Times New Roman"/>
          <w:sz w:val="24"/>
        </w:rPr>
        <w:t>affect the subsequent hardening process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>es and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 the CSS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C52125" w:rsidRPr="004D231C">
        <w:rPr>
          <w:rFonts w:ascii="Times New Roman" w:eastAsia="SimSun" w:hAnsi="Times New Roman" w:cs="Times New Roman"/>
          <w:sz w:val="24"/>
        </w:rPr>
        <w:t>curve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s, </w:t>
      </w:r>
      <w:r w:rsidRPr="004D231C">
        <w:rPr>
          <w:rFonts w:ascii="Times New Roman" w:eastAsia="SimSun" w:hAnsi="Times New Roman" w:cs="Times New Roman"/>
          <w:sz w:val="24"/>
        </w:rPr>
        <w:t xml:space="preserve">thereby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>indicating that strain hardening is an intrinsic process dominated by the interactions between dislocations</w:t>
      </w:r>
      <w:r w:rsidR="00C52125" w:rsidRPr="004D231C">
        <w:rPr>
          <w:rFonts w:ascii="Times New Roman" w:eastAsia="SimSun" w:hAnsi="Times New Roman" w:cs="Times New Roman"/>
          <w:sz w:val="24"/>
        </w:rPr>
        <w:t>. H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owever, in the process of curve fitting to acquire the values of </w:t>
      </w:r>
      <w:r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relevant parameters, this difference </w:t>
      </w:r>
      <w:r w:rsidR="00452156" w:rsidRPr="004D231C">
        <w:rPr>
          <w:rFonts w:ascii="Times New Roman" w:eastAsia="SimSun" w:hAnsi="Times New Roman" w:cs="Times New Roman"/>
          <w:sz w:val="24"/>
        </w:rPr>
        <w:t>should</w:t>
      </w:r>
      <w:r w:rsidR="00C52125" w:rsidRPr="004D231C">
        <w:rPr>
          <w:rFonts w:ascii="Times New Roman" w:eastAsia="SimSun" w:hAnsi="Times New Roman" w:cs="Times New Roman" w:hint="eastAsia"/>
          <w:sz w:val="24"/>
        </w:rPr>
        <w:t xml:space="preserve"> be considered. 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Several yield characteristics and their fitting methods </w:t>
      </w:r>
      <w:r w:rsidR="00452156" w:rsidRPr="004D231C">
        <w:rPr>
          <w:rFonts w:ascii="Times New Roman" w:eastAsia="SimSun" w:hAnsi="Times New Roman" w:cs="Times New Roman"/>
          <w:sz w:val="24"/>
        </w:rPr>
        <w:t>are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identified </w:t>
      </w:r>
      <w:r w:rsidR="00C52125" w:rsidRPr="004D231C">
        <w:rPr>
          <w:rFonts w:ascii="Times New Roman" w:eastAsia="SimSun" w:hAnsi="Times New Roman" w:cs="Times New Roman"/>
          <w:sz w:val="24"/>
        </w:rPr>
        <w:t xml:space="preserve">in </w:t>
      </w:r>
      <w:r w:rsidR="00C52125" w:rsidRPr="004D231C">
        <w:rPr>
          <w:rFonts w:ascii="Times New Roman" w:eastAsia="SimSun" w:hAnsi="Times New Roman" w:cs="Times New Roman"/>
          <w:b/>
          <w:i/>
          <w:sz w:val="24"/>
        </w:rPr>
        <w:t xml:space="preserve">Section </w:t>
      </w:r>
      <w:r w:rsidR="00612DB6" w:rsidRPr="004D231C">
        <w:rPr>
          <w:rFonts w:ascii="Times New Roman" w:eastAsia="SimSun" w:hAnsi="Times New Roman" w:cs="Times New Roman"/>
          <w:b/>
          <w:i/>
          <w:sz w:val="24"/>
        </w:rPr>
        <w:t>S</w:t>
      </w:r>
      <w:r w:rsidR="00722731" w:rsidRPr="004D231C">
        <w:rPr>
          <w:rFonts w:ascii="Times New Roman" w:eastAsia="SimSun" w:hAnsi="Times New Roman" w:cs="Times New Roman"/>
          <w:b/>
          <w:i/>
          <w:sz w:val="24"/>
        </w:rPr>
        <w:t>5</w:t>
      </w:r>
      <w:r w:rsidR="00C52125" w:rsidRPr="004D231C">
        <w:rPr>
          <w:rFonts w:ascii="Times New Roman" w:eastAsia="SimSun" w:hAnsi="Times New Roman" w:cs="Times New Roman"/>
          <w:b/>
          <w:i/>
          <w:sz w:val="24"/>
        </w:rPr>
        <w:t xml:space="preserve"> of </w:t>
      </w:r>
      <w:r w:rsidR="00612DB6" w:rsidRPr="004D231C">
        <w:rPr>
          <w:rFonts w:ascii="Times New Roman" w:eastAsia="SimSun" w:hAnsi="Times New Roman" w:cs="Times New Roman" w:hint="eastAsia"/>
          <w:b/>
          <w:i/>
          <w:sz w:val="24"/>
        </w:rPr>
        <w:t>the</w:t>
      </w:r>
      <w:r w:rsidR="00612DB6" w:rsidRPr="004D231C">
        <w:rPr>
          <w:rFonts w:ascii="Times New Roman" w:eastAsia="SimSun" w:hAnsi="Times New Roman" w:cs="Times New Roman"/>
          <w:b/>
          <w:i/>
          <w:sz w:val="24"/>
        </w:rPr>
        <w:t xml:space="preserve"> </w:t>
      </w:r>
      <w:r w:rsidR="00C52125" w:rsidRPr="004D231C">
        <w:rPr>
          <w:rFonts w:ascii="Times New Roman" w:eastAsia="SimSun" w:hAnsi="Times New Roman" w:cs="Times New Roman"/>
          <w:b/>
          <w:i/>
          <w:sz w:val="24"/>
        </w:rPr>
        <w:t>Supplementary material.</w:t>
      </w:r>
    </w:p>
    <w:p w14:paraId="174A8C59" w14:textId="77777777" w:rsidR="005E6D22" w:rsidRPr="004D231C" w:rsidRDefault="005E6D22" w:rsidP="005E6D22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noProof/>
          <w:sz w:val="24"/>
        </w:rPr>
        <w:drawing>
          <wp:inline distT="0" distB="0" distL="0" distR="0" wp14:anchorId="1B6A3EE1" wp14:editId="03990206">
            <wp:extent cx="4312528" cy="4692650"/>
            <wp:effectExtent l="0" t="0" r="0" b="0"/>
            <wp:docPr id="4" name="图片 4" descr="C:\Users\ADMINI~1\AppData\Local\Temp\WeChat Files\512717f3b262398b3fae42195f6fcf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~1\AppData\Local\Temp\WeChat Files\512717f3b262398b3fae42195f6fcf8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823" t="2557" r="5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73" cy="4762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1F6FD90" w14:textId="57222AD9" w:rsidR="005E6D22" w:rsidRPr="004D231C" w:rsidRDefault="005E6D22" w:rsidP="005E6D22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7D2E1D" w:rsidRPr="004D231C">
        <w:rPr>
          <w:rFonts w:ascii="Times New Roman" w:eastAsia="SimSun" w:hAnsi="Times New Roman" w:cs="Times New Roman"/>
          <w:sz w:val="24"/>
        </w:rPr>
        <w:t>4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</w:rPr>
        <w:t>Tensile e</w:t>
      </w:r>
      <w:r w:rsidRPr="004D231C">
        <w:rPr>
          <w:rFonts w:ascii="Times New Roman" w:eastAsia="SimSun" w:hAnsi="Times New Roman" w:cs="Times New Roman"/>
          <w:sz w:val="24"/>
        </w:rPr>
        <w:t>ngineering stress-strain curves for Cu and Cu-Al alloys with various microstructures.</w:t>
      </w:r>
    </w:p>
    <w:p w14:paraId="4B8652F0" w14:textId="43764C2C" w:rsidR="006851E3" w:rsidRPr="004D231C" w:rsidRDefault="006851E3" w:rsidP="0045177B">
      <w:pPr>
        <w:spacing w:line="360" w:lineRule="auto"/>
        <w:ind w:firstLineChars="215" w:firstLine="516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or </w:t>
      </w:r>
      <w:r w:rsidR="004E5EF4" w:rsidRPr="004D231C">
        <w:rPr>
          <w:rFonts w:ascii="Times New Roman" w:eastAsia="SimSun" w:hAnsi="Times New Roman" w:cs="Times New Roman"/>
          <w:sz w:val="24"/>
        </w:rPr>
        <w:t>example</w:t>
      </w:r>
      <w:r w:rsidRPr="004D231C">
        <w:rPr>
          <w:rFonts w:ascii="Times New Roman" w:eastAsia="SimSun" w:hAnsi="Times New Roman" w:cs="Times New Roman"/>
          <w:sz w:val="24"/>
        </w:rPr>
        <w:t>, Fig.</w:t>
      </w:r>
      <w:r w:rsidR="00AB02D9" w:rsidRPr="004D231C">
        <w:rPr>
          <w:rFonts w:ascii="Times New Roman" w:eastAsia="SimSun" w:hAnsi="Times New Roman" w:cs="Times New Roman"/>
          <w:sz w:val="24"/>
        </w:rPr>
        <w:t xml:space="preserve"> 5</w:t>
      </w:r>
      <w:r w:rsidRPr="004D231C">
        <w:rPr>
          <w:rFonts w:ascii="Times New Roman" w:eastAsia="SimSun" w:hAnsi="Times New Roman" w:cs="Times New Roman"/>
          <w:sz w:val="24"/>
        </w:rPr>
        <w:t xml:space="preserve"> demonstrates </w:t>
      </w:r>
      <w:r w:rsidR="004E5EF4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 xml:space="preserve">fitting </w:t>
      </w:r>
      <w:r w:rsidR="004E5EF4" w:rsidRPr="004D231C">
        <w:rPr>
          <w:rFonts w:ascii="Times New Roman" w:eastAsia="SimSun" w:hAnsi="Times New Roman" w:cs="Times New Roman"/>
          <w:sz w:val="24"/>
        </w:rPr>
        <w:t xml:space="preserve">effect </w:t>
      </w:r>
      <w:r w:rsidRPr="004D231C">
        <w:rPr>
          <w:rFonts w:ascii="Times New Roman" w:eastAsia="SimSun" w:hAnsi="Times New Roman" w:cs="Times New Roman"/>
          <w:sz w:val="24"/>
        </w:rPr>
        <w:t xml:space="preserve">of the tensile 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true </w:t>
      </w:r>
      <w:r w:rsidRPr="004D231C">
        <w:rPr>
          <w:rFonts w:ascii="Times New Roman" w:eastAsia="SimSun" w:hAnsi="Times New Roman" w:cs="Times New Roman"/>
          <w:sz w:val="24"/>
        </w:rPr>
        <w:t>stress-strain curves of Cu-2.5Al and Cu-11Al</w:t>
      </w:r>
      <w:r w:rsidR="00C072E4" w:rsidRPr="004D231C">
        <w:rPr>
          <w:rFonts w:ascii="Times New Roman" w:eastAsia="SimSun" w:hAnsi="Times New Roman" w:cs="Times New Roman"/>
          <w:sz w:val="24"/>
        </w:rPr>
        <w:t xml:space="preserve"> alloys</w:t>
      </w:r>
      <w:r w:rsidRPr="004D231C">
        <w:rPr>
          <w:rFonts w:ascii="Times New Roman" w:eastAsia="SimSun" w:hAnsi="Times New Roman" w:cs="Times New Roman"/>
          <w:sz w:val="24"/>
        </w:rPr>
        <w:t>.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Generally, the exponential function can well fit the uniform plastic section of the </w:t>
      </w:r>
      <w:r w:rsidR="00CB7436" w:rsidRPr="004D231C">
        <w:rPr>
          <w:rFonts w:ascii="Times New Roman" w:eastAsia="SimSun" w:hAnsi="Times New Roman" w:cs="Times New Roman" w:hint="eastAsia"/>
          <w:sz w:val="24"/>
        </w:rPr>
        <w:t>t</w:t>
      </w:r>
      <w:r w:rsidR="008B271E" w:rsidRPr="004D231C">
        <w:rPr>
          <w:rFonts w:ascii="Times New Roman" w:eastAsia="SimSun" w:hAnsi="Times New Roman" w:cs="Times New Roman"/>
          <w:sz w:val="24"/>
        </w:rPr>
        <w:t>ru</w:t>
      </w:r>
      <w:r w:rsidR="00CB7436" w:rsidRPr="004D231C">
        <w:rPr>
          <w:rFonts w:ascii="Times New Roman" w:eastAsia="SimSun" w:hAnsi="Times New Roman" w:cs="Times New Roman" w:hint="eastAsia"/>
          <w:sz w:val="24"/>
        </w:rPr>
        <w:t>e</w:t>
      </w:r>
      <w:r w:rsidR="00CB7436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stress-strain curves for Cu-Al alloys with </w:t>
      </w:r>
      <w:r w:rsidRPr="004D231C">
        <w:rPr>
          <w:rFonts w:ascii="Times New Roman" w:eastAsia="SimSun" w:hAnsi="Times New Roman" w:cs="Times New Roman"/>
          <w:sz w:val="24"/>
        </w:rPr>
        <w:lastRenderedPageBreak/>
        <w:t xml:space="preserve">different Al content and YS, </w:t>
      </w:r>
      <w:r w:rsidR="00102C70" w:rsidRPr="004D231C">
        <w:rPr>
          <w:rFonts w:ascii="Times New Roman" w:eastAsia="SimSun" w:hAnsi="Times New Roman" w:cs="Times New Roman"/>
          <w:sz w:val="24"/>
        </w:rPr>
        <w:t xml:space="preserve">thereby </w:t>
      </w:r>
      <w:r w:rsidR="008C7549" w:rsidRPr="004D231C">
        <w:rPr>
          <w:rFonts w:ascii="Times New Roman" w:eastAsia="SimSun" w:hAnsi="Times New Roman" w:cs="Times New Roman"/>
          <w:sz w:val="24"/>
        </w:rPr>
        <w:t xml:space="preserve">confirming the validity of </w:t>
      </w:r>
      <w:r w:rsidR="008C7549" w:rsidRPr="004D231C">
        <w:rPr>
          <w:rFonts w:ascii="Times New Roman" w:eastAsia="SimSun" w:hAnsi="Times New Roman" w:cs="Times New Roman" w:hint="eastAsia"/>
          <w:sz w:val="24"/>
        </w:rPr>
        <w:t>the</w:t>
      </w:r>
      <w:r w:rsidR="008C7549" w:rsidRPr="004D231C">
        <w:rPr>
          <w:rFonts w:ascii="Times New Roman" w:eastAsia="SimSun" w:hAnsi="Times New Roman" w:cs="Times New Roman"/>
          <w:sz w:val="24"/>
        </w:rPr>
        <w:t xml:space="preserve"> exponential function for</w:t>
      </w:r>
      <w:r w:rsidRPr="004D231C">
        <w:rPr>
          <w:rFonts w:ascii="Times New Roman" w:eastAsia="SimSun" w:hAnsi="Times New Roman" w:cs="Times New Roman"/>
          <w:sz w:val="24"/>
        </w:rPr>
        <w:t xml:space="preserve"> Cu-Al </w:t>
      </w:r>
      <w:r w:rsidRPr="004D231C">
        <w:rPr>
          <w:rFonts w:ascii="Times New Roman" w:eastAsia="SimSun" w:hAnsi="Times New Roman" w:cs="Times New Roman" w:hint="eastAsia"/>
          <w:sz w:val="24"/>
        </w:rPr>
        <w:t>alloys</w:t>
      </w:r>
      <w:r w:rsidRPr="004D231C">
        <w:rPr>
          <w:rFonts w:ascii="Times New Roman" w:eastAsia="SimSun" w:hAnsi="Times New Roman" w:cs="Times New Roman"/>
          <w:sz w:val="24"/>
        </w:rPr>
        <w:t>.</w:t>
      </w:r>
    </w:p>
    <w:p w14:paraId="7B289F72" w14:textId="77777777" w:rsidR="0079417A" w:rsidRPr="004D231C" w:rsidRDefault="0079417A" w:rsidP="0045177B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noProof/>
          <w:sz w:val="24"/>
        </w:rPr>
        <w:drawing>
          <wp:inline distT="0" distB="0" distL="0" distR="0" wp14:anchorId="3930B6E6" wp14:editId="4C334147">
            <wp:extent cx="4768850" cy="1735338"/>
            <wp:effectExtent l="0" t="0" r="0" b="0"/>
            <wp:docPr id="10" name="图片 10" descr="C:\Users\ADMINI~1\AppData\Local\Temp\WeChat Files\c7efce376b6950010ef8f8fda6e36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DMINI~1\AppData\Local\Temp\WeChat Files\c7efce376b6950010ef8f8fda6e3628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l="2155" t="10236" r="5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801" cy="1744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079C595" w14:textId="08F5124E" w:rsidR="0079417A" w:rsidRPr="004D231C" w:rsidRDefault="00DF7E8A" w:rsidP="0045177B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7D2E1D" w:rsidRPr="004D231C">
        <w:rPr>
          <w:rFonts w:ascii="Times New Roman" w:eastAsia="SimSun" w:hAnsi="Times New Roman" w:cs="Times New Roman"/>
          <w:sz w:val="24"/>
        </w:rPr>
        <w:t>5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Fitting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effect demonstration of tensile </w:t>
      </w:r>
      <w:r w:rsidR="004C2E47" w:rsidRPr="004D231C">
        <w:rPr>
          <w:rFonts w:ascii="Times New Roman" w:eastAsia="SimSun" w:hAnsi="Times New Roman" w:cs="Times New Roman"/>
          <w:sz w:val="24"/>
        </w:rPr>
        <w:t xml:space="preserve">true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stress-strain curves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for two typical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Cu-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Al alloys with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variou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YS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, show</w:t>
      </w:r>
      <w:r w:rsidR="00102C70" w:rsidRPr="004D231C">
        <w:rPr>
          <w:rFonts w:ascii="Times New Roman" w:eastAsia="SimSun" w:hAnsi="Times New Roman" w:cs="Times New Roman"/>
          <w:sz w:val="24"/>
        </w:rPr>
        <w:t>ing a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high fitting accuracy for the two alloys.</w:t>
      </w:r>
    </w:p>
    <w:p w14:paraId="3A9DD7FF" w14:textId="4F58E5CD" w:rsidR="0079417A" w:rsidRPr="004D231C" w:rsidRDefault="008C7549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T</w:t>
      </w:r>
      <w:r w:rsidR="00E93FED" w:rsidRPr="004D231C">
        <w:rPr>
          <w:rFonts w:ascii="Times New Roman" w:hAnsi="Times New Roman" w:cs="Times New Roman"/>
          <w:sz w:val="24"/>
        </w:rPr>
        <w:t xml:space="preserve">o </w:t>
      </w:r>
      <w:r w:rsidRPr="004D231C">
        <w:rPr>
          <w:rFonts w:ascii="Times New Roman" w:hAnsi="Times New Roman" w:cs="Times New Roman"/>
          <w:sz w:val="24"/>
        </w:rPr>
        <w:t xml:space="preserve">further </w:t>
      </w:r>
      <w:r w:rsidR="00E93FED" w:rsidRPr="004D231C">
        <w:rPr>
          <w:rFonts w:ascii="Times New Roman" w:hAnsi="Times New Roman" w:cs="Times New Roman"/>
          <w:sz w:val="24"/>
        </w:rPr>
        <w:t xml:space="preserve">systematically verify the exponential relationship, we evaluated the </w:t>
      </w:r>
      <w:r w:rsidRPr="004D231C">
        <w:rPr>
          <w:rFonts w:ascii="Times New Roman" w:hAnsi="Times New Roman" w:cs="Times New Roman"/>
          <w:sz w:val="24"/>
        </w:rPr>
        <w:t xml:space="preserve">fitting </w:t>
      </w:r>
      <w:r w:rsidR="00E93FED" w:rsidRPr="004D231C">
        <w:rPr>
          <w:rFonts w:ascii="Times New Roman" w:hAnsi="Times New Roman" w:cs="Times New Roman"/>
          <w:sz w:val="24"/>
        </w:rPr>
        <w:t xml:space="preserve">accuracy of the hundreds of </w:t>
      </w:r>
      <w:r w:rsidR="004C2E47" w:rsidRPr="004D231C">
        <w:rPr>
          <w:rFonts w:ascii="Times New Roman" w:hAnsi="Times New Roman" w:cs="Times New Roman"/>
          <w:sz w:val="24"/>
        </w:rPr>
        <w:t xml:space="preserve">stress-strain </w:t>
      </w:r>
      <w:proofErr w:type="gramStart"/>
      <w:r w:rsidR="00E93FED" w:rsidRPr="004D231C">
        <w:rPr>
          <w:rFonts w:ascii="Times New Roman" w:hAnsi="Times New Roman" w:cs="Times New Roman"/>
          <w:sz w:val="24"/>
        </w:rPr>
        <w:t>curves</w:t>
      </w:r>
      <w:proofErr w:type="gramEnd"/>
      <w:r w:rsidR="0066107E" w:rsidRPr="004D231C">
        <w:rPr>
          <w:rFonts w:ascii="Times New Roman" w:hAnsi="Times New Roman" w:cs="Times New Roman"/>
          <w:sz w:val="24"/>
        </w:rPr>
        <w:t xml:space="preserve"> </w:t>
      </w:r>
      <w:r w:rsidRPr="004D231C">
        <w:rPr>
          <w:rFonts w:ascii="Times New Roman" w:hAnsi="Times New Roman" w:cs="Times New Roman"/>
          <w:sz w:val="24"/>
        </w:rPr>
        <w:t xml:space="preserve">and </w:t>
      </w:r>
      <w:r w:rsidR="004C2E47" w:rsidRPr="004D231C">
        <w:rPr>
          <w:rFonts w:ascii="Times New Roman" w:hAnsi="Times New Roman" w:cs="Times New Roman"/>
          <w:sz w:val="24"/>
        </w:rPr>
        <w:t xml:space="preserve">all </w:t>
      </w:r>
      <w:r w:rsidRPr="004D231C">
        <w:rPr>
          <w:rFonts w:ascii="Times New Roman" w:hAnsi="Times New Roman" w:cs="Times New Roman"/>
          <w:sz w:val="24"/>
        </w:rPr>
        <w:t>the results are</w:t>
      </w:r>
      <w:r w:rsidR="0066107E" w:rsidRPr="004D231C">
        <w:rPr>
          <w:rFonts w:ascii="Times New Roman" w:hAnsi="Times New Roman" w:cs="Times New Roman"/>
          <w:sz w:val="24"/>
        </w:rPr>
        <w:t xml:space="preserve"> </w:t>
      </w:r>
      <w:r w:rsidR="006851E3" w:rsidRPr="004D231C">
        <w:rPr>
          <w:rFonts w:ascii="Times New Roman" w:eastAsia="SimSun" w:hAnsi="Times New Roman" w:cs="Times New Roman"/>
          <w:sz w:val="24"/>
        </w:rPr>
        <w:t xml:space="preserve">shown in Fig. </w:t>
      </w:r>
      <w:r w:rsidR="00DC79A3" w:rsidRPr="004D231C">
        <w:rPr>
          <w:rFonts w:ascii="Times New Roman" w:eastAsia="SimSun" w:hAnsi="Times New Roman" w:cs="Times New Roman"/>
          <w:sz w:val="24"/>
        </w:rPr>
        <w:t>6</w:t>
      </w:r>
      <w:r w:rsidR="00D6150E" w:rsidRPr="004D231C">
        <w:rPr>
          <w:rFonts w:ascii="Times New Roman" w:eastAsia="SimSun" w:hAnsi="Times New Roman" w:cs="Times New Roman"/>
          <w:sz w:val="24"/>
        </w:rPr>
        <w:t>.</w:t>
      </w:r>
      <w:r w:rsidR="009F3DA9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00826" w:rsidRPr="004D231C">
        <w:rPr>
          <w:rFonts w:ascii="Times New Roman" w:eastAsia="SimSun" w:hAnsi="Times New Roman" w:cs="Times New Roman" w:hint="eastAsia"/>
          <w:sz w:val="24"/>
        </w:rPr>
        <w:t>T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he UTS </w:t>
      </w:r>
      <w:r w:rsidRPr="004D231C">
        <w:rPr>
          <w:rFonts w:ascii="Times New Roman" w:eastAsia="SimSun" w:hAnsi="Times New Roman" w:cs="Times New Roman"/>
          <w:sz w:val="24"/>
        </w:rPr>
        <w:t xml:space="preserve">data acquired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by the fitting curves </w:t>
      </w:r>
      <w:r w:rsidRPr="004D231C">
        <w:rPr>
          <w:rFonts w:ascii="Times New Roman" w:eastAsia="SimSun" w:hAnsi="Times New Roman" w:cs="Times New Roman"/>
          <w:sz w:val="24"/>
        </w:rPr>
        <w:t xml:space="preserve">are </w:t>
      </w:r>
      <w:r w:rsidR="0079417A" w:rsidRPr="004D231C">
        <w:rPr>
          <w:rFonts w:ascii="Times New Roman" w:eastAsia="SimSun" w:hAnsi="Times New Roman" w:cs="Times New Roman"/>
          <w:sz w:val="24"/>
        </w:rPr>
        <w:t>almost the same as the</w:t>
      </w:r>
      <w:r w:rsidR="004B7185" w:rsidRPr="004D231C">
        <w:rPr>
          <w:rFonts w:ascii="Times New Roman" w:eastAsia="SimSun" w:hAnsi="Times New Roman" w:cs="Times New Roman"/>
          <w:sz w:val="24"/>
        </w:rPr>
        <w:t xml:space="preserve"> experimental ones</w:t>
      </w:r>
      <w:r w:rsidR="00100826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00826" w:rsidRPr="004D231C">
        <w:rPr>
          <w:rFonts w:ascii="Times New Roman" w:eastAsia="SimSun" w:hAnsi="Times New Roman" w:cs="Times New Roman" w:hint="eastAsia"/>
          <w:sz w:val="24"/>
        </w:rPr>
        <w:t>(</w:t>
      </w:r>
      <w:r w:rsidR="00100826"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DC79A3" w:rsidRPr="004D231C">
        <w:rPr>
          <w:rFonts w:ascii="Times New Roman" w:eastAsia="SimSun" w:hAnsi="Times New Roman" w:cs="Times New Roman"/>
          <w:sz w:val="24"/>
        </w:rPr>
        <w:t>6</w:t>
      </w:r>
      <w:r w:rsidR="00100826" w:rsidRPr="004D231C">
        <w:rPr>
          <w:rFonts w:ascii="Times New Roman" w:eastAsia="SimSun" w:hAnsi="Times New Roman" w:cs="Times New Roman"/>
          <w:sz w:val="24"/>
        </w:rPr>
        <w:t>(a)), and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e difference</w:t>
      </w:r>
      <w:r w:rsidRPr="004D231C">
        <w:rPr>
          <w:rFonts w:ascii="Times New Roman" w:eastAsia="SimSun" w:hAnsi="Times New Roman" w:cs="Times New Roman"/>
          <w:sz w:val="24"/>
        </w:rPr>
        <w:t>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in </w:t>
      </w:r>
      <w:r w:rsidR="00102C70" w:rsidRPr="004D231C">
        <w:rPr>
          <w:rFonts w:ascii="Times New Roman" w:eastAsia="SimSun" w:hAnsi="Times New Roman" w:cs="Times New Roman"/>
          <w:sz w:val="24"/>
        </w:rPr>
        <w:t>uniform elongation (</w:t>
      </w:r>
      <w:r w:rsidR="0079417A" w:rsidRPr="004D231C">
        <w:rPr>
          <w:rFonts w:ascii="Times New Roman" w:eastAsia="SimSun" w:hAnsi="Times New Roman" w:cs="Times New Roman"/>
          <w:sz w:val="24"/>
        </w:rPr>
        <w:t>UE</w:t>
      </w:r>
      <w:r w:rsidR="00102C70" w:rsidRPr="004D231C">
        <w:rPr>
          <w:rFonts w:ascii="Times New Roman" w:eastAsia="SimSun" w:hAnsi="Times New Roman" w:cs="Times New Roman"/>
          <w:sz w:val="24"/>
        </w:rPr>
        <w:t>)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are </w:t>
      </w:r>
      <w:r w:rsidR="0079417A" w:rsidRPr="004D231C">
        <w:rPr>
          <w:rFonts w:ascii="Times New Roman" w:eastAsia="SimSun" w:hAnsi="Times New Roman" w:cs="Times New Roman"/>
          <w:sz w:val="24"/>
        </w:rPr>
        <w:t>also very small</w:t>
      </w:r>
      <w:r w:rsidR="00102C70" w:rsidRPr="004D231C">
        <w:rPr>
          <w:rFonts w:ascii="Times New Roman" w:eastAsia="SimSun" w:hAnsi="Times New Roman" w:cs="Times New Roman"/>
          <w:sz w:val="24"/>
        </w:rPr>
        <w:t xml:space="preserve"> and </w:t>
      </w:r>
      <w:r w:rsidR="0079417A" w:rsidRPr="004D231C">
        <w:rPr>
          <w:rFonts w:ascii="Times New Roman" w:eastAsia="SimSun" w:hAnsi="Times New Roman" w:cs="Times New Roman"/>
          <w:sz w:val="24"/>
        </w:rPr>
        <w:t>within 4%</w:t>
      </w:r>
      <w:r w:rsidRPr="004D231C">
        <w:rPr>
          <w:rFonts w:ascii="Times New Roman" w:eastAsia="SimSun" w:hAnsi="Times New Roman" w:cs="Times New Roman"/>
          <w:sz w:val="24"/>
        </w:rPr>
        <w:t xml:space="preserve"> error band</w:t>
      </w:r>
      <w:r w:rsidR="00100826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00826" w:rsidRPr="004D231C">
        <w:rPr>
          <w:rFonts w:ascii="Times New Roman" w:eastAsia="SimSun" w:hAnsi="Times New Roman" w:cs="Times New Roman" w:hint="eastAsia"/>
          <w:sz w:val="24"/>
        </w:rPr>
        <w:t>(</w:t>
      </w:r>
      <w:r w:rsidR="00100826"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DC79A3" w:rsidRPr="004D231C">
        <w:rPr>
          <w:rFonts w:ascii="Times New Roman" w:eastAsia="SimSun" w:hAnsi="Times New Roman" w:cs="Times New Roman"/>
          <w:sz w:val="24"/>
        </w:rPr>
        <w:t>6</w:t>
      </w:r>
      <w:r w:rsidR="00100826" w:rsidRPr="004D231C">
        <w:rPr>
          <w:rFonts w:ascii="Times New Roman" w:eastAsia="SimSun" w:hAnsi="Times New Roman" w:cs="Times New Roman"/>
          <w:sz w:val="24"/>
        </w:rPr>
        <w:t>(b))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. The reason that the difference of the UE is larger than the UTS </w:t>
      </w:r>
      <w:r w:rsidR="005A4075" w:rsidRPr="004D231C">
        <w:rPr>
          <w:rFonts w:ascii="Times New Roman" w:eastAsia="SimSun" w:hAnsi="Times New Roman" w:cs="Times New Roman"/>
          <w:sz w:val="24"/>
        </w:rPr>
        <w:t xml:space="preserve">is </w:t>
      </w:r>
      <w:r w:rsidR="003847C3" w:rsidRPr="004D231C">
        <w:rPr>
          <w:rFonts w:ascii="Times New Roman" w:eastAsia="SimSun" w:hAnsi="Times New Roman" w:cs="Times New Roman"/>
          <w:sz w:val="24"/>
        </w:rPr>
        <w:t>that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e necking point has a strong effect on the strain</w:t>
      </w:r>
      <w:r w:rsidR="005A4075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E60FC" w:rsidRPr="004D231C">
        <w:rPr>
          <w:rFonts w:ascii="Times New Roman" w:eastAsia="SimSun" w:hAnsi="Times New Roman" w:cs="Times New Roman"/>
          <w:sz w:val="24"/>
        </w:rPr>
        <w:t>but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a weak </w:t>
      </w:r>
      <w:r w:rsidR="005A4075" w:rsidRPr="004D231C">
        <w:rPr>
          <w:rFonts w:ascii="Times New Roman" w:eastAsia="SimSun" w:hAnsi="Times New Roman" w:cs="Times New Roman"/>
          <w:sz w:val="24"/>
        </w:rPr>
        <w:t xml:space="preserve">effect </w:t>
      </w:r>
      <w:r w:rsidR="0079417A" w:rsidRPr="004D231C">
        <w:rPr>
          <w:rFonts w:ascii="Times New Roman" w:eastAsia="SimSun" w:hAnsi="Times New Roman" w:cs="Times New Roman"/>
          <w:sz w:val="24"/>
        </w:rPr>
        <w:t>on the stress. Nevertheless, the overall consistency of the UTS and UE verif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y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at it is reasonable to use an exponential function to describe the uniform deformation </w:t>
      </w:r>
      <w:r w:rsidR="0066107E" w:rsidRPr="004D231C">
        <w:rPr>
          <w:rFonts w:ascii="Times New Roman" w:eastAsia="SimSun" w:hAnsi="Times New Roman" w:cs="Times New Roman"/>
          <w:sz w:val="24"/>
        </w:rPr>
        <w:t xml:space="preserve">part </w:t>
      </w:r>
      <w:r w:rsidR="0079417A" w:rsidRPr="004D231C">
        <w:rPr>
          <w:rFonts w:ascii="Times New Roman" w:eastAsia="SimSun" w:hAnsi="Times New Roman" w:cs="Times New Roman"/>
          <w:sz w:val="24"/>
        </w:rPr>
        <w:t>of Cu-Al alloys with different microstructures.</w:t>
      </w:r>
    </w:p>
    <w:p w14:paraId="54741692" w14:textId="1E618C81" w:rsidR="0079417A" w:rsidRPr="004D231C" w:rsidRDefault="005A4075" w:rsidP="0045177B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noProof/>
        </w:rPr>
        <w:drawing>
          <wp:inline distT="0" distB="0" distL="0" distR="0" wp14:anchorId="36915A95" wp14:editId="1FA06FCA">
            <wp:extent cx="5274310" cy="1981200"/>
            <wp:effectExtent l="0" t="0" r="2540" b="0"/>
            <wp:docPr id="22" name="图片 22" descr="图表,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图表, 散点图&#10;&#10;描述已自动生成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2BD14" w14:textId="530AE15C" w:rsidR="0079417A" w:rsidRPr="004D231C" w:rsidRDefault="00DF7E8A" w:rsidP="0045177B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7D2E1D" w:rsidRPr="004D231C">
        <w:rPr>
          <w:rFonts w:ascii="Times New Roman" w:eastAsia="SimSun" w:hAnsi="Times New Roman" w:cs="Times New Roman"/>
          <w:sz w:val="24"/>
        </w:rPr>
        <w:t>6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Comparisons o</w:t>
      </w:r>
      <w:r w:rsidR="00EE60FC" w:rsidRPr="004D231C">
        <w:rPr>
          <w:rFonts w:ascii="Times New Roman" w:eastAsia="SimSun" w:hAnsi="Times New Roman" w:cs="Times New Roman"/>
          <w:sz w:val="24"/>
        </w:rPr>
        <w:t>f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the UTS (a) and UE (b) between the experimental values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and calculated values from the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fitting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parameters </w:t>
      </w:r>
      <w:r w:rsidR="0079417A" w:rsidRPr="004D231C">
        <w:rPr>
          <w:rFonts w:ascii="Times New Roman" w:eastAsia="SimSun" w:hAnsi="Times New Roman" w:cs="Times New Roman"/>
          <w:sz w:val="24"/>
        </w:rPr>
        <w:t>for hundreds of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>Cu-Al microstructures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, show</w:t>
      </w:r>
      <w:r w:rsidR="00EE60FC" w:rsidRPr="004D231C">
        <w:rPr>
          <w:rFonts w:ascii="Times New Roman" w:eastAsia="SimSun" w:hAnsi="Times New Roman" w:cs="Times New Roman"/>
          <w:sz w:val="24"/>
        </w:rPr>
        <w:t>ing a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high </w:t>
      </w:r>
      <w:r w:rsidR="0079417A" w:rsidRPr="004D231C">
        <w:rPr>
          <w:rFonts w:ascii="Times New Roman" w:eastAsia="SimSun" w:hAnsi="Times New Roman" w:cs="Times New Roman"/>
          <w:sz w:val="24"/>
        </w:rPr>
        <w:t>consistenc</w:t>
      </w:r>
      <w:r w:rsidR="00C051CE" w:rsidRPr="004D231C">
        <w:rPr>
          <w:rFonts w:ascii="Times New Roman" w:eastAsia="SimSun" w:hAnsi="Times New Roman" w:cs="Times New Roman"/>
          <w:sz w:val="24"/>
        </w:rPr>
        <w:t>y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for both UTS and UE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. </w:t>
      </w:r>
    </w:p>
    <w:p w14:paraId="33CBFC6A" w14:textId="57C24FD2" w:rsidR="0079417A" w:rsidRPr="004D231C" w:rsidRDefault="00DC28EA" w:rsidP="00AA7E61">
      <w:pPr>
        <w:spacing w:beforeLines="50" w:before="156"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lastRenderedPageBreak/>
        <w:t>4.2</w:t>
      </w:r>
      <w:r w:rsidR="0079417A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Verification o</w:t>
      </w:r>
      <w:r w:rsidR="00EE60FC" w:rsidRPr="004D231C">
        <w:rPr>
          <w:rFonts w:ascii="Times New Roman" w:eastAsia="SimSun" w:hAnsi="Times New Roman" w:cs="Times New Roman"/>
          <w:b/>
          <w:bCs/>
          <w:i/>
          <w:sz w:val="24"/>
        </w:rPr>
        <w:t>f</w:t>
      </w:r>
      <w:r w:rsidR="0079417A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the parameters </w:t>
      </w:r>
    </w:p>
    <w:p w14:paraId="339F2B5A" w14:textId="71FB3926" w:rsidR="0079417A" w:rsidRPr="004D231C" w:rsidRDefault="00640EEC" w:rsidP="00B90464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In addition to the above verification o</w:t>
      </w:r>
      <w:r w:rsidR="000513FE" w:rsidRPr="004D231C">
        <w:rPr>
          <w:rFonts w:ascii="Times New Roman" w:eastAsia="SimSun" w:hAnsi="Times New Roman" w:cs="Times New Roman"/>
          <w:sz w:val="24"/>
        </w:rPr>
        <w:t>f</w:t>
      </w:r>
      <w:r w:rsidRPr="004D231C">
        <w:rPr>
          <w:rFonts w:ascii="Times New Roman" w:eastAsia="SimSun" w:hAnsi="Times New Roman" w:cs="Times New Roman"/>
          <w:sz w:val="24"/>
        </w:rPr>
        <w:t xml:space="preserve"> the function form, evaluation</w:t>
      </w:r>
      <w:r w:rsidR="00EF24F9" w:rsidRPr="004D231C">
        <w:rPr>
          <w:rFonts w:ascii="Times New Roman" w:eastAsia="SimSun" w:hAnsi="Times New Roman" w:cs="Times New Roman" w:hint="eastAsia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 o</w:t>
      </w:r>
      <w:r w:rsidR="000513FE" w:rsidRPr="004D231C">
        <w:rPr>
          <w:rFonts w:ascii="Times New Roman" w:eastAsia="SimSun" w:hAnsi="Times New Roman" w:cs="Times New Roman"/>
          <w:sz w:val="24"/>
        </w:rPr>
        <w:t>f</w:t>
      </w:r>
      <w:r w:rsidRPr="004D231C">
        <w:rPr>
          <w:rFonts w:ascii="Times New Roman" w:eastAsia="SimSun" w:hAnsi="Times New Roman" w:cs="Times New Roman"/>
          <w:sz w:val="24"/>
        </w:rPr>
        <w:t xml:space="preserve"> the parameter values are also very important for comprehensively verifying the </w:t>
      </w:r>
      <w:r w:rsidR="00EF24F9" w:rsidRPr="004D231C">
        <w:rPr>
          <w:rFonts w:ascii="Times New Roman" w:eastAsia="SimSun" w:hAnsi="Times New Roman" w:cs="Times New Roman"/>
          <w:sz w:val="24"/>
        </w:rPr>
        <w:t xml:space="preserve">ESH </w:t>
      </w:r>
      <w:r w:rsidRPr="004D231C">
        <w:rPr>
          <w:rFonts w:ascii="Times New Roman" w:eastAsia="SimSun" w:hAnsi="Times New Roman" w:cs="Times New Roman"/>
          <w:sz w:val="24"/>
        </w:rPr>
        <w:t xml:space="preserve">model. </w:t>
      </w:r>
      <w:r w:rsidR="000513FE" w:rsidRPr="004D231C">
        <w:rPr>
          <w:rFonts w:ascii="Times New Roman" w:eastAsia="SimSun" w:hAnsi="Times New Roman" w:cs="Times New Roman"/>
          <w:sz w:val="24"/>
        </w:rPr>
        <w:t>Thus</w:t>
      </w:r>
      <w:r w:rsidRPr="004D231C">
        <w:rPr>
          <w:rFonts w:ascii="Times New Roman" w:eastAsia="SimSun" w:hAnsi="Times New Roman" w:cs="Times New Roman"/>
          <w:sz w:val="24"/>
        </w:rPr>
        <w:t xml:space="preserve">, if the parameters have indicated the correct physical meanings, the changes in the parameter values should correspond to those in the compositions and microstructures.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As concluded </w:t>
      </w:r>
      <w:r w:rsidRPr="004D231C">
        <w:rPr>
          <w:rFonts w:ascii="Times New Roman" w:eastAsia="SimSun" w:hAnsi="Times New Roman" w:cs="Times New Roman"/>
          <w:sz w:val="24"/>
        </w:rPr>
        <w:t>above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, there are three kinds of parameters in the </w:t>
      </w:r>
      <w:r w:rsidR="00EF24F9" w:rsidRPr="004D231C">
        <w:rPr>
          <w:rFonts w:ascii="Times New Roman" w:eastAsia="SimSun" w:hAnsi="Times New Roman" w:cs="Times New Roman"/>
          <w:sz w:val="24"/>
        </w:rPr>
        <w:t>ESH</w:t>
      </w:r>
      <w:r w:rsidR="00EF24F9" w:rsidRPr="004D231C" w:rsidDel="00EF24F9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>model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.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1) </w:t>
      </w:r>
      <w:r w:rsidR="00B90464" w:rsidRPr="004D231C">
        <w:rPr>
          <w:rFonts w:ascii="Times New Roman" w:eastAsia="SimSun" w:hAnsi="Times New Roman" w:cs="Times New Roman" w:hint="eastAsia"/>
          <w:bCs/>
          <w:iCs/>
          <w:sz w:val="24"/>
          <w:szCs w:val="24"/>
        </w:rPr>
        <w:t>C</w:t>
      </w:r>
      <w:r w:rsidR="00B90464" w:rsidRPr="004D231C">
        <w:rPr>
          <w:rFonts w:ascii="Times New Roman" w:eastAsia="SimSun" w:hAnsi="Times New Roman" w:cs="Times New Roman"/>
          <w:bCs/>
          <w:iCs/>
          <w:sz w:val="24"/>
          <w:szCs w:val="24"/>
        </w:rPr>
        <w:t>omposition parameters</w:t>
      </w:r>
      <w:r w:rsidR="00B90464" w:rsidRPr="004D231C">
        <w:rPr>
          <w:rFonts w:ascii="Times New Roman" w:eastAsia="SimSun" w:hAnsi="Times New Roman" w:cs="Times New Roman"/>
          <w:sz w:val="24"/>
          <w:szCs w:val="24"/>
        </w:rPr>
        <w:t xml:space="preserve">: </w:t>
      </w:r>
      <w:r w:rsidR="0079417A"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, 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and independent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="000513F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2) Technical or microstructure type parameters: η and independent ω (ω = </w:t>
      </w:r>
      <w:r w:rsidR="0079417A"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(1-η))</w:t>
      </w:r>
      <w:r w:rsidR="000513F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0513FE" w:rsidRPr="004D231C">
        <w:rPr>
          <w:rFonts w:ascii="Times New Roman" w:eastAsia="SimSun" w:hAnsi="Times New Roman" w:cs="Times New Roman"/>
          <w:sz w:val="24"/>
          <w:szCs w:val="24"/>
        </w:rPr>
        <w:t>a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nd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3)</w:t>
      </w:r>
      <w:r w:rsidR="00B90464" w:rsidRPr="004D231C">
        <w:t xml:space="preserve"> </w:t>
      </w:r>
      <w:r w:rsidR="00B90464" w:rsidRPr="004D231C">
        <w:rPr>
          <w:rFonts w:ascii="Times New Roman" w:eastAsia="SimSun" w:hAnsi="Times New Roman" w:cs="Times New Roman"/>
          <w:sz w:val="24"/>
          <w:szCs w:val="24"/>
        </w:rPr>
        <w:t xml:space="preserve">Initial defect density parameters: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and independent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(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79417A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=</w:t>
      </w:r>
      <w:r w:rsidR="0079417A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-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ωσ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>).</w:t>
      </w:r>
    </w:p>
    <w:p w14:paraId="7C4EE20D" w14:textId="77777777" w:rsidR="0079417A" w:rsidRPr="004D231C" w:rsidRDefault="0079417A" w:rsidP="00B90464">
      <w:pPr>
        <w:spacing w:beforeLines="50" w:before="156"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4.</w:t>
      </w:r>
      <w:r w:rsidR="00297F8F" w:rsidRPr="004D231C">
        <w:rPr>
          <w:rFonts w:ascii="Times New Roman" w:eastAsia="SimSun" w:hAnsi="Times New Roman" w:cs="Times New Roman"/>
          <w:b/>
          <w:bCs/>
          <w:i/>
          <w:sz w:val="24"/>
        </w:rPr>
        <w:t>2</w:t>
      </w: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.1 The strain hardening exponent, n </w:t>
      </w:r>
    </w:p>
    <w:p w14:paraId="7942FC10" w14:textId="1AFDF38F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According to the expression </w:t>
      </w:r>
      <w:r w:rsidR="000513FE" w:rsidRPr="004D231C">
        <w:rPr>
          <w:rFonts w:ascii="Times New Roman" w:eastAsia="SimSun" w:hAnsi="Times New Roman" w:cs="Times New Roman"/>
          <w:sz w:val="24"/>
        </w:rPr>
        <w:t>for</w:t>
      </w:r>
      <w:r w:rsidRPr="004D231C">
        <w:rPr>
          <w:rFonts w:ascii="Times New Roman" w:eastAsia="SimSun" w:hAnsi="Times New Roman" w:cs="Times New Roman"/>
          <w:sz w:val="24"/>
        </w:rPr>
        <w:t xml:space="preserve"> the strain</w:t>
      </w:r>
      <w:r w:rsidR="008C7E2C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hardening exponent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="00F01902" w:rsidRPr="004D231C">
        <w:rPr>
          <w:rFonts w:ascii="Times New Roman" w:eastAsia="SimSun" w:hAnsi="Times New Roman" w:cs="Times New Roman"/>
          <w:sz w:val="24"/>
        </w:rPr>
        <w:t xml:space="preserve"> (Eq. (2</w:t>
      </w:r>
      <w:r w:rsidR="00167EBE" w:rsidRPr="004D231C">
        <w:rPr>
          <w:rFonts w:ascii="Times New Roman" w:eastAsia="SimSun" w:hAnsi="Times New Roman" w:cs="Times New Roman"/>
          <w:sz w:val="24"/>
        </w:rPr>
        <w:t>))</w:t>
      </w:r>
      <w:r w:rsidRPr="004D231C">
        <w:rPr>
          <w:rFonts w:ascii="Times New Roman" w:eastAsia="SimSun" w:hAnsi="Times New Roman" w:cs="Times New Roman"/>
          <w:sz w:val="24"/>
        </w:rPr>
        <w:t>, it is a function of the equivalent annihilation distance of dislocations (</w:t>
      </w:r>
      <w:r w:rsidRPr="004D231C">
        <w:rPr>
          <w:rFonts w:ascii="Times New Roman" w:eastAsia="SimSun" w:hAnsi="Times New Roman" w:cs="Times New Roman"/>
          <w:i/>
          <w:sz w:val="24"/>
        </w:rPr>
        <w:t>y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e</w:t>
      </w:r>
      <w:r w:rsidRPr="004D231C">
        <w:rPr>
          <w:rFonts w:ascii="Times New Roman" w:eastAsia="SimSun" w:hAnsi="Times New Roman" w:cs="Times New Roman"/>
          <w:sz w:val="24"/>
        </w:rPr>
        <w:t xml:space="preserve">),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>Taylor factor (</w:t>
      </w:r>
      <w:r w:rsidRPr="004D231C">
        <w:rPr>
          <w:rFonts w:ascii="Times New Roman" w:eastAsia="SimSun" w:hAnsi="Times New Roman" w:cs="Times New Roman"/>
          <w:i/>
          <w:sz w:val="24"/>
        </w:rPr>
        <w:t>M</w:t>
      </w:r>
      <w:r w:rsidRPr="004D231C">
        <w:rPr>
          <w:rFonts w:ascii="Times New Roman" w:eastAsia="SimSun" w:hAnsi="Times New Roman" w:cs="Times New Roman"/>
          <w:sz w:val="24"/>
        </w:rPr>
        <w:t xml:space="preserve">) and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>Burgers vector (</w:t>
      </w:r>
      <w:r w:rsidRPr="004D231C">
        <w:rPr>
          <w:rFonts w:ascii="Times New Roman" w:eastAsia="SimSun" w:hAnsi="Times New Roman" w:cs="Times New Roman"/>
          <w:i/>
          <w:sz w:val="24"/>
        </w:rPr>
        <w:t>b</w:t>
      </w:r>
      <w:r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</w:rPr>
        <w:t xml:space="preserve">. </w:t>
      </w:r>
      <w:r w:rsidRPr="004D231C">
        <w:rPr>
          <w:rFonts w:ascii="Times New Roman" w:eastAsia="SimSun" w:hAnsi="Times New Roman" w:cs="Times New Roman"/>
          <w:sz w:val="24"/>
        </w:rPr>
        <w:t xml:space="preserve">Therefore, for certain material systems,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is solely controlled by </w:t>
      </w:r>
      <w:r w:rsidRPr="004D231C">
        <w:rPr>
          <w:rFonts w:ascii="Times New Roman" w:eastAsia="SimSun" w:hAnsi="Times New Roman" w:cs="Times New Roman"/>
          <w:i/>
          <w:sz w:val="24"/>
        </w:rPr>
        <w:t>y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e</w:t>
      </w:r>
      <w:r w:rsidRPr="004D231C">
        <w:rPr>
          <w:rFonts w:ascii="Times New Roman" w:eastAsia="SimSun" w:hAnsi="Times New Roman" w:cs="Times New Roman"/>
          <w:sz w:val="24"/>
        </w:rPr>
        <w:t xml:space="preserve">, which is mainly affected by the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degree of </w:t>
      </w:r>
      <w:r w:rsidRPr="004D231C">
        <w:rPr>
          <w:rFonts w:ascii="Times New Roman" w:eastAsia="SimSun" w:hAnsi="Times New Roman" w:cs="Times New Roman"/>
          <w:sz w:val="24"/>
        </w:rPr>
        <w:t xml:space="preserve">difficulty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for </w:t>
      </w:r>
      <w:r w:rsidRPr="004D231C">
        <w:rPr>
          <w:rFonts w:ascii="Times New Roman" w:eastAsia="SimSun" w:hAnsi="Times New Roman" w:cs="Times New Roman"/>
          <w:sz w:val="24"/>
        </w:rPr>
        <w:t>dislocation cross</w:t>
      </w:r>
      <w:r w:rsidR="000513FE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>slip.</w:t>
      </w:r>
      <w:r w:rsidR="00850B04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>After fitting the tensile stress-strain curves, the value</w:t>
      </w:r>
      <w:r w:rsidR="00640EEC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 of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for the hundreds of microstructures of the six groups of metals were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formulated </w:t>
      </w:r>
      <w:r w:rsidRPr="004D231C">
        <w:rPr>
          <w:rFonts w:ascii="Times New Roman" w:eastAsia="SimSun" w:hAnsi="Times New Roman" w:cs="Times New Roman"/>
          <w:sz w:val="24"/>
        </w:rPr>
        <w:t>with respe</w:t>
      </w:r>
      <w:r w:rsidR="0040420D" w:rsidRPr="004D231C">
        <w:rPr>
          <w:rFonts w:ascii="Times New Roman" w:eastAsia="SimSun" w:hAnsi="Times New Roman" w:cs="Times New Roman"/>
          <w:sz w:val="24"/>
        </w:rPr>
        <w:t>ct to the YS, as shown in Fig.7</w:t>
      </w:r>
      <w:r w:rsidR="00640EEC" w:rsidRPr="004D231C">
        <w:rPr>
          <w:rFonts w:ascii="Times New Roman" w:eastAsia="SimSun" w:hAnsi="Times New Roman" w:cs="Times New Roman"/>
          <w:sz w:val="24"/>
        </w:rPr>
        <w:t>.</w:t>
      </w:r>
      <w:r w:rsidR="00640EEC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0513FE" w:rsidRPr="004D231C">
        <w:rPr>
          <w:rFonts w:ascii="Times New Roman" w:eastAsia="SimSun" w:hAnsi="Times New Roman" w:cs="Times New Roman"/>
          <w:sz w:val="24"/>
        </w:rPr>
        <w:t>This</w:t>
      </w:r>
      <w:r w:rsidR="00640EEC" w:rsidRPr="004D231C">
        <w:rPr>
          <w:rFonts w:ascii="Times New Roman" w:eastAsia="SimSun" w:hAnsi="Times New Roman" w:cs="Times New Roman"/>
          <w:sz w:val="24"/>
        </w:rPr>
        <w:t xml:space="preserve"> also</w:t>
      </w:r>
      <w:r w:rsidRPr="004D231C">
        <w:rPr>
          <w:rFonts w:ascii="Times New Roman" w:eastAsia="SimSun" w:hAnsi="Times New Roman" w:cs="Times New Roman"/>
          <w:sz w:val="24"/>
        </w:rPr>
        <w:t xml:space="preserve"> shows the value of the equivalent annihilation distance (</w:t>
      </w:r>
      <w:r w:rsidRPr="004D231C">
        <w:rPr>
          <w:rFonts w:ascii="Times New Roman" w:eastAsia="SimSun" w:hAnsi="Times New Roman" w:cs="Times New Roman"/>
          <w:i/>
          <w:sz w:val="24"/>
        </w:rPr>
        <w:t>y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e</w:t>
      </w:r>
      <w:r w:rsidRPr="004D231C">
        <w:rPr>
          <w:rFonts w:ascii="Times New Roman" w:eastAsia="SimSun" w:hAnsi="Times New Roman" w:cs="Times New Roman"/>
          <w:sz w:val="24"/>
        </w:rPr>
        <w:t xml:space="preserve">) </w:t>
      </w:r>
      <w:r w:rsidR="000513FE" w:rsidRPr="004D231C">
        <w:rPr>
          <w:rFonts w:ascii="Times New Roman" w:eastAsia="SimSun" w:hAnsi="Times New Roman" w:cs="Times New Roman"/>
          <w:sz w:val="24"/>
        </w:rPr>
        <w:t>o</w:t>
      </w:r>
      <w:r w:rsidR="00640EEC" w:rsidRPr="004D231C">
        <w:rPr>
          <w:rFonts w:ascii="Times New Roman" w:eastAsia="SimSun" w:hAnsi="Times New Roman" w:cs="Times New Roman"/>
          <w:sz w:val="24"/>
        </w:rPr>
        <w:t xml:space="preserve">n </w:t>
      </w:r>
      <w:r w:rsidRPr="004D231C">
        <w:rPr>
          <w:rFonts w:ascii="Times New Roman" w:eastAsia="SimSun" w:hAnsi="Times New Roman" w:cs="Times New Roman"/>
          <w:sz w:val="24"/>
        </w:rPr>
        <w:t xml:space="preserve">the other vertical axis according to the relationship between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and </w:t>
      </w:r>
      <w:r w:rsidRPr="004D231C">
        <w:rPr>
          <w:rFonts w:ascii="Times New Roman" w:eastAsia="SimSun" w:hAnsi="Times New Roman" w:cs="Times New Roman"/>
          <w:i/>
          <w:sz w:val="24"/>
        </w:rPr>
        <w:t>y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e</w:t>
      </w:r>
      <w:r w:rsidRPr="004D231C">
        <w:rPr>
          <w:rFonts w:ascii="Times New Roman" w:eastAsia="SimSun" w:hAnsi="Times New Roman" w:cs="Times New Roman"/>
          <w:sz w:val="24"/>
        </w:rPr>
        <w:t xml:space="preserve">, with </w:t>
      </w:r>
      <w:r w:rsidRPr="004D231C">
        <w:rPr>
          <w:rFonts w:ascii="Times New Roman" w:eastAsia="SimSun" w:hAnsi="Times New Roman" w:cs="Times New Roman"/>
          <w:i/>
          <w:sz w:val="24"/>
        </w:rPr>
        <w:t>M</w:t>
      </w:r>
      <w:r w:rsidRPr="004D231C">
        <w:rPr>
          <w:rFonts w:ascii="Times New Roman" w:eastAsia="SimSun" w:hAnsi="Times New Roman" w:cs="Times New Roman"/>
          <w:sz w:val="24"/>
        </w:rPr>
        <w:t xml:space="preserve"> = 3.06 and </w:t>
      </w:r>
      <w:r w:rsidRPr="004D231C">
        <w:rPr>
          <w:rFonts w:ascii="Times New Roman" w:eastAsia="SimSun" w:hAnsi="Times New Roman" w:cs="Times New Roman"/>
          <w:i/>
          <w:sz w:val="24"/>
        </w:rPr>
        <w:t>b</w:t>
      </w:r>
      <w:r w:rsidRPr="004D231C">
        <w:rPr>
          <w:rFonts w:ascii="Times New Roman" w:eastAsia="SimSun" w:hAnsi="Times New Roman" w:cs="Times New Roman"/>
          <w:sz w:val="24"/>
        </w:rPr>
        <w:t xml:space="preserve"> = 0.2556 nm for Cu-Al alloys. From </w:t>
      </w:r>
      <w:r w:rsidR="00640EEC"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40420D" w:rsidRPr="004D231C">
        <w:rPr>
          <w:rFonts w:ascii="Times New Roman" w:eastAsia="SimSun" w:hAnsi="Times New Roman" w:cs="Times New Roman"/>
          <w:sz w:val="24"/>
        </w:rPr>
        <w:t>7</w:t>
      </w:r>
      <w:r w:rsidRPr="004D231C">
        <w:rPr>
          <w:rFonts w:ascii="Times New Roman" w:eastAsia="SimSun" w:hAnsi="Times New Roman" w:cs="Times New Roman"/>
          <w:sz w:val="24"/>
        </w:rPr>
        <w:t>, an obvious feature can be quickly noticed</w:t>
      </w:r>
      <w:r w:rsidR="000513FE" w:rsidRPr="004D231C">
        <w:rPr>
          <w:rFonts w:ascii="Times New Roman" w:eastAsia="SimSun" w:hAnsi="Times New Roman" w:cs="Times New Roman"/>
          <w:sz w:val="24"/>
        </w:rPr>
        <w:t>. F</w:t>
      </w:r>
      <w:r w:rsidRPr="004D231C">
        <w:rPr>
          <w:rFonts w:ascii="Times New Roman" w:eastAsia="SimSun" w:hAnsi="Times New Roman" w:cs="Times New Roman"/>
          <w:sz w:val="24"/>
        </w:rPr>
        <w:t>or each of the six groups of metals, the hardening exponent (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) nearly remains the same even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though </w:t>
      </w:r>
      <w:r w:rsidRPr="004D231C">
        <w:rPr>
          <w:rFonts w:ascii="Times New Roman" w:eastAsia="SimSun" w:hAnsi="Times New Roman" w:cs="Times New Roman"/>
          <w:sz w:val="24"/>
        </w:rPr>
        <w:t xml:space="preserve">the YS changes to a large extent. For example, for Cu with </w:t>
      </w:r>
      <w:proofErr w:type="spellStart"/>
      <w:r w:rsidRPr="004D231C">
        <w:rPr>
          <w:rFonts w:ascii="Times New Roman" w:eastAsia="SimSun" w:hAnsi="Times New Roman" w:cs="Times New Roman"/>
          <w:sz w:val="24"/>
        </w:rPr>
        <w:t>σ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 = 54~288 MPa,</w:t>
      </w:r>
      <w:r w:rsidRPr="004D231C">
        <w:rPr>
          <w:rFonts w:ascii="Times New Roman" w:eastAsia="SimSun" w:hAnsi="Times New Roman" w:cs="Times New Roman"/>
          <w:i/>
          <w:sz w:val="24"/>
        </w:rPr>
        <w:t xml:space="preserve"> n</w:t>
      </w:r>
      <w:r w:rsidRPr="004D231C">
        <w:rPr>
          <w:rFonts w:ascii="Times New Roman" w:eastAsia="SimSun" w:hAnsi="Times New Roman" w:cs="Times New Roman"/>
          <w:sz w:val="24"/>
        </w:rPr>
        <w:t xml:space="preserve"> = 4.96~5.32; for Cu-5Al with </w:t>
      </w:r>
      <w:proofErr w:type="spellStart"/>
      <w:r w:rsidRPr="004D231C">
        <w:rPr>
          <w:rFonts w:ascii="Times New Roman" w:eastAsia="SimSun" w:hAnsi="Times New Roman" w:cs="Times New Roman"/>
          <w:sz w:val="24"/>
        </w:rPr>
        <w:t>σ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 = 80~440 MPa,</w:t>
      </w:r>
      <w:r w:rsidRPr="004D231C">
        <w:rPr>
          <w:rFonts w:ascii="Times New Roman" w:eastAsia="SimSun" w:hAnsi="Times New Roman" w:cs="Times New Roman"/>
          <w:i/>
          <w:sz w:val="24"/>
        </w:rPr>
        <w:t xml:space="preserve"> n</w:t>
      </w:r>
      <w:r w:rsidRPr="004D231C">
        <w:rPr>
          <w:rFonts w:ascii="Times New Roman" w:eastAsia="SimSun" w:hAnsi="Times New Roman" w:cs="Times New Roman"/>
          <w:sz w:val="24"/>
        </w:rPr>
        <w:t xml:space="preserve"> = 3.85~3.95; and for Cu-11Al with </w:t>
      </w:r>
      <w:proofErr w:type="spellStart"/>
      <w:r w:rsidRPr="004D231C">
        <w:rPr>
          <w:rFonts w:ascii="Times New Roman" w:eastAsia="SimSun" w:hAnsi="Times New Roman" w:cs="Times New Roman"/>
          <w:sz w:val="24"/>
        </w:rPr>
        <w:t>σ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 = 105~620 MPa,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= 1.96~2.14. This proves that for Cu-Al alloys with different microstructures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has a characteristic value for a specific composition.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This means that </w:t>
      </w:r>
      <w:r w:rsidR="003847C3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>CSS curve</w:t>
      </w:r>
      <w:r w:rsidR="00AD4FB8" w:rsidRPr="004D231C">
        <w:rPr>
          <w:rFonts w:ascii="Times New Roman" w:eastAsia="SimSun" w:hAnsi="Times New Roman" w:cs="Times New Roman"/>
          <w:sz w:val="24"/>
        </w:rPr>
        <w:t xml:space="preserve"> exists </w:t>
      </w:r>
      <w:r w:rsidRPr="004D231C">
        <w:rPr>
          <w:rFonts w:ascii="Times New Roman" w:eastAsia="SimSun" w:hAnsi="Times New Roman" w:cs="Times New Roman"/>
          <w:sz w:val="24"/>
        </w:rPr>
        <w:t>for certain material composition</w:t>
      </w:r>
      <w:r w:rsidR="00AC17B5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, as proposed in Section </w:t>
      </w:r>
      <w:r w:rsidR="0040420D" w:rsidRPr="004D231C">
        <w:rPr>
          <w:rFonts w:ascii="Times New Roman" w:eastAsia="SimSun" w:hAnsi="Times New Roman" w:cs="Times New Roman"/>
          <w:sz w:val="24"/>
        </w:rPr>
        <w:t>3</w:t>
      </w:r>
      <w:r w:rsidR="00F84DF2" w:rsidRPr="004D231C">
        <w:rPr>
          <w:rFonts w:ascii="Times New Roman" w:eastAsia="SimSun" w:hAnsi="Times New Roman" w:cs="Times New Roman"/>
          <w:sz w:val="24"/>
        </w:rPr>
        <w:t>.2</w:t>
      </w:r>
      <w:r w:rsidRPr="004D231C">
        <w:rPr>
          <w:rFonts w:ascii="Times New Roman" w:eastAsia="SimSun" w:hAnsi="Times New Roman" w:cs="Times New Roman"/>
          <w:sz w:val="24"/>
        </w:rPr>
        <w:t xml:space="preserve">. </w:t>
      </w:r>
    </w:p>
    <w:p w14:paraId="5069DA42" w14:textId="06E9AEF0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 w:hint="eastAsia"/>
          <w:sz w:val="24"/>
        </w:rPr>
        <w:t>F</w:t>
      </w:r>
      <w:r w:rsidRPr="004D231C">
        <w:rPr>
          <w:rFonts w:ascii="Times New Roman" w:eastAsia="SimSun" w:hAnsi="Times New Roman" w:cs="Times New Roman"/>
          <w:sz w:val="24"/>
        </w:rPr>
        <w:t xml:space="preserve">or Cu-15Al, the value of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shows an abnormal trend relative to the other five 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groups </w:t>
      </w:r>
      <w:r w:rsidR="00AC17B5" w:rsidRPr="004D231C">
        <w:rPr>
          <w:rFonts w:ascii="Times New Roman" w:eastAsia="SimSun" w:hAnsi="Times New Roman" w:cs="Times New Roman"/>
          <w:sz w:val="24"/>
        </w:rPr>
        <w:t xml:space="preserve">of </w:t>
      </w:r>
      <w:r w:rsidRPr="004D231C">
        <w:rPr>
          <w:rFonts w:ascii="Times New Roman" w:eastAsia="SimSun" w:hAnsi="Times New Roman" w:cs="Times New Roman"/>
          <w:sz w:val="24"/>
        </w:rPr>
        <w:t>metals, which m</w:t>
      </w:r>
      <w:r w:rsidR="000513FE" w:rsidRPr="004D231C">
        <w:rPr>
          <w:rFonts w:ascii="Times New Roman" w:eastAsia="SimSun" w:hAnsi="Times New Roman" w:cs="Times New Roman"/>
          <w:sz w:val="24"/>
        </w:rPr>
        <w:t>ay</w:t>
      </w:r>
      <w:r w:rsidRPr="004D231C">
        <w:rPr>
          <w:rFonts w:ascii="Times New Roman" w:eastAsia="SimSun" w:hAnsi="Times New Roman" w:cs="Times New Roman"/>
          <w:sz w:val="24"/>
        </w:rPr>
        <w:t xml:space="preserve"> be owing to the </w:t>
      </w:r>
      <w:r w:rsidR="00D94377" w:rsidRPr="004D231C">
        <w:rPr>
          <w:rFonts w:ascii="Times New Roman" w:eastAsia="SimSun" w:hAnsi="Times New Roman" w:cs="Times New Roman"/>
          <w:sz w:val="24"/>
        </w:rPr>
        <w:t xml:space="preserve">great </w:t>
      </w:r>
      <w:r w:rsidRPr="004D231C">
        <w:rPr>
          <w:rFonts w:ascii="Times New Roman" w:eastAsia="SimSun" w:hAnsi="Times New Roman" w:cs="Times New Roman"/>
          <w:sz w:val="24"/>
        </w:rPr>
        <w:t>transform</w:t>
      </w:r>
      <w:r w:rsidR="00D94377" w:rsidRPr="004D231C">
        <w:rPr>
          <w:rFonts w:ascii="Times New Roman" w:eastAsia="SimSun" w:hAnsi="Times New Roman" w:cs="Times New Roman"/>
          <w:sz w:val="24"/>
        </w:rPr>
        <w:t>ation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D94377" w:rsidRPr="004D231C">
        <w:rPr>
          <w:rFonts w:ascii="Times New Roman" w:eastAsia="SimSun" w:hAnsi="Times New Roman" w:cs="Times New Roman"/>
          <w:sz w:val="24"/>
        </w:rPr>
        <w:t xml:space="preserve">of 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>deformation mechanism</w:t>
      </w:r>
      <w:r w:rsidR="000513FE" w:rsidRPr="004D231C">
        <w:rPr>
          <w:rFonts w:ascii="Times New Roman" w:eastAsia="SimSun" w:hAnsi="Times New Roman" w:cs="Times New Roman"/>
          <w:sz w:val="24"/>
        </w:rPr>
        <w:t xml:space="preserve"> through </w:t>
      </w:r>
      <w:r w:rsidRPr="004D231C">
        <w:rPr>
          <w:rFonts w:ascii="Times New Roman" w:eastAsia="SimSun" w:hAnsi="Times New Roman" w:cs="Times New Roman"/>
          <w:sz w:val="24"/>
        </w:rPr>
        <w:t xml:space="preserve">the appearance of </w:t>
      </w:r>
      <w:r w:rsidR="00E329CA" w:rsidRPr="004D231C">
        <w:rPr>
          <w:rFonts w:ascii="Times New Roman" w:eastAsia="SimSun" w:hAnsi="Times New Roman" w:cs="Times New Roman"/>
          <w:sz w:val="24"/>
        </w:rPr>
        <w:t>stacking faults (</w:t>
      </w:r>
      <w:r w:rsidRPr="004D231C">
        <w:rPr>
          <w:rFonts w:ascii="Times New Roman" w:eastAsia="SimSun" w:hAnsi="Times New Roman" w:cs="Times New Roman"/>
          <w:sz w:val="24"/>
        </w:rPr>
        <w:t>SFs</w:t>
      </w:r>
      <w:r w:rsidR="00E329CA"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  <w:sz w:val="24"/>
        </w:rPr>
        <w:t xml:space="preserve"> and micro</w:t>
      </w:r>
      <w:r w:rsidRPr="004D231C">
        <w:rPr>
          <w:rFonts w:ascii="Times New Roman" w:eastAsia="SimSun" w:hAnsi="Times New Roman" w:cs="Times New Roman" w:hint="eastAsia"/>
          <w:sz w:val="24"/>
        </w:rPr>
        <w:t>-scale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329CA" w:rsidRPr="004D231C">
        <w:rPr>
          <w:rFonts w:ascii="Times New Roman" w:eastAsia="SimSun" w:hAnsi="Times New Roman" w:cs="Times New Roman"/>
          <w:sz w:val="24"/>
        </w:rPr>
        <w:lastRenderedPageBreak/>
        <w:t>d</w:t>
      </w:r>
      <w:r w:rsidR="003A0D8B" w:rsidRPr="004D231C">
        <w:rPr>
          <w:rFonts w:ascii="Times New Roman" w:eastAsia="SimSun" w:hAnsi="Times New Roman" w:cs="Times New Roman"/>
          <w:sz w:val="24"/>
        </w:rPr>
        <w:t>eformation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 twins (</w:t>
      </w:r>
      <w:r w:rsidRPr="004D231C">
        <w:rPr>
          <w:rFonts w:ascii="Times New Roman" w:eastAsia="SimSun" w:hAnsi="Times New Roman" w:cs="Times New Roman"/>
          <w:sz w:val="24"/>
        </w:rPr>
        <w:t>DTs</w:t>
      </w:r>
      <w:r w:rsidR="00E329CA"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  <w:sz w:val="24"/>
        </w:rPr>
        <w:t>. Although the SFs and DTs will cause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 a</w:t>
      </w:r>
      <w:r w:rsidRPr="004D231C">
        <w:rPr>
          <w:rFonts w:ascii="Times New Roman" w:eastAsia="SimSun" w:hAnsi="Times New Roman" w:cs="Times New Roman"/>
          <w:sz w:val="24"/>
        </w:rPr>
        <w:t xml:space="preserve"> dynamic Hall-Petch effect </w:t>
      </w:r>
      <w:r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Sb2hhdGdpPC9BdXRob3I+PFllYXI+MjAwMTwvWWVhcj48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=
</w:fldData>
        </w:fldChar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Sb2hhdGdpPC9BdXRob3I+PFllYXI+MjAwMTwvWWVhcj48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=
</w:fldData>
        </w:fldChar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C863E8" w:rsidRPr="004D231C">
        <w:rPr>
          <w:rFonts w:ascii="Times New Roman" w:eastAsia="SimSun" w:hAnsi="Times New Roman" w:cs="Times New Roman"/>
          <w:sz w:val="24"/>
        </w:rPr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863E8" w:rsidRPr="004D231C">
        <w:rPr>
          <w:rFonts w:ascii="Times New Roman" w:eastAsia="SimSun" w:hAnsi="Times New Roman" w:cs="Times New Roman"/>
          <w:noProof/>
          <w:sz w:val="24"/>
        </w:rPr>
        <w:t>[106, 108, 109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 which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should </w:t>
      </w:r>
      <w:r w:rsidRPr="004D231C">
        <w:rPr>
          <w:rFonts w:ascii="Times New Roman" w:eastAsia="SimSun" w:hAnsi="Times New Roman" w:cs="Times New Roman"/>
          <w:sz w:val="24"/>
        </w:rPr>
        <w:t xml:space="preserve">reduce the value of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, our previous studies found that for Cu-15Al,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and </w:t>
      </w:r>
      <w:r w:rsidRPr="004D231C">
        <w:rPr>
          <w:rFonts w:ascii="Times New Roman" w:eastAsia="SimSun" w:hAnsi="Times New Roman" w:cs="Times New Roman"/>
          <w:sz w:val="24"/>
        </w:rPr>
        <w:t xml:space="preserve">when the grain size is very small,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</w:rPr>
        <w:t xml:space="preserve">DTs will be inhibited during plastic deformation </w:t>
      </w:r>
      <w:r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Tian&lt;/Author&gt;&lt;Year&gt;2015&lt;/Year&gt;&lt;RecNum&gt;127&lt;/RecNum&gt;&lt;DisplayText&gt;[110]&lt;/DisplayText&gt;&lt;record&gt;&lt;rec-number&gt;127&lt;/rec-number&gt;&lt;foreign-keys&gt;&lt;key app="EN" db-id="e92ddvwa9ep20tev2wnptdwt0ttr9e2pfx0t" timestamp="1598933392"&gt;127&lt;/key&gt;&lt;/foreign-keys&gt;&lt;ref-type name="Journal Article"&gt;17&lt;/ref-type&gt;&lt;contributors&gt;&lt;authors&gt;&lt;author&gt;Tian, Y. Z.&lt;/author&gt;&lt;author&gt;Zhao, L. J.&lt;/author&gt;&lt;author&gt;Chen, S.&lt;/author&gt;&lt;author&gt;Shibata, A.&lt;/author&gt;&lt;author&gt;Zhang, Z. F.&lt;/author&gt;&lt;author&gt;Tsuji, N.&lt;/author&gt;&lt;/authors&gt;&lt;/contributors&gt;&lt;titles&gt;&lt;title&gt;Significant contribution of stacking faults to the strain hardening behavior of Cu-15%Al alloy with different grain sizes&lt;/title&gt;&lt;secondary-title&gt;Scientific Reports&lt;/secondary-title&gt;&lt;/titles&gt;&lt;periodical&gt;&lt;full-title&gt;Scientific Reports&lt;/full-title&gt;&lt;abbr-1&gt;Sci. Rep.&lt;/abbr-1&gt;&lt;/periodical&gt;&lt;pages&gt;16707&lt;/pages&gt;&lt;volume&gt;5&lt;/volume&gt;&lt;number&gt;1&lt;/number&gt;&lt;dates&gt;&lt;year&gt;2015&lt;/year&gt;&lt;pub-dates&gt;&lt;date&gt;2015/11/19&lt;/date&gt;&lt;/pub-dates&gt;&lt;/dates&gt;&lt;isbn&gt;2045-2322&lt;/isbn&gt;&lt;urls&gt;&lt;related-urls&gt;&lt;url&gt;https://doi.org/10.1038/srep16707&lt;/url&gt;&lt;/related-urls&gt;&lt;/urls&gt;&lt;electronic-resource-num&gt;10.1038/srep16707&lt;/electronic-resource-num&gt;&lt;/record&gt;&lt;/Cite&gt;&lt;/EndNote&gt;</w:instrText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863E8" w:rsidRPr="004D231C">
        <w:rPr>
          <w:rFonts w:ascii="Times New Roman" w:eastAsia="SimSun" w:hAnsi="Times New Roman" w:cs="Times New Roman"/>
          <w:noProof/>
          <w:sz w:val="24"/>
        </w:rPr>
        <w:t>[110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 which in turn lowers the strain</w:t>
      </w:r>
      <w:r w:rsidR="00D94377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hardening rate and increases the value of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. Therefore, for Cu-15Al, as for revealing the intrinsic effect of </w:t>
      </w:r>
      <w:r w:rsidR="00E329CA" w:rsidRPr="004D231C">
        <w:rPr>
          <w:rFonts w:ascii="Times New Roman" w:eastAsia="SimSun" w:hAnsi="Times New Roman" w:cs="Times New Roman"/>
          <w:sz w:val="24"/>
        </w:rPr>
        <w:t>stacking fault energy (</w:t>
      </w:r>
      <w:r w:rsidRPr="004D231C">
        <w:rPr>
          <w:rFonts w:ascii="Times New Roman" w:eastAsia="SimSun" w:hAnsi="Times New Roman" w:cs="Times New Roman"/>
          <w:sz w:val="24"/>
        </w:rPr>
        <w:t>SFE</w:t>
      </w:r>
      <w:r w:rsidR="00E329CA"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  <w:sz w:val="24"/>
        </w:rPr>
        <w:t xml:space="preserve"> on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>, the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 coarse-grained (</w:t>
      </w:r>
      <w:r w:rsidRPr="004D231C">
        <w:rPr>
          <w:rFonts w:ascii="Times New Roman" w:eastAsia="SimSun" w:hAnsi="Times New Roman" w:cs="Times New Roman"/>
          <w:sz w:val="24"/>
        </w:rPr>
        <w:t>CG</w:t>
      </w:r>
      <w:r w:rsidR="00E329CA"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  <w:sz w:val="24"/>
        </w:rPr>
        <w:t xml:space="preserve"> microstructure m</w:t>
      </w:r>
      <w:r w:rsidR="00E329CA" w:rsidRPr="004D231C">
        <w:rPr>
          <w:rFonts w:ascii="Times New Roman" w:eastAsia="SimSun" w:hAnsi="Times New Roman" w:cs="Times New Roman"/>
          <w:sz w:val="24"/>
        </w:rPr>
        <w:t>ay</w:t>
      </w:r>
      <w:r w:rsidRPr="004D231C">
        <w:rPr>
          <w:rFonts w:ascii="Times New Roman" w:eastAsia="SimSun" w:hAnsi="Times New Roman" w:cs="Times New Roman"/>
          <w:sz w:val="24"/>
        </w:rPr>
        <w:t xml:space="preserve"> be more representative. In view of this, we made an amendment on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for Cu-15Al based on the value of CG and for objectivity </w:t>
      </w:r>
      <w:proofErr w:type="gramStart"/>
      <w:r w:rsidRPr="004D231C">
        <w:rPr>
          <w:rFonts w:ascii="Times New Roman" w:eastAsia="SimSun" w:hAnsi="Times New Roman" w:cs="Times New Roman"/>
          <w:sz w:val="24"/>
        </w:rPr>
        <w:t xml:space="preserve">all </w:t>
      </w:r>
      <w:r w:rsidR="00E329CA" w:rsidRPr="004D231C">
        <w:rPr>
          <w:rFonts w:ascii="Times New Roman" w:eastAsia="SimSun" w:hAnsi="Times New Roman" w:cs="Times New Roman"/>
          <w:sz w:val="24"/>
        </w:rPr>
        <w:t>of</w:t>
      </w:r>
      <w:proofErr w:type="gramEnd"/>
      <w:r w:rsidR="00E329CA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>the other relevant parameters for Cu-15Al (such as the above</w:t>
      </w:r>
      <w:r w:rsidR="00D94377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mentioned UE and UTS, and the following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ρ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η,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, etc.) were all calculated based on the</w:t>
      </w:r>
      <w:r w:rsidR="00E329CA" w:rsidRPr="004D231C">
        <w:rPr>
          <w:rFonts w:ascii="Times New Roman" w:eastAsia="SimSun" w:hAnsi="Times New Roman" w:cs="Times New Roman"/>
          <w:sz w:val="24"/>
          <w:szCs w:val="24"/>
        </w:rPr>
        <w:t>se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mended values. </w:t>
      </w:r>
    </w:p>
    <w:p w14:paraId="73806132" w14:textId="77777777" w:rsidR="005E6D22" w:rsidRPr="004D231C" w:rsidRDefault="005E6D22" w:rsidP="005E6D22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4EA7A524" wp14:editId="35170151">
            <wp:extent cx="3955429" cy="2754420"/>
            <wp:effectExtent l="0" t="0" r="6985" b="8255"/>
            <wp:docPr id="12" name="图片 12" descr="图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图表&#10;&#10;描述已自动生成"/>
                    <pic:cNvPicPr/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62112" cy="2759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1DA09F" w14:textId="484B2AE9" w:rsidR="005E6D22" w:rsidRPr="004D231C" w:rsidRDefault="007D2E1D" w:rsidP="00045743">
      <w:pPr>
        <w:spacing w:afterLines="50" w:after="156" w:line="276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Fig. 7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V</w:t>
      </w:r>
      <w:r w:rsidR="005E6D22" w:rsidRPr="004D231C">
        <w:rPr>
          <w:rFonts w:ascii="Times New Roman" w:eastAsia="SimSun" w:hAnsi="Times New Roman" w:cs="Times New Roman"/>
          <w:sz w:val="24"/>
        </w:rPr>
        <w:t>alue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s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 of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hardening exponent </w:t>
      </w:r>
      <w:r w:rsidR="005E6D22" w:rsidRPr="004D231C">
        <w:rPr>
          <w:rFonts w:ascii="Times New Roman" w:eastAsia="SimSun" w:hAnsi="Times New Roman" w:cs="Times New Roman"/>
          <w:i/>
          <w:sz w:val="24"/>
        </w:rPr>
        <w:t>n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and 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equivalent annihilation distance </w:t>
      </w:r>
      <w:r w:rsidR="005E6D22" w:rsidRPr="004D231C">
        <w:rPr>
          <w:rFonts w:ascii="Times New Roman" w:eastAsia="SimSun" w:hAnsi="Times New Roman" w:cs="Times New Roman"/>
          <w:i/>
          <w:sz w:val="24"/>
        </w:rPr>
        <w:t>y</w:t>
      </w:r>
      <w:r w:rsidR="005E6D22" w:rsidRPr="004D231C">
        <w:rPr>
          <w:rFonts w:ascii="Times New Roman" w:eastAsia="SimSun" w:hAnsi="Times New Roman" w:cs="Times New Roman"/>
          <w:sz w:val="24"/>
          <w:vertAlign w:val="subscript"/>
        </w:rPr>
        <w:t>e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with respect to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YS 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for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the Cu and five groups of Cu-Al alloys with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 hundreds of microstructures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,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thereby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verif</w:t>
      </w:r>
      <w:r w:rsidR="00E329CA" w:rsidRPr="004D231C">
        <w:rPr>
          <w:rFonts w:ascii="Times New Roman" w:eastAsia="SimSun" w:hAnsi="Times New Roman" w:cs="Times New Roman"/>
          <w:sz w:val="24"/>
        </w:rPr>
        <w:t>ying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5E6D22" w:rsidRPr="004D231C">
        <w:rPr>
          <w:rFonts w:ascii="Times New Roman" w:eastAsia="SimSun" w:hAnsi="Times New Roman" w:cs="Times New Roman"/>
          <w:sz w:val="24"/>
        </w:rPr>
        <w:t>that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5E6D22" w:rsidRPr="004D231C">
        <w:rPr>
          <w:rFonts w:ascii="Times New Roman" w:eastAsia="SimSun" w:hAnsi="Times New Roman" w:cs="Times New Roman"/>
          <w:i/>
          <w:sz w:val="24"/>
        </w:rPr>
        <w:t>n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 nearly remains the same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for each metal</w:t>
      </w:r>
      <w:r w:rsidR="005E6D22" w:rsidRPr="004D231C">
        <w:rPr>
          <w:rFonts w:ascii="Times New Roman" w:eastAsia="SimSun" w:hAnsi="Times New Roman" w:cs="Times New Roman"/>
          <w:sz w:val="24"/>
        </w:rPr>
        <w:t>.</w:t>
      </w:r>
    </w:p>
    <w:p w14:paraId="07E6F776" w14:textId="7D6D406B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Except for the invariable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for each metal, another obvious feature can be observed f</w:t>
      </w:r>
      <w:r w:rsidR="00AC17B5" w:rsidRPr="004D231C">
        <w:rPr>
          <w:rFonts w:ascii="Times New Roman" w:eastAsia="SimSun" w:hAnsi="Times New Roman" w:cs="Times New Roman"/>
          <w:sz w:val="24"/>
        </w:rPr>
        <w:t>ro</w:t>
      </w:r>
      <w:r w:rsidR="0040420D" w:rsidRPr="004D231C">
        <w:rPr>
          <w:rFonts w:ascii="Times New Roman" w:eastAsia="SimSun" w:hAnsi="Times New Roman" w:cs="Times New Roman"/>
          <w:sz w:val="24"/>
        </w:rPr>
        <w:t>m Fig. 7.</w:t>
      </w:r>
      <w:r w:rsidRPr="004D231C">
        <w:rPr>
          <w:rFonts w:ascii="Times New Roman" w:eastAsia="SimSun" w:hAnsi="Times New Roman" w:cs="Times New Roman"/>
          <w:sz w:val="24"/>
        </w:rPr>
        <w:t xml:space="preserve"> That is for Cu-Al alloys the average value of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decreases monotonously with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an </w:t>
      </w:r>
      <w:r w:rsidRPr="004D231C">
        <w:rPr>
          <w:rFonts w:ascii="Times New Roman" w:eastAsia="SimSun" w:hAnsi="Times New Roman" w:cs="Times New Roman"/>
          <w:sz w:val="24"/>
        </w:rPr>
        <w:t xml:space="preserve">increase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in the </w:t>
      </w:r>
      <w:r w:rsidRPr="004D231C">
        <w:rPr>
          <w:rFonts w:ascii="Times New Roman" w:eastAsia="SimSun" w:hAnsi="Times New Roman" w:cs="Times New Roman"/>
          <w:sz w:val="24"/>
        </w:rPr>
        <w:t>Al content. Th</w:t>
      </w:r>
      <w:r w:rsidR="00F84DF2" w:rsidRPr="004D231C">
        <w:rPr>
          <w:rFonts w:ascii="Times New Roman" w:eastAsia="SimSun" w:hAnsi="Times New Roman" w:cs="Times New Roman"/>
          <w:sz w:val="24"/>
        </w:rPr>
        <w:t>is is consistent</w:t>
      </w:r>
      <w:r w:rsidR="00EA3C16" w:rsidRPr="004D231C">
        <w:rPr>
          <w:rFonts w:ascii="Times New Roman" w:eastAsia="SimSun" w:hAnsi="Times New Roman" w:cs="Times New Roman"/>
          <w:sz w:val="24"/>
        </w:rPr>
        <w:t xml:space="preserve"> with the physical meaning of </w:t>
      </w:r>
      <w:r w:rsidR="00EA3C16" w:rsidRPr="004D231C">
        <w:rPr>
          <w:rFonts w:ascii="Times New Roman" w:eastAsia="SimSun" w:hAnsi="Times New Roman" w:cs="Times New Roman"/>
          <w:i/>
          <w:iCs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>: for Cu and single</w:t>
      </w:r>
      <w:r w:rsidR="003847C3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phase Cu-Al alloys, 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so that </w:t>
      </w:r>
      <w:r w:rsidRPr="004D231C">
        <w:rPr>
          <w:rFonts w:ascii="Times New Roman" w:eastAsia="SimSun" w:hAnsi="Times New Roman" w:cs="Times New Roman"/>
          <w:sz w:val="24"/>
        </w:rPr>
        <w:t>with increasing Al content the SFE decreases monotonously as illustrated by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 Fig. </w:t>
      </w:r>
      <w:r w:rsidR="00142260" w:rsidRPr="004D231C">
        <w:rPr>
          <w:rFonts w:ascii="Times New Roman" w:eastAsia="SimSun" w:hAnsi="Times New Roman" w:cs="Times New Roman"/>
          <w:b/>
          <w:i/>
          <w:sz w:val="24"/>
        </w:rPr>
        <w:t>S</w:t>
      </w:r>
      <w:r w:rsidR="00274454" w:rsidRPr="004D231C">
        <w:rPr>
          <w:rFonts w:ascii="Times New Roman" w:eastAsia="SimSun" w:hAnsi="Times New Roman" w:cs="Times New Roman"/>
          <w:b/>
          <w:i/>
          <w:sz w:val="24"/>
        </w:rPr>
        <w:t>8</w:t>
      </w:r>
      <w:r w:rsidR="002064F9" w:rsidRPr="004D231C">
        <w:rPr>
          <w:rFonts w:ascii="Times New Roman" w:eastAsia="SimSun" w:hAnsi="Times New Roman" w:cs="Times New Roman"/>
          <w:b/>
          <w:i/>
          <w:sz w:val="24"/>
        </w:rPr>
        <w:t xml:space="preserve"> </w:t>
      </w:r>
      <w:r w:rsidR="002064F9" w:rsidRPr="004D231C">
        <w:rPr>
          <w:rFonts w:ascii="Times New Roman" w:eastAsia="SimSun" w:hAnsi="Times New Roman" w:cs="Times New Roman" w:hint="eastAsia"/>
          <w:b/>
          <w:i/>
          <w:sz w:val="24"/>
        </w:rPr>
        <w:t>in</w:t>
      </w:r>
      <w:r w:rsidR="002064F9" w:rsidRPr="004D231C">
        <w:rPr>
          <w:rFonts w:ascii="Times New Roman" w:eastAsia="SimSun" w:hAnsi="Times New Roman" w:cs="Times New Roman"/>
          <w:b/>
          <w:i/>
          <w:sz w:val="24"/>
        </w:rPr>
        <w:t xml:space="preserve"> </w:t>
      </w:r>
      <w:r w:rsidR="00EA3C16" w:rsidRPr="004D231C">
        <w:rPr>
          <w:rFonts w:ascii="Times New Roman" w:eastAsia="SimSun" w:hAnsi="Times New Roman" w:cs="Times New Roman"/>
          <w:b/>
          <w:i/>
          <w:sz w:val="24"/>
        </w:rPr>
        <w:t xml:space="preserve">the </w:t>
      </w:r>
      <w:r w:rsidR="00850B04" w:rsidRPr="004D231C">
        <w:rPr>
          <w:rFonts w:ascii="Times New Roman" w:eastAsia="SimSun" w:hAnsi="Times New Roman" w:cs="Times New Roman"/>
          <w:b/>
          <w:i/>
          <w:sz w:val="24"/>
        </w:rPr>
        <w:t>Supplementary material</w:t>
      </w:r>
      <w:r w:rsidR="00E329CA" w:rsidRPr="004D231C">
        <w:rPr>
          <w:rFonts w:ascii="Times New Roman" w:eastAsia="SimSun" w:hAnsi="Times New Roman" w:cs="Times New Roman"/>
          <w:sz w:val="24"/>
        </w:rPr>
        <w:t xml:space="preserve">. Therefore,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is determined by the effective annihilation distance of dislocations, which is strongly affected by the SFE</w:t>
      </w:r>
      <w:r w:rsidR="00411FA4" w:rsidRPr="004D231C">
        <w:rPr>
          <w:rFonts w:ascii="Times New Roman" w:eastAsia="SimSun" w:hAnsi="Times New Roman" w:cs="Times New Roman"/>
          <w:sz w:val="24"/>
        </w:rPr>
        <w:t xml:space="preserve"> since a </w:t>
      </w:r>
      <w:r w:rsidRPr="004D231C">
        <w:rPr>
          <w:rFonts w:ascii="Times New Roman" w:eastAsia="SimSun" w:hAnsi="Times New Roman" w:cs="Times New Roman"/>
          <w:sz w:val="24"/>
        </w:rPr>
        <w:t>high SFE leads to easy cross</w:t>
      </w:r>
      <w:r w:rsidR="00411FA4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>slip and there</w:t>
      </w:r>
      <w:r w:rsidR="006E0FFC" w:rsidRPr="004D231C">
        <w:rPr>
          <w:rFonts w:ascii="Times New Roman" w:eastAsia="SimSun" w:hAnsi="Times New Roman" w:cs="Times New Roman"/>
          <w:sz w:val="24"/>
        </w:rPr>
        <w:t>fore long annihilation distance</w:t>
      </w:r>
      <w:r w:rsidR="00411FA4" w:rsidRPr="004D231C">
        <w:rPr>
          <w:rFonts w:ascii="Times New Roman" w:eastAsia="SimSun" w:hAnsi="Times New Roman" w:cs="Times New Roman"/>
          <w:sz w:val="24"/>
        </w:rPr>
        <w:t>s</w:t>
      </w:r>
      <w:r w:rsidR="006E0FFC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MaTwvQXV0aG9yPjxZZWFyPjIwMTg8L1llYXI+PFJlY051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</w:fldData>
        </w:fldChar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 </w:instrText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begin">
          <w:fldData xml:space="preserve">PEVuZE5vdGU+PENpdGU+PEF1dGhvcj5MaTwvQXV0aG9yPjxZZWFyPjIwMTg8L1llYXI+PFJlY051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</w:fldData>
        </w:fldChar>
      </w:r>
      <w:r w:rsidR="00C863E8" w:rsidRPr="004D231C">
        <w:rPr>
          <w:rFonts w:ascii="Times New Roman" w:eastAsia="SimSun" w:hAnsi="Times New Roman" w:cs="Times New Roman"/>
          <w:sz w:val="24"/>
        </w:rPr>
        <w:instrText xml:space="preserve"> ADDIN EN.CITE.DATA </w:instrText>
      </w:r>
      <w:r w:rsidR="00C863E8" w:rsidRPr="004D231C">
        <w:rPr>
          <w:rFonts w:ascii="Times New Roman" w:eastAsia="SimSun" w:hAnsi="Times New Roman" w:cs="Times New Roman"/>
          <w:sz w:val="24"/>
        </w:rPr>
      </w:r>
      <w:r w:rsidR="00C863E8"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C863E8" w:rsidRPr="004D231C">
        <w:rPr>
          <w:rFonts w:ascii="Times New Roman" w:eastAsia="SimSun" w:hAnsi="Times New Roman" w:cs="Times New Roman"/>
          <w:noProof/>
          <w:sz w:val="24"/>
        </w:rPr>
        <w:t>[111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. This </w:t>
      </w:r>
      <w:r w:rsidR="00EA3C16" w:rsidRPr="004D231C">
        <w:rPr>
          <w:rFonts w:ascii="Times New Roman" w:eastAsia="SimSun" w:hAnsi="Times New Roman" w:cs="Times New Roman"/>
          <w:sz w:val="24"/>
        </w:rPr>
        <w:t>leads to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A3C16" w:rsidRPr="004D231C">
        <w:rPr>
          <w:rFonts w:ascii="Times New Roman" w:eastAsia="SimSun" w:hAnsi="Times New Roman" w:cs="Times New Roman"/>
          <w:sz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</w:rPr>
        <w:t xml:space="preserve">monotonous relationship between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lastRenderedPageBreak/>
        <w:t>and</w:t>
      </w:r>
      <w:r w:rsidR="00411FA4" w:rsidRPr="004D231C">
        <w:rPr>
          <w:rFonts w:ascii="Times New Roman" w:eastAsia="SimSun" w:hAnsi="Times New Roman" w:cs="Times New Roman"/>
          <w:sz w:val="24"/>
        </w:rPr>
        <w:t xml:space="preserve"> the</w:t>
      </w:r>
      <w:r w:rsidRPr="004D231C">
        <w:rPr>
          <w:rFonts w:ascii="Times New Roman" w:eastAsia="SimSun" w:hAnsi="Times New Roman" w:cs="Times New Roman"/>
          <w:sz w:val="24"/>
        </w:rPr>
        <w:t xml:space="preserve"> Al content which </w:t>
      </w:r>
      <w:r w:rsidR="00EA3C16" w:rsidRPr="004D231C">
        <w:rPr>
          <w:rFonts w:ascii="Times New Roman" w:eastAsia="SimSun" w:hAnsi="Times New Roman" w:cs="Times New Roman"/>
          <w:sz w:val="24"/>
        </w:rPr>
        <w:t>reflects</w:t>
      </w:r>
      <w:r w:rsidRPr="004D231C">
        <w:rPr>
          <w:rFonts w:ascii="Times New Roman" w:eastAsia="SimSun" w:hAnsi="Times New Roman" w:cs="Times New Roman"/>
          <w:sz w:val="24"/>
        </w:rPr>
        <w:t xml:space="preserve"> the composition</w:t>
      </w:r>
      <w:r w:rsidR="00411FA4" w:rsidRPr="004D231C">
        <w:rPr>
          <w:rFonts w:ascii="Times New Roman" w:eastAsia="SimSun" w:hAnsi="Times New Roman" w:cs="Times New Roman"/>
          <w:sz w:val="24"/>
        </w:rPr>
        <w:t>al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EA3C16" w:rsidRPr="004D231C">
        <w:rPr>
          <w:rFonts w:ascii="Times New Roman" w:eastAsia="SimSun" w:hAnsi="Times New Roman" w:cs="Times New Roman"/>
          <w:sz w:val="24"/>
        </w:rPr>
        <w:t xml:space="preserve">effect </w:t>
      </w:r>
      <w:r w:rsidRPr="004D231C">
        <w:rPr>
          <w:rFonts w:ascii="Times New Roman" w:eastAsia="SimSun" w:hAnsi="Times New Roman" w:cs="Times New Roman"/>
          <w:sz w:val="24"/>
        </w:rPr>
        <w:t xml:space="preserve">on the </w:t>
      </w:r>
      <w:r w:rsidR="00EA3C16" w:rsidRPr="004D231C">
        <w:rPr>
          <w:rFonts w:ascii="Times New Roman" w:eastAsia="SimSun" w:hAnsi="Times New Roman" w:cs="Times New Roman"/>
          <w:sz w:val="24"/>
        </w:rPr>
        <w:t>strain</w:t>
      </w:r>
      <w:r w:rsidR="00745B60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hardening behavior. </w:t>
      </w:r>
    </w:p>
    <w:p w14:paraId="42B02968" w14:textId="77777777" w:rsidR="0079417A" w:rsidRPr="004D231C" w:rsidRDefault="0079417A" w:rsidP="00AA7E61">
      <w:pPr>
        <w:spacing w:beforeLines="50" w:before="156" w:line="360" w:lineRule="auto"/>
        <w:rPr>
          <w:rFonts w:ascii="Times New Roman" w:eastAsia="SimSun" w:hAnsi="Times New Roman" w:cs="Times New Roman"/>
          <w:b/>
          <w:i/>
          <w:sz w:val="24"/>
        </w:rPr>
      </w:pPr>
      <w:r w:rsidRPr="004D231C">
        <w:rPr>
          <w:rFonts w:ascii="Times New Roman" w:eastAsia="SimSun" w:hAnsi="Times New Roman" w:cs="Times New Roman"/>
          <w:b/>
          <w:i/>
          <w:sz w:val="24"/>
        </w:rPr>
        <w:t>4.</w:t>
      </w:r>
      <w:r w:rsidR="00B75AE7" w:rsidRPr="004D231C">
        <w:rPr>
          <w:rFonts w:ascii="Times New Roman" w:eastAsia="SimSun" w:hAnsi="Times New Roman" w:cs="Times New Roman"/>
          <w:b/>
          <w:i/>
          <w:sz w:val="24"/>
        </w:rPr>
        <w:t>2</w:t>
      </w:r>
      <w:r w:rsidRPr="004D231C">
        <w:rPr>
          <w:rFonts w:ascii="Times New Roman" w:eastAsia="SimSun" w:hAnsi="Times New Roman" w:cs="Times New Roman"/>
          <w:b/>
          <w:i/>
          <w:sz w:val="24"/>
        </w:rPr>
        <w:t>.2 Microstructure type parameter, η</w:t>
      </w:r>
    </w:p>
    <w:p w14:paraId="7B3155D1" w14:textId="2D55BA1C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According to the expressions </w:t>
      </w:r>
      <w:r w:rsidR="00C51B9A" w:rsidRPr="004D231C">
        <w:rPr>
          <w:rFonts w:ascii="Times New Roman" w:eastAsia="SimSun" w:hAnsi="Times New Roman" w:cs="Times New Roman"/>
          <w:sz w:val="24"/>
        </w:rPr>
        <w:t>for</w:t>
      </w:r>
      <w:r w:rsidR="00167EBE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167EBE" w:rsidRPr="004D231C">
        <w:rPr>
          <w:rFonts w:ascii="Times New Roman" w:eastAsia="SimSun" w:hAnsi="Times New Roman" w:cs="Times New Roman"/>
          <w:i/>
          <w:sz w:val="24"/>
        </w:rPr>
        <w:t>η</w:t>
      </w:r>
      <w:r w:rsidR="00F25AA5" w:rsidRPr="004D231C">
        <w:rPr>
          <w:rFonts w:ascii="Times New Roman" w:eastAsia="SimSun" w:hAnsi="Times New Roman" w:cs="Times New Roman"/>
          <w:sz w:val="24"/>
        </w:rPr>
        <w:t xml:space="preserve"> (Eq. (1</w:t>
      </w:r>
      <w:r w:rsidR="00167EBE" w:rsidRPr="004D231C">
        <w:rPr>
          <w:rFonts w:ascii="Times New Roman" w:eastAsia="SimSun" w:hAnsi="Times New Roman" w:cs="Times New Roman"/>
          <w:sz w:val="24"/>
        </w:rPr>
        <w:t xml:space="preserve">0)), it </w:t>
      </w:r>
      <w:r w:rsidRPr="004D231C">
        <w:rPr>
          <w:rFonts w:ascii="Times New Roman" w:eastAsia="SimSun" w:hAnsi="Times New Roman" w:cs="Times New Roman"/>
          <w:sz w:val="24"/>
          <w:szCs w:val="24"/>
        </w:rPr>
        <w:t>represents the increas</w:t>
      </w:r>
      <w:r w:rsidR="00040EFF" w:rsidRPr="004D231C">
        <w:rPr>
          <w:rFonts w:ascii="Times New Roman" w:eastAsia="SimSun" w:hAnsi="Times New Roman" w:cs="Times New Roman"/>
          <w:sz w:val="24"/>
          <w:szCs w:val="24"/>
        </w:rPr>
        <w:t>ing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E573F" w:rsidRPr="004D231C">
        <w:rPr>
          <w:rFonts w:ascii="Times New Roman" w:eastAsia="SimSun" w:hAnsi="Times New Roman" w:cs="Times New Roman"/>
          <w:sz w:val="24"/>
          <w:szCs w:val="24"/>
        </w:rPr>
        <w:t>velocity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r the decreas</w:t>
      </w:r>
      <w:r w:rsidR="00040EFF" w:rsidRPr="004D231C">
        <w:rPr>
          <w:rFonts w:ascii="Times New Roman" w:eastAsia="SimSun" w:hAnsi="Times New Roman" w:cs="Times New Roman"/>
          <w:sz w:val="24"/>
          <w:szCs w:val="24"/>
        </w:rPr>
        <w:t>ing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2E573F" w:rsidRPr="004D231C">
        <w:rPr>
          <w:rFonts w:ascii="Times New Roman" w:eastAsia="SimSun" w:hAnsi="Times New Roman" w:cs="Times New Roman"/>
          <w:sz w:val="24"/>
          <w:szCs w:val="24"/>
        </w:rPr>
        <w:t>velocity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when increasing the YS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 through microstructure strengthening. Therefore, the data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cquired from curve fitting are plotted versus YS for the six group</w:t>
      </w:r>
      <w:r w:rsidR="00F25AA5" w:rsidRPr="004D231C">
        <w:rPr>
          <w:rFonts w:ascii="Times New Roman" w:eastAsia="SimSun" w:hAnsi="Times New Roman" w:cs="Times New Roman"/>
          <w:sz w:val="24"/>
          <w:szCs w:val="24"/>
        </w:rPr>
        <w:t>s of metals, as shown in Figs. 8(a) and 8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(b), respectively. It is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significant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o find that </w:t>
      </w:r>
      <w:r w:rsidR="00B20DFF" w:rsidRPr="004D231C">
        <w:rPr>
          <w:rFonts w:ascii="Times New Roman" w:eastAsia="SimSun" w:hAnsi="Times New Roman" w:cs="Times New Roman"/>
          <w:sz w:val="24"/>
          <w:szCs w:val="24"/>
        </w:rPr>
        <w:t xml:space="preserve">both </w:t>
      </w:r>
      <w:proofErr w:type="spellStart"/>
      <w:r w:rsidR="00B20DFF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B20DFF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remain </w:t>
      </w:r>
      <w:r w:rsidR="005A16C3" w:rsidRPr="004D231C">
        <w:rPr>
          <w:rFonts w:ascii="Times New Roman" w:eastAsia="SimSun" w:hAnsi="Times New Roman" w:cs="Times New Roman"/>
          <w:sz w:val="24"/>
          <w:szCs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very good linear relationship with YS for the six groups of metals. </w:t>
      </w:r>
      <w:r w:rsidR="005A16C3" w:rsidRPr="004D231C">
        <w:rPr>
          <w:rFonts w:ascii="Times New Roman" w:eastAsia="SimSun" w:hAnsi="Times New Roman" w:cs="Times New Roman" w:hint="eastAsia"/>
          <w:sz w:val="24"/>
          <w:szCs w:val="24"/>
        </w:rPr>
        <w:t>F</w:t>
      </w:r>
      <w:r w:rsidRPr="004D231C">
        <w:rPr>
          <w:rFonts w:ascii="Times New Roman" w:eastAsia="SimSun" w:hAnsi="Times New Roman" w:cs="Times New Roman"/>
          <w:sz w:val="24"/>
          <w:szCs w:val="24"/>
        </w:rPr>
        <w:t>urthermore, the slope</w:t>
      </w:r>
      <w:r w:rsidR="007459E4" w:rsidRPr="004D231C">
        <w:rPr>
          <w:rFonts w:ascii="Times New Roman" w:eastAsia="SimSun" w:hAnsi="Times New Roman" w:cs="Times New Roman" w:hint="eastAsia"/>
          <w:sz w:val="24"/>
          <w:szCs w:val="24"/>
        </w:rPr>
        <w:t>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the</w:t>
      </w:r>
      <w:r w:rsidR="007459E4" w:rsidRPr="004D231C">
        <w:rPr>
          <w:rFonts w:ascii="Times New Roman" w:eastAsia="SimSun" w:hAnsi="Times New Roman" w:cs="Times New Roman" w:hint="eastAsia"/>
          <w:sz w:val="24"/>
          <w:szCs w:val="24"/>
        </w:rPr>
        <w:t>se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line</w:t>
      </w:r>
      <w:r w:rsidR="007459E4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representing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η, </w:t>
      </w:r>
      <w:r w:rsidR="007459E4" w:rsidRPr="004D231C">
        <w:rPr>
          <w:rFonts w:ascii="Times New Roman" w:eastAsia="SimSun" w:hAnsi="Times New Roman" w:cs="Times New Roman"/>
          <w:sz w:val="24"/>
          <w:szCs w:val="24"/>
        </w:rPr>
        <w:t>are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basically the same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with η~0.16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 except for </w:t>
      </w:r>
      <w:r w:rsidR="00167EBE" w:rsidRPr="004D231C">
        <w:rPr>
          <w:rFonts w:ascii="Times New Roman" w:eastAsia="SimSun" w:hAnsi="Times New Roman" w:cs="Times New Roman" w:hint="eastAsia"/>
          <w:sz w:val="24"/>
          <w:szCs w:val="24"/>
        </w:rPr>
        <w:t>Cu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67EBE" w:rsidRPr="004D231C">
        <w:rPr>
          <w:rFonts w:ascii="Times New Roman" w:eastAsia="SimSun" w:hAnsi="Times New Roman" w:cs="Times New Roman" w:hint="eastAsia"/>
          <w:sz w:val="24"/>
          <w:szCs w:val="24"/>
        </w:rPr>
        <w:t>and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 Cu-8Al</w:t>
      </w:r>
      <w:r w:rsidRPr="004D231C">
        <w:rPr>
          <w:rFonts w:ascii="Times New Roman" w:eastAsia="SimSun" w:hAnsi="Times New Roman" w:cs="Times New Roman"/>
          <w:sz w:val="24"/>
          <w:szCs w:val="24"/>
        </w:rPr>
        <w:t>. Combining with the similar microstructure characteristic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the 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>Cu-Al alloy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the viewpoint that η is mainly correlated to the microstructure or defects type rather than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to </w:t>
      </w:r>
      <w:r w:rsidRPr="004D231C">
        <w:rPr>
          <w:rFonts w:ascii="Times New Roman" w:eastAsia="SimSun" w:hAnsi="Times New Roman" w:cs="Times New Roman"/>
          <w:sz w:val="24"/>
          <w:szCs w:val="24"/>
        </w:rPr>
        <w:t>the microstructur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al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state is well prove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As for </w:t>
      </w:r>
      <w:r w:rsidR="00CE6D87" w:rsidRPr="004D231C">
        <w:rPr>
          <w:rFonts w:ascii="Times New Roman" w:eastAsia="SimSun" w:hAnsi="Times New Roman" w:cs="Times New Roman"/>
          <w:sz w:val="24"/>
          <w:szCs w:val="24"/>
        </w:rPr>
        <w:t>the two exceptions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CE6D87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η = 0.09 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for Cu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η = 0.44 for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Cu-8Al, it can also be explained when further considering their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characteristics </w:t>
      </w:r>
      <w:r w:rsidRPr="004D231C">
        <w:rPr>
          <w:rFonts w:ascii="Times New Roman" w:eastAsia="SimSun" w:hAnsi="Times New Roman" w:cs="Times New Roman"/>
          <w:sz w:val="24"/>
          <w:szCs w:val="24"/>
        </w:rPr>
        <w:t>in the microstructure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>.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 xml:space="preserve">For </w:t>
      </w:r>
      <w:r w:rsidRPr="004D231C">
        <w:rPr>
          <w:rFonts w:ascii="Times New Roman" w:eastAsia="SimSun" w:hAnsi="Times New Roman" w:cs="Times New Roman"/>
          <w:sz w:val="24"/>
          <w:szCs w:val="24"/>
        </w:rPr>
        <w:t>Cu</w:t>
      </w:r>
      <w:r w:rsidR="00167EB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the recrystallization of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fine grains (</w:t>
      </w:r>
      <w:r w:rsidRPr="004D231C">
        <w:rPr>
          <w:rFonts w:ascii="Times New Roman" w:eastAsia="SimSun" w:hAnsi="Times New Roman" w:cs="Times New Roman"/>
          <w:sz w:val="24"/>
          <w:szCs w:val="24"/>
        </w:rPr>
        <w:t>FG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)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is not complete relative to others (as indicate</w:t>
      </w:r>
      <w:r w:rsidR="007459E4" w:rsidRPr="004D231C">
        <w:rPr>
          <w:rFonts w:ascii="Times New Roman" w:eastAsia="SimSun" w:hAnsi="Times New Roman" w:cs="Times New Roman"/>
          <w:sz w:val="24"/>
          <w:szCs w:val="24"/>
        </w:rPr>
        <w:t>d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by </w:t>
      </w:r>
      <w:r w:rsidRPr="004D231C">
        <w:rPr>
          <w:rFonts w:ascii="Times New Roman" w:eastAsia="SimSun" w:hAnsi="Times New Roman" w:cs="Times New Roman"/>
          <w:b/>
          <w:i/>
          <w:sz w:val="24"/>
          <w:szCs w:val="24"/>
        </w:rPr>
        <w:t xml:space="preserve">Figs. </w:t>
      </w:r>
      <w:r w:rsidR="0089272D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S</w:t>
      </w:r>
      <w:r w:rsidR="00943C61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1</w:t>
      </w:r>
      <w:r w:rsidR="00234A52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3</w:t>
      </w:r>
      <w:r w:rsidRPr="004D231C">
        <w:rPr>
          <w:rFonts w:ascii="Times New Roman" w:eastAsia="SimSun" w:hAnsi="Times New Roman" w:cs="Times New Roman"/>
          <w:b/>
          <w:i/>
          <w:sz w:val="24"/>
          <w:szCs w:val="24"/>
        </w:rPr>
        <w:t xml:space="preserve">(a) and </w:t>
      </w:r>
      <w:r w:rsidR="0089272D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S</w:t>
      </w:r>
      <w:r w:rsidR="00234A52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14</w:t>
      </w:r>
      <w:r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(b)</w:t>
      </w:r>
      <w:r w:rsidR="0015438A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 xml:space="preserve"> </w:t>
      </w:r>
      <w:r w:rsidR="0015438A" w:rsidRPr="004D231C">
        <w:rPr>
          <w:rFonts w:ascii="Times New Roman" w:eastAsia="SimSun" w:hAnsi="Times New Roman" w:cs="Times New Roman" w:hint="eastAsia"/>
          <w:b/>
          <w:i/>
          <w:sz w:val="24"/>
          <w:szCs w:val="24"/>
        </w:rPr>
        <w:t>in</w:t>
      </w:r>
      <w:r w:rsidR="0015438A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 xml:space="preserve"> </w:t>
      </w:r>
      <w:r w:rsidR="00167EBE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 xml:space="preserve">the </w:t>
      </w:r>
      <w:r w:rsidR="0015438A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Supplementary material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 and for Cu-8Al the </w:t>
      </w:r>
      <w:r w:rsidRPr="004D231C">
        <w:rPr>
          <w:rFonts w:ascii="Times New Roman" w:eastAsia="SimSun" w:hAnsi="Times New Roman" w:cs="Times New Roman"/>
          <w:sz w:val="24"/>
        </w:rPr>
        <w:t xml:space="preserve">grain size distribution shows a unique bimodal feature (as illustrated by 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Figs. </w:t>
      </w:r>
      <w:r w:rsidR="0089272D" w:rsidRPr="004D231C">
        <w:rPr>
          <w:rFonts w:ascii="Times New Roman" w:eastAsia="SimSun" w:hAnsi="Times New Roman" w:cs="Times New Roman"/>
          <w:b/>
          <w:i/>
          <w:sz w:val="24"/>
        </w:rPr>
        <w:t>S</w:t>
      </w:r>
      <w:r w:rsidR="00234A52" w:rsidRPr="004D231C">
        <w:rPr>
          <w:rFonts w:ascii="Times New Roman" w:eastAsia="SimSun" w:hAnsi="Times New Roman" w:cs="Times New Roman"/>
          <w:b/>
          <w:i/>
          <w:sz w:val="24"/>
        </w:rPr>
        <w:t>13</w:t>
      </w:r>
      <w:r w:rsidRPr="004D231C">
        <w:rPr>
          <w:rFonts w:ascii="Times New Roman" w:eastAsia="SimSun" w:hAnsi="Times New Roman" w:cs="Times New Roman"/>
          <w:b/>
          <w:i/>
          <w:sz w:val="24"/>
        </w:rPr>
        <w:t xml:space="preserve">(c) and </w:t>
      </w:r>
      <w:r w:rsidR="0089272D" w:rsidRPr="004D231C">
        <w:rPr>
          <w:rFonts w:ascii="Times New Roman" w:eastAsia="SimSun" w:hAnsi="Times New Roman" w:cs="Times New Roman"/>
          <w:b/>
          <w:i/>
          <w:sz w:val="24"/>
        </w:rPr>
        <w:t>S</w:t>
      </w:r>
      <w:r w:rsidR="00943C61" w:rsidRPr="004D231C">
        <w:rPr>
          <w:rFonts w:ascii="Times New Roman" w:eastAsia="SimSun" w:hAnsi="Times New Roman" w:cs="Times New Roman"/>
          <w:b/>
          <w:i/>
          <w:sz w:val="24"/>
        </w:rPr>
        <w:t>1</w:t>
      </w:r>
      <w:r w:rsidR="00234A52" w:rsidRPr="004D231C">
        <w:rPr>
          <w:rFonts w:ascii="Times New Roman" w:eastAsia="SimSun" w:hAnsi="Times New Roman" w:cs="Times New Roman"/>
          <w:b/>
          <w:i/>
          <w:sz w:val="24"/>
        </w:rPr>
        <w:t>4</w:t>
      </w:r>
      <w:r w:rsidRPr="004D231C">
        <w:rPr>
          <w:rFonts w:ascii="Times New Roman" w:eastAsia="SimSun" w:hAnsi="Times New Roman" w:cs="Times New Roman"/>
          <w:b/>
          <w:i/>
          <w:sz w:val="24"/>
        </w:rPr>
        <w:t>(d)</w:t>
      </w:r>
      <w:r w:rsidR="0015438A" w:rsidRPr="004D231C">
        <w:rPr>
          <w:rFonts w:ascii="Times New Roman" w:eastAsia="SimSun" w:hAnsi="Times New Roman" w:cs="Times New Roman" w:hint="eastAsia"/>
          <w:b/>
          <w:i/>
          <w:sz w:val="24"/>
        </w:rPr>
        <w:t xml:space="preserve"> in</w:t>
      </w:r>
      <w:r w:rsidR="0015438A" w:rsidRPr="004D231C">
        <w:rPr>
          <w:rFonts w:ascii="Times New Roman" w:eastAsia="SimSun" w:hAnsi="Times New Roman" w:cs="Times New Roman"/>
          <w:b/>
          <w:i/>
          <w:sz w:val="24"/>
        </w:rPr>
        <w:t xml:space="preserve"> </w:t>
      </w:r>
      <w:r w:rsidR="0089272D" w:rsidRPr="004D231C">
        <w:rPr>
          <w:rFonts w:ascii="Times New Roman" w:eastAsia="SimSun" w:hAnsi="Times New Roman" w:cs="Times New Roman"/>
          <w:b/>
          <w:i/>
          <w:sz w:val="24"/>
          <w:szCs w:val="24"/>
        </w:rPr>
        <w:t>Supplementary material</w:t>
      </w:r>
      <w:r w:rsidRPr="004D231C">
        <w:rPr>
          <w:rFonts w:ascii="Times New Roman" w:eastAsia="SimSun" w:hAnsi="Times New Roman" w:cs="Times New Roman"/>
          <w:sz w:val="24"/>
        </w:rPr>
        <w:t>)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. Therefore, η can be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designated </w:t>
      </w:r>
      <w:r w:rsidRPr="004D231C">
        <w:rPr>
          <w:rFonts w:ascii="Times New Roman" w:eastAsia="SimSun" w:hAnsi="Times New Roman" w:cs="Times New Roman"/>
          <w:sz w:val="24"/>
          <w:szCs w:val="24"/>
        </w:rPr>
        <w:t>a technical or microstructure type constant which is insensitive to YS (affected strongly by the overall defects density) and even the composition.</w:t>
      </w:r>
    </w:p>
    <w:p w14:paraId="3570F762" w14:textId="77777777" w:rsidR="005E6D22" w:rsidRPr="004D231C" w:rsidRDefault="005E6D22" w:rsidP="005E6D22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noProof/>
          <w:sz w:val="24"/>
        </w:rPr>
        <w:drawing>
          <wp:inline distT="0" distB="0" distL="0" distR="0" wp14:anchorId="2E50C26F" wp14:editId="6BE06B4D">
            <wp:extent cx="5274000" cy="1913719"/>
            <wp:effectExtent l="19050" t="0" r="2850" b="0"/>
            <wp:docPr id="13" name="图片 13" descr="C:\Users\ADMINI~1\AppData\Local\Temp\WeChat Files\7132f6aff72babe8669f5c02aec570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DMINI~1\AppData\Local\Temp\WeChat Files\7132f6aff72babe8669f5c02aec570a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1859" t="8594" r="5897" b="3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913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CF3C7F" w14:textId="17FE8EB6" w:rsidR="005E6D22" w:rsidRPr="004D231C" w:rsidRDefault="007D2E1D" w:rsidP="00045743">
      <w:pPr>
        <w:spacing w:line="30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Fig. 8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V</w:t>
      </w:r>
      <w:r w:rsidR="005E6D22" w:rsidRPr="004D231C">
        <w:rPr>
          <w:rFonts w:ascii="Times New Roman" w:eastAsia="SimSun" w:hAnsi="Times New Roman" w:cs="Times New Roman"/>
          <w:sz w:val="24"/>
        </w:rPr>
        <w:t>alue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s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 of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saturation strength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and residual strength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versus 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>YS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for 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the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Cu and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Cu-Al alloys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, which shows </w:t>
      </w:r>
      <w:r w:rsidR="005E6D22" w:rsidRPr="004D231C">
        <w:rPr>
          <w:rFonts w:ascii="Times New Roman" w:eastAsia="SimSun" w:hAnsi="Times New Roman" w:cs="Times New Roman"/>
          <w:sz w:val="24"/>
        </w:rPr>
        <w:t>that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>both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s</w:t>
      </w:r>
      <w:proofErr w:type="spellEnd"/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r</w:t>
      </w:r>
      <w:proofErr w:type="spellEnd"/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have 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>very good linear relationship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with 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lastRenderedPageBreak/>
        <w:t>YS and the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slope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>s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are basically the same for 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the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Cu and five groups of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metals.</w:t>
      </w:r>
    </w:p>
    <w:p w14:paraId="3017DDB1" w14:textId="7C31A599" w:rsidR="0079417A" w:rsidRPr="004D231C" w:rsidRDefault="00FD0E46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Except for η, Fig. 8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also shows the values of the dislocation saturat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io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strength (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</w:rPr>
        <w:t>σ</w:t>
      </w:r>
      <w:r w:rsidR="0079417A" w:rsidRPr="004D231C">
        <w:rPr>
          <w:rFonts w:ascii="Times New Roman" w:eastAsia="SimSun" w:hAnsi="Times New Roman" w:cs="Times New Roman"/>
          <w:sz w:val="24"/>
          <w:vertAlign w:val="subscript"/>
        </w:rPr>
        <w:t>ρs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</w:rPr>
        <w:t xml:space="preserve">) of the six groups of metals, which are the intersections of the inclined lines with the vertical axis. According to </w:t>
      </w:r>
      <w:r w:rsidR="00311D56" w:rsidRPr="004D231C">
        <w:rPr>
          <w:rFonts w:ascii="Times New Roman" w:eastAsia="SimSun" w:hAnsi="Times New Roman" w:cs="Times New Roman"/>
          <w:sz w:val="24"/>
        </w:rPr>
        <w:t>Eq. (</w:t>
      </w:r>
      <w:proofErr w:type="gramStart"/>
      <w:r w:rsidR="00311D56" w:rsidRPr="004D231C">
        <w:rPr>
          <w:rFonts w:ascii="Times New Roman" w:eastAsia="SimSun" w:hAnsi="Times New Roman" w:cs="Times New Roman"/>
          <w:sz w:val="24"/>
        </w:rPr>
        <w:t>1</w:t>
      </w:r>
      <w:r w:rsidR="000178C2" w:rsidRPr="004D231C">
        <w:rPr>
          <w:rFonts w:ascii="Times New Roman" w:eastAsia="SimSun" w:hAnsi="Times New Roman" w:cs="Times New Roman"/>
          <w:sz w:val="24"/>
        </w:rPr>
        <w:t>9</w:t>
      </w:r>
      <w:r w:rsidR="001A3DC8" w:rsidRPr="004D231C">
        <w:rPr>
          <w:rFonts w:ascii="Times New Roman" w:eastAsia="SimSun" w:hAnsi="Times New Roman" w:cs="Times New Roman"/>
          <w:sz w:val="24"/>
        </w:rPr>
        <w:t>)</w:t>
      </w:r>
      <w:r w:rsidR="008B271E" w:rsidRPr="004D231C">
        <w:rPr>
          <w:rFonts w:ascii="Times New Roman" w:eastAsia="SimSun" w:hAnsi="Times New Roman" w:cs="Times New Roman" w:hint="eastAsia"/>
          <w:sz w:val="24"/>
        </w:rPr>
        <w:t>：</w:t>
      </w:r>
      <w:proofErr w:type="gramEnd"/>
      <w:r w:rsidR="001A3DC8" w:rsidRPr="004D231C">
        <w:rPr>
          <w:rFonts w:ascii="Times New Roman" w:eastAsia="SimSun" w:hAnsi="Times New Roman" w:cs="SimSun"/>
          <w:kern w:val="0"/>
          <w:position w:val="-24"/>
          <w:sz w:val="24"/>
          <w:szCs w:val="24"/>
        </w:rPr>
        <w:object w:dxaOrig="2000" w:dyaOrig="660" w14:anchorId="2DF77F95">
          <v:shape id="_x0000_i1046" type="#_x0000_t75" style="width:99pt;height:31.5pt" o:ole="">
            <v:imagedata r:id="rId58" o:title=""/>
          </v:shape>
          <o:OLEObject Type="Embed" ProgID="Equation.DSMT4" ShapeID="_x0000_i1046" DrawAspect="Content" ObjectID="_1722763273" r:id="rId59"/>
        </w:object>
      </w:r>
      <w:r w:rsidR="008B271E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, </w:t>
      </w:r>
      <w:r w:rsidR="001A3DC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which indicates that </w:t>
      </w:r>
      <w:proofErr w:type="spellStart"/>
      <w:r w:rsidR="001A3DC8" w:rsidRPr="004D231C">
        <w:rPr>
          <w:rFonts w:ascii="Times New Roman" w:eastAsia="SimSun" w:hAnsi="Times New Roman" w:cs="Times New Roman"/>
          <w:sz w:val="24"/>
        </w:rPr>
        <w:t>σ</w:t>
      </w:r>
      <w:r w:rsidR="001A3DC8" w:rsidRPr="004D231C">
        <w:rPr>
          <w:rFonts w:ascii="Times New Roman" w:eastAsia="SimSun" w:hAnsi="Times New Roman" w:cs="Times New Roman"/>
          <w:sz w:val="24"/>
          <w:vertAlign w:val="subscript"/>
        </w:rPr>
        <w:t>ρs</w:t>
      </w:r>
      <w:proofErr w:type="spellEnd"/>
      <w:r w:rsidR="001A3DC8"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is mainly affected by </w:t>
      </w:r>
      <w:r w:rsidR="0079417A" w:rsidRPr="004D231C">
        <w:rPr>
          <w:rFonts w:ascii="Times New Roman" w:eastAsia="SimSun" w:hAnsi="Times New Roman" w:cs="Times New Roman" w:hint="eastAsia"/>
          <w:i/>
          <w:sz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and </w:t>
      </w:r>
      <w:r w:rsidR="00C51B9A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79417A" w:rsidRPr="004D231C">
        <w:rPr>
          <w:rFonts w:ascii="Times New Roman" w:eastAsia="SimSun" w:hAnsi="Times New Roman" w:cs="Times New Roman"/>
          <w:sz w:val="24"/>
        </w:rPr>
        <w:t>pinning ratio (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p</w:t>
      </w:r>
      <w:r w:rsidR="0079417A" w:rsidRPr="004D231C">
        <w:rPr>
          <w:rFonts w:ascii="Times New Roman" w:eastAsia="SimSun" w:hAnsi="Times New Roman" w:cs="Times New Roman"/>
          <w:sz w:val="24"/>
        </w:rPr>
        <w:t>) or initial hardening rate (Θ</w:t>
      </w:r>
      <w:r w:rsidR="0079417A" w:rsidRPr="004D231C">
        <w:rPr>
          <w:rFonts w:ascii="Times New Roman" w:eastAsia="SimSun" w:hAnsi="Times New Roman" w:cs="Times New Roman"/>
          <w:sz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). </w:t>
      </w:r>
      <w:r w:rsidR="0079417A" w:rsidRPr="004D231C">
        <w:rPr>
          <w:rFonts w:ascii="Times New Roman" w:eastAsia="SimSun" w:hAnsi="Times New Roman" w:cs="Times New Roman" w:hint="eastAsia"/>
          <w:sz w:val="24"/>
        </w:rPr>
        <w:t>A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s 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p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or Θ</w:t>
      </w:r>
      <w:r w:rsidR="0079417A" w:rsidRPr="004D231C">
        <w:rPr>
          <w:rFonts w:ascii="Times New Roman" w:eastAsia="SimSun" w:hAnsi="Times New Roman" w:cs="Times New Roman"/>
          <w:sz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is a constant for certain material systems, </w:t>
      </w:r>
      <w:r w:rsidR="00C51B9A" w:rsidRPr="004D231C">
        <w:rPr>
          <w:rFonts w:ascii="Times New Roman" w:eastAsia="SimSun" w:hAnsi="Times New Roman" w:cs="Times New Roman"/>
          <w:sz w:val="24"/>
        </w:rPr>
        <w:t>as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further discussed in the following section,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</w:rPr>
        <w:t>σ</w:t>
      </w:r>
      <w:r w:rsidR="0079417A" w:rsidRPr="004D231C">
        <w:rPr>
          <w:rFonts w:ascii="Times New Roman" w:eastAsia="SimSun" w:hAnsi="Times New Roman" w:cs="Times New Roman"/>
          <w:sz w:val="24"/>
          <w:vertAlign w:val="subscript"/>
        </w:rPr>
        <w:t>ρs</w:t>
      </w:r>
      <w:proofErr w:type="spellEnd"/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is mainly determined by 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. Therefore,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</w:rPr>
        <w:t>σ</w:t>
      </w:r>
      <w:r w:rsidR="0079417A" w:rsidRPr="004D231C">
        <w:rPr>
          <w:rFonts w:ascii="Times New Roman" w:eastAsia="SimSun" w:hAnsi="Times New Roman" w:cs="Times New Roman"/>
          <w:sz w:val="24"/>
          <w:vertAlign w:val="subscript"/>
        </w:rPr>
        <w:t>ρs</w:t>
      </w:r>
      <w:proofErr w:type="spellEnd"/>
      <w:r w:rsidR="0079417A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increases monotonously with the decrease of </w:t>
      </w:r>
      <w:r w:rsidR="0079417A" w:rsidRPr="004D231C">
        <w:rPr>
          <w:rFonts w:ascii="Times New Roman" w:eastAsia="SimSun" w:hAnsi="Times New Roman" w:cs="Times New Roman"/>
          <w:i/>
          <w:sz w:val="24"/>
        </w:rPr>
        <w:t>n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 or the increase of </w:t>
      </w:r>
      <w:r w:rsidR="00C51B9A"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79417A" w:rsidRPr="004D231C">
        <w:rPr>
          <w:rFonts w:ascii="Times New Roman" w:eastAsia="SimSun" w:hAnsi="Times New Roman" w:cs="Times New Roman"/>
          <w:sz w:val="24"/>
        </w:rPr>
        <w:t xml:space="preserve">Al content. </w:t>
      </w:r>
    </w:p>
    <w:p w14:paraId="1EA0A732" w14:textId="77777777" w:rsidR="0079417A" w:rsidRPr="004D231C" w:rsidRDefault="00B75AE7" w:rsidP="0045177B">
      <w:pPr>
        <w:spacing w:beforeLines="50" w:before="156" w:afterLines="50" w:after="156"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4.2</w:t>
      </w:r>
      <w:r w:rsidR="0079417A" w:rsidRPr="004D231C">
        <w:rPr>
          <w:rFonts w:ascii="Times New Roman" w:eastAsia="SimSun" w:hAnsi="Times New Roman" w:cs="Times New Roman"/>
          <w:b/>
          <w:bCs/>
          <w:i/>
          <w:sz w:val="24"/>
        </w:rPr>
        <w:t>.3 Initial hardening rate, Θ</w:t>
      </w:r>
      <w:r w:rsidR="0079417A" w:rsidRPr="004D231C">
        <w:rPr>
          <w:rFonts w:ascii="Times New Roman" w:eastAsia="SimSun" w:hAnsi="Times New Roman" w:cs="Times New Roman"/>
          <w:b/>
          <w:bCs/>
          <w:i/>
          <w:sz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b/>
          <w:bCs/>
          <w:i/>
          <w:sz w:val="24"/>
        </w:rPr>
        <w:t xml:space="preserve"> </w:t>
      </w:r>
    </w:p>
    <w:p w14:paraId="143ADF1E" w14:textId="0C892ED2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According to the definition of Θ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II</w:t>
      </w:r>
      <w:r w:rsidRPr="004D231C">
        <w:rPr>
          <w:rFonts w:ascii="Times New Roman" w:eastAsia="SimSun" w:hAnsi="Times New Roman" w:cs="Times New Roman" w:hint="eastAsia"/>
          <w:sz w:val="24"/>
        </w:rPr>
        <w:t>,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it corresponds to the linear hardening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 process,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lso called </w:t>
      </w:r>
      <w:proofErr w:type="gramStart"/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S</w:t>
      </w:r>
      <w:r w:rsidRPr="004D231C">
        <w:rPr>
          <w:rFonts w:ascii="Times New Roman" w:eastAsia="SimSun" w:hAnsi="Times New Roman" w:cs="Times New Roman"/>
          <w:sz w:val="24"/>
          <w:szCs w:val="24"/>
        </w:rPr>
        <w:t>tage II hardening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>process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,</w:t>
      </w:r>
      <w:proofErr w:type="gram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  <w:szCs w:val="24"/>
        </w:rPr>
        <w:t>single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crystal when Θ remains a constant at its highest value. </w:t>
      </w:r>
      <w:r w:rsidR="001A1EF8" w:rsidRPr="004D231C">
        <w:rPr>
          <w:rFonts w:ascii="Times New Roman" w:eastAsia="SimSun" w:hAnsi="Times New Roman" w:cs="Times New Roman"/>
          <w:sz w:val="24"/>
          <w:szCs w:val="24"/>
        </w:rPr>
        <w:t>According to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133FCD" w:rsidRPr="004D231C">
        <w:rPr>
          <w:rFonts w:ascii="Times New Roman" w:eastAsia="SimSun" w:hAnsi="Times New Roman" w:cs="Times New Roman"/>
          <w:sz w:val="24"/>
          <w:szCs w:val="24"/>
        </w:rPr>
        <w:t>Eq. (</w:t>
      </w:r>
      <w:r w:rsidR="00311D56" w:rsidRPr="004D231C">
        <w:rPr>
          <w:rFonts w:ascii="Times New Roman" w:eastAsia="SimSun" w:hAnsi="Times New Roman" w:cs="Times New Roman"/>
          <w:sz w:val="24"/>
          <w:szCs w:val="24"/>
        </w:rPr>
        <w:t>2</w:t>
      </w:r>
      <w:r w:rsidR="00133FCD" w:rsidRPr="004D231C">
        <w:rPr>
          <w:rFonts w:ascii="Times New Roman" w:eastAsia="SimSun" w:hAnsi="Times New Roman" w:cs="Times New Roman"/>
          <w:sz w:val="24"/>
          <w:szCs w:val="24"/>
        </w:rPr>
        <w:t>1</w:t>
      </w:r>
      <w:r w:rsidR="001A1EF8" w:rsidRPr="004D231C">
        <w:rPr>
          <w:rFonts w:ascii="Times New Roman" w:eastAsia="SimSun" w:hAnsi="Times New Roman" w:cs="Times New Roman"/>
          <w:sz w:val="24"/>
          <w:szCs w:val="24"/>
        </w:rPr>
        <w:t>)</w:t>
      </w:r>
      <w:r w:rsidRPr="004D231C">
        <w:rPr>
          <w:rFonts w:ascii="Times New Roman" w:eastAsia="SimSun" w:hAnsi="Times New Roman" w:cs="Times New Roman"/>
        </w:rPr>
        <w:t xml:space="preserve">, </w:t>
      </w:r>
      <w:r w:rsidRPr="004D231C">
        <w:rPr>
          <w:rFonts w:ascii="Times New Roman" w:eastAsia="SimSun" w:hAnsi="Times New Roman" w:cs="Times New Roman"/>
          <w:sz w:val="24"/>
        </w:rPr>
        <w:t>Θ</w:t>
      </w:r>
      <w:r w:rsidRPr="004D231C">
        <w:rPr>
          <w:rFonts w:ascii="Times New Roman" w:eastAsia="SimSun" w:hAnsi="Times New Roman" w:cs="Times New Roman"/>
          <w:sz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equals the value of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  <w:szCs w:val="24"/>
        </w:rPr>
        <w:t>yield hardening rate (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 at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= 0. Therefore, the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data of the six groups of metals derived from the curve fitting are plotted versus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</w:t>
      </w:r>
      <w:r w:rsidR="009B18BB" w:rsidRPr="004D231C">
        <w:rPr>
          <w:rFonts w:ascii="Times New Roman" w:eastAsia="SimSun" w:hAnsi="Times New Roman" w:cs="Times New Roman"/>
          <w:sz w:val="24"/>
          <w:szCs w:val="24"/>
        </w:rPr>
        <w:t>d the result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>s</w:t>
      </w:r>
      <w:r w:rsidR="009B18BB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 xml:space="preserve">are </w:t>
      </w:r>
      <w:r w:rsidR="00311D56" w:rsidRPr="004D231C">
        <w:rPr>
          <w:rFonts w:ascii="Times New Roman" w:eastAsia="SimSun" w:hAnsi="Times New Roman" w:cs="Times New Roman"/>
          <w:sz w:val="24"/>
          <w:szCs w:val="24"/>
        </w:rPr>
        <w:t>shown in Fig. 9</w:t>
      </w:r>
      <w:r w:rsidRPr="004D231C">
        <w:rPr>
          <w:rFonts w:ascii="Times New Roman" w:eastAsia="SimSun" w:hAnsi="Times New Roman" w:cs="Times New Roman"/>
          <w:sz w:val="24"/>
        </w:rPr>
        <w:t>.</w:t>
      </w:r>
    </w:p>
    <w:p w14:paraId="06926ED4" w14:textId="77777777" w:rsidR="005E6D22" w:rsidRPr="004D231C" w:rsidRDefault="005E6D22" w:rsidP="005E6D22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6A6827E4" wp14:editId="24A09FFB">
            <wp:extent cx="3528574" cy="2517074"/>
            <wp:effectExtent l="0" t="0" r="0" b="0"/>
            <wp:docPr id="14" name="图片 14" descr="图片包含 散点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片包含 散点图&#10;&#10;描述已自动生成"/>
                    <pic:cNvPicPr/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0085" cy="2532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B26F64" w14:textId="421176B6" w:rsidR="005E6D22" w:rsidRPr="004D231C" w:rsidRDefault="007D2E1D" w:rsidP="00045743">
      <w:pPr>
        <w:spacing w:line="300" w:lineRule="auto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</w:rPr>
        <w:t>Fig. 9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V</w:t>
      </w:r>
      <w:r w:rsidR="005E6D22" w:rsidRPr="004D231C">
        <w:rPr>
          <w:rFonts w:ascii="Times New Roman" w:eastAsia="SimSun" w:hAnsi="Times New Roman" w:cs="Times New Roman"/>
          <w:sz w:val="24"/>
        </w:rPr>
        <w:t>alue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s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 of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yield hardening rate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sym w:font="Symbol" w:char="F051"/>
      </w:r>
      <w:r w:rsidR="005E6D22" w:rsidRPr="004D231C">
        <w:rPr>
          <w:rFonts w:ascii="Times New Roman" w:eastAsia="SimSun" w:hAnsi="Times New Roman" w:cs="Times New Roman" w:hint="eastAsia"/>
          <w:sz w:val="24"/>
          <w:vertAlign w:val="subscript"/>
        </w:rPr>
        <w:t>y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and pinning ratio </w:t>
      </w:r>
      <w:r w:rsidR="005E6D22" w:rsidRPr="004D231C">
        <w:rPr>
          <w:rFonts w:ascii="Times New Roman" w:eastAsia="SimSun" w:hAnsi="Times New Roman" w:cs="Times New Roman" w:hint="eastAsia"/>
          <w:i/>
          <w:sz w:val="24"/>
        </w:rPr>
        <w:t>p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with respect to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YS </w:t>
      </w:r>
      <w:r w:rsidR="005E6D22" w:rsidRPr="004D231C">
        <w:rPr>
          <w:rFonts w:ascii="Times New Roman" w:eastAsia="SimSun" w:hAnsi="Times New Roman" w:cs="Times New Roman"/>
          <w:sz w:val="24"/>
        </w:rPr>
        <w:t xml:space="preserve">for </w:t>
      </w:r>
      <w:r w:rsidR="005E6D22" w:rsidRPr="004D231C">
        <w:rPr>
          <w:rFonts w:ascii="Times New Roman" w:eastAsia="SimSun" w:hAnsi="Times New Roman" w:cs="Times New Roman" w:hint="eastAsia"/>
          <w:sz w:val="24"/>
        </w:rPr>
        <w:t>the Cu and five groups of Cu-Al alloys, showing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very good linear relationships between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5E6D22"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="005E6D22"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="005E6D22" w:rsidRPr="004D231C">
        <w:rPr>
          <w:rFonts w:ascii="Times New Roman" w:eastAsia="SimSun" w:hAnsi="Times New Roman" w:cs="Times New Roman" w:hint="eastAsia"/>
          <w:sz w:val="24"/>
        </w:rPr>
        <w:t xml:space="preserve">, and </w:t>
      </w:r>
      <w:r w:rsidR="005E6D22" w:rsidRPr="004D231C">
        <w:rPr>
          <w:rFonts w:ascii="Times New Roman" w:eastAsia="SimSun" w:hAnsi="Times New Roman" w:cs="Times New Roman"/>
          <w:sz w:val="24"/>
          <w:szCs w:val="24"/>
        </w:rPr>
        <w:t>a very similar Θ</w:t>
      </w:r>
      <w:r w:rsidR="005E6D22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5E6D22" w:rsidRPr="004D231C">
        <w:rPr>
          <w:rFonts w:ascii="Times New Roman" w:eastAsia="SimSun" w:hAnsi="Times New Roman" w:cs="Times New Roman" w:hint="eastAsia"/>
          <w:sz w:val="24"/>
          <w:szCs w:val="24"/>
        </w:rPr>
        <w:t xml:space="preserve"> value.</w:t>
      </w:r>
    </w:p>
    <w:p w14:paraId="0198E85C" w14:textId="2EE2C54A" w:rsidR="00CB5ED1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Firstly, there exist very good linear relationships between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nd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with slopes of ω which is a corresponding result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for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 constant η in Fig. </w:t>
      </w:r>
      <w:r w:rsidR="00311D56" w:rsidRPr="004D231C">
        <w:rPr>
          <w:rFonts w:ascii="Times New Roman" w:eastAsia="SimSun" w:hAnsi="Times New Roman" w:cs="Times New Roman"/>
          <w:sz w:val="24"/>
          <w:szCs w:val="24"/>
        </w:rPr>
        <w:t>9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for each metal.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T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here exists a simple relationship between η and </w:t>
      </w:r>
      <w:r w:rsidRPr="004D231C">
        <w:rPr>
          <w:rFonts w:ascii="Times New Roman" w:eastAsia="SimSun" w:hAnsi="Times New Roman" w:cs="Times New Roman"/>
          <w:sz w:val="24"/>
        </w:rPr>
        <w:t xml:space="preserve">ω, </w:t>
      </w:r>
      <w:r w:rsidR="00C51B9A" w:rsidRPr="004D231C">
        <w:rPr>
          <w:rFonts w:ascii="Times New Roman" w:eastAsia="SimSun" w:hAnsi="Times New Roman" w:cs="Times New Roman"/>
          <w:sz w:val="24"/>
        </w:rPr>
        <w:t xml:space="preserve">where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ω =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n</w:t>
      </w:r>
      <w:r w:rsidRPr="004D231C">
        <w:rPr>
          <w:rFonts w:ascii="Times New Roman" w:eastAsia="SimSun" w:hAnsi="Times New Roman" w:cs="Times New Roman"/>
          <w:sz w:val="24"/>
          <w:szCs w:val="24"/>
        </w:rPr>
        <w:t>(1-η)</w:t>
      </w:r>
      <w:r w:rsidRPr="004D231C">
        <w:rPr>
          <w:rFonts w:ascii="Times New Roman" w:eastAsia="SimSun" w:hAnsi="Times New Roman" w:cs="Times New Roman"/>
          <w:sz w:val="24"/>
        </w:rPr>
        <w:t xml:space="preserve"> as defined</w:t>
      </w:r>
      <w:r w:rsidR="009531F8" w:rsidRPr="004D231C">
        <w:rPr>
          <w:rFonts w:ascii="Times New Roman" w:eastAsia="SimSun" w:hAnsi="Times New Roman" w:cs="Times New Roman"/>
          <w:sz w:val="24"/>
          <w:szCs w:val="24"/>
        </w:rPr>
        <w:t xml:space="preserve"> in Eq. (</w:t>
      </w:r>
      <w:r w:rsidR="00311D56" w:rsidRPr="004D231C">
        <w:rPr>
          <w:rFonts w:ascii="Times New Roman" w:eastAsia="SimSun" w:hAnsi="Times New Roman" w:cs="Times New Roman"/>
          <w:sz w:val="24"/>
          <w:szCs w:val="24"/>
        </w:rPr>
        <w:t>2</w:t>
      </w:r>
      <w:r w:rsidR="009531F8" w:rsidRPr="004D231C">
        <w:rPr>
          <w:rFonts w:ascii="Times New Roman" w:eastAsia="SimSun" w:hAnsi="Times New Roman" w:cs="Times New Roman"/>
          <w:sz w:val="24"/>
          <w:szCs w:val="24"/>
        </w:rPr>
        <w:t>0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).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lastRenderedPageBreak/>
        <w:t>In addition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when extrapolating the straight lines to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σ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y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= 0, the value of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can</w:t>
      </w:r>
      <w:r w:rsidR="00311D56" w:rsidRPr="004D231C">
        <w:rPr>
          <w:rFonts w:ascii="Times New Roman" w:eastAsia="SimSun" w:hAnsi="Times New Roman" w:cs="Times New Roman"/>
          <w:sz w:val="24"/>
          <w:szCs w:val="24"/>
        </w:rPr>
        <w:t xml:space="preserve"> be acquired as marked in Fig. 9</w:t>
      </w:r>
      <w:r w:rsidRPr="004D231C">
        <w:rPr>
          <w:rFonts w:ascii="Times New Roman" w:eastAsia="SimSun" w:hAnsi="Times New Roman" w:cs="Times New Roman"/>
          <w:sz w:val="24"/>
          <w:szCs w:val="24"/>
        </w:rPr>
        <w:t>. It is interesting to find that except for Cu-8Al, the other five metals share a very similar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sym w:font="Symbol" w:char="F0BB"/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2000 MPa corresponding to a pinning ratio of </w:t>
      </w:r>
      <w:r w:rsidRPr="004D231C">
        <w:rPr>
          <w:rFonts w:ascii="Times New Roman" w:eastAsia="SimSun" w:hAnsi="Times New Roman" w:cs="Times New Roman"/>
          <w:i/>
          <w:sz w:val="24"/>
          <w:szCs w:val="24"/>
        </w:rPr>
        <w:t>p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~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3.6% with </w:t>
      </w:r>
      <w:r w:rsidRPr="004D231C">
        <w:rPr>
          <w:rFonts w:ascii="Times New Roman" w:eastAsia="SimSun" w:hAnsi="Times New Roman" w:cs="Times New Roman"/>
          <w:sz w:val="24"/>
        </w:rPr>
        <w:t xml:space="preserve">α = 0.25, μ = 47GPa and </w:t>
      </w:r>
      <w:r w:rsidRPr="004D231C">
        <w:rPr>
          <w:rFonts w:ascii="Times New Roman" w:eastAsia="SimSun" w:hAnsi="Times New Roman" w:cs="Times New Roman"/>
          <w:i/>
          <w:sz w:val="24"/>
        </w:rPr>
        <w:t>M</w:t>
      </w:r>
      <w:r w:rsidRPr="004D231C">
        <w:rPr>
          <w:rFonts w:ascii="Times New Roman" w:eastAsia="SimSun" w:hAnsi="Times New Roman" w:cs="Times New Roman"/>
          <w:sz w:val="24"/>
        </w:rPr>
        <w:t xml:space="preserve"> = 3.06.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This indicates that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as a reflection of the initial dislocation multiplication process,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is not affect</w:t>
      </w:r>
      <w:r w:rsidR="00E53E85" w:rsidRPr="004D231C">
        <w:rPr>
          <w:rFonts w:ascii="Times New Roman" w:eastAsia="SimSun" w:hAnsi="Times New Roman" w:cs="Times New Roman"/>
          <w:sz w:val="24"/>
          <w:szCs w:val="24"/>
        </w:rPr>
        <w:t>ed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by the composition or SFE that mainly affects the di</w:t>
      </w:r>
      <w:r w:rsidR="00CB5ED1" w:rsidRPr="004D231C">
        <w:rPr>
          <w:rFonts w:ascii="Times New Roman" w:eastAsia="SimSun" w:hAnsi="Times New Roman" w:cs="Times New Roman"/>
          <w:sz w:val="24"/>
          <w:szCs w:val="24"/>
        </w:rPr>
        <w:t>slocation annihilation process.</w:t>
      </w:r>
    </w:p>
    <w:p w14:paraId="2FB6017F" w14:textId="7FC4ABA3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  <w:szCs w:val="24"/>
        </w:rPr>
      </w:pPr>
      <w:r w:rsidRPr="004D231C">
        <w:rPr>
          <w:rFonts w:ascii="Times New Roman" w:eastAsia="SimSun" w:hAnsi="Times New Roman" w:cs="Times New Roman" w:hint="eastAsia"/>
          <w:sz w:val="24"/>
          <w:szCs w:val="24"/>
        </w:rPr>
        <w:t>A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ccording to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an earlier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investigation </w:t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begin"/>
      </w:r>
      <w:r w:rsidR="00F37637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 &lt;EndNote&gt;&lt;Cite&gt;&lt;Author&gt;Kocks&lt;/Author&gt;&lt;Year&gt;2003&lt;/Year&gt;&lt;RecNum&gt;11&lt;/RecNum&gt;&lt;DisplayText&gt;[8]&lt;/DisplayText&gt;&lt;record&gt;&lt;rec-number&gt;11&lt;/rec-number&gt;&lt;foreign-keys&gt;&lt;key app="EN" db-id="e92ddvwa9ep20tev2wnptdwt0ttr9e2pfx0t" timestamp="1598513461"&gt;11&lt;/key&gt;&lt;/foreign-keys&gt;&lt;ref-type name="Journal Article"&gt;17&lt;/ref-type&gt;&lt;contributors&gt;&lt;authors&gt;&lt;author&gt;Kocks, U. F.&lt;/author&gt;&lt;author&gt;Mecking, H.&lt;/author&gt;&lt;/authors&gt;&lt;/contributors&gt;&lt;titles&gt;&lt;title&gt;Physics and phenomenology of strain hardening: the FCC case&lt;/title&gt;&lt;secondary-title&gt;Progress in Materials Science&lt;/secondary-title&gt;&lt;/titles&gt;&lt;periodical&gt;&lt;full-title&gt;Progress in Materials Science&lt;/full-title&gt;&lt;abbr-1&gt;Prog. Mater. Sci.&lt;/abbr-1&gt;&lt;/periodical&gt;&lt;pages&gt;171-273&lt;/pages&gt;&lt;volume&gt;48&lt;/volume&gt;&lt;number&gt;3&lt;/number&gt;&lt;dates&gt;&lt;year&gt;2003&lt;/year&gt;&lt;pub-dates&gt;&lt;date&gt;2003/01/01/&lt;/date&gt;&lt;/pub-dates&gt;&lt;/dates&gt;&lt;isbn&gt;0079-6425&lt;/isbn&gt;&lt;urls&gt;&lt;related-urls&gt;&lt;url&gt;http://www.sciencedirect.com/science/article/pii/S0079642502000038&lt;/url&gt;&lt;/related-urls&gt;&lt;/urls&gt;&lt;electronic-resource-num&gt;https://doi.org/10.1016/S0079-6425(02)00003-8&lt;/electronic-resource-num&gt;&lt;/record&gt;&lt;/Cite&gt;&lt;/EndNote&gt;</w:instrText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F37637" w:rsidRPr="004D231C">
        <w:rPr>
          <w:rFonts w:ascii="Times New Roman" w:eastAsia="SimSun" w:hAnsi="Times New Roman" w:cs="Times New Roman"/>
          <w:noProof/>
          <w:sz w:val="24"/>
          <w:szCs w:val="24"/>
        </w:rPr>
        <w:t>[8]</w:t>
      </w:r>
      <w:r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  <w:szCs w:val="24"/>
        </w:rPr>
        <w:t>, for FCC single crystals the strain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>-</w:t>
      </w:r>
      <w:r w:rsidRPr="004D231C">
        <w:rPr>
          <w:rFonts w:ascii="Times New Roman" w:eastAsia="SimSun" w:hAnsi="Times New Roman" w:cs="Times New Roman"/>
          <w:sz w:val="24"/>
          <w:szCs w:val="24"/>
        </w:rPr>
        <w:t>hardening rate of stage II is only related to orientation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it is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insensitive to temperature, strain rate or even </w:t>
      </w:r>
      <w:r w:rsidR="00C51B9A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composition, and the value of </w:t>
      </w:r>
      <w:proofErr w:type="spellStart"/>
      <w:r w:rsidRPr="004D231C">
        <w:rPr>
          <w:rFonts w:ascii="Times New Roman" w:eastAsia="SimSun" w:hAnsi="Times New Roman" w:cs="Times New Roman"/>
          <w:sz w:val="24"/>
          <w:szCs w:val="24"/>
        </w:rPr>
        <w:t>dτ</w:t>
      </w:r>
      <w:proofErr w:type="spellEnd"/>
      <w:r w:rsidRPr="004D231C">
        <w:rPr>
          <w:rFonts w:ascii="Times New Roman" w:eastAsia="SimSun" w:hAnsi="Times New Roman" w:cs="Times New Roman"/>
          <w:sz w:val="24"/>
          <w:szCs w:val="24"/>
        </w:rPr>
        <w:t>/d</w:t>
      </w:r>
      <w:r w:rsidRPr="004D231C">
        <w:rPr>
          <w:rFonts w:ascii="Times New Roman" w:eastAsia="SimSun" w:hAnsi="Times New Roman" w:cs="Times New Roman"/>
          <w:sz w:val="24"/>
          <w:szCs w:val="24"/>
        </w:rPr>
        <w:sym w:font="Symbol" w:char="F067"/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is a</w:t>
      </w:r>
      <w:r w:rsidR="00011332" w:rsidRPr="004D231C">
        <w:rPr>
          <w:rFonts w:ascii="Times New Roman" w:eastAsia="SimSun" w:hAnsi="Times New Roman" w:cs="Times New Roman"/>
          <w:sz w:val="24"/>
          <w:szCs w:val="24"/>
        </w:rPr>
        <w:t xml:space="preserve">bout </w:t>
      </w:r>
      <w:r w:rsidRPr="004D231C">
        <w:rPr>
          <w:rFonts w:ascii="Times New Roman" w:eastAsia="SimSun" w:hAnsi="Times New Roman" w:cs="Times New Roman"/>
          <w:sz w:val="24"/>
          <w:szCs w:val="24"/>
        </w:rPr>
        <w:t>μ</w:t>
      </w:r>
      <w:r w:rsidRPr="004D231C">
        <w:rPr>
          <w:rFonts w:ascii="Times New Roman" w:eastAsia="SimSun" w:hAnsi="Times New Roman" w:cs="Times New Roman" w:hint="eastAsia"/>
          <w:sz w:val="24"/>
          <w:szCs w:val="24"/>
        </w:rPr>
        <w:t>/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300~μ/100 for different FCC metals </w:t>
      </w:r>
      <w:r w:rsidR="00011332" w:rsidRPr="004D231C">
        <w:rPr>
          <w:rFonts w:ascii="Times New Roman" w:eastAsia="SimSun" w:hAnsi="Times New Roman" w:cs="Times New Roman"/>
          <w:sz w:val="24"/>
          <w:szCs w:val="24"/>
        </w:rPr>
        <w:t xml:space="preserve">having </w:t>
      </w:r>
      <w:r w:rsidRPr="004D231C">
        <w:rPr>
          <w:rFonts w:ascii="Times New Roman" w:eastAsia="SimSun" w:hAnsi="Times New Roman" w:cs="Times New Roman"/>
          <w:sz w:val="24"/>
          <w:szCs w:val="24"/>
        </w:rPr>
        <w:t>different orientations. In the present study, the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value of the </w:t>
      </w:r>
      <w:r w:rsidR="007459E4" w:rsidRPr="004D231C">
        <w:rPr>
          <w:rFonts w:ascii="Times New Roman" w:eastAsia="SimSun" w:hAnsi="Times New Roman" w:cs="Times New Roman"/>
          <w:sz w:val="24"/>
          <w:szCs w:val="24"/>
        </w:rPr>
        <w:t xml:space="preserve">free </w:t>
      </w:r>
      <w:r w:rsidRPr="004D231C">
        <w:rPr>
          <w:rFonts w:ascii="Times New Roman" w:eastAsia="SimSun" w:hAnsi="Times New Roman" w:cs="Times New Roman"/>
          <w:sz w:val="24"/>
          <w:szCs w:val="24"/>
        </w:rPr>
        <w:t>texture polycrystalline Cu-Al alloys can be regarded as averag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>e value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the single crystals. Therefore, Θ</w:t>
      </w:r>
      <w:r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should be </w:t>
      </w:r>
      <w:r w:rsidR="00011332" w:rsidRPr="004D231C">
        <w:rPr>
          <w:rFonts w:ascii="Times New Roman" w:eastAsia="SimSun" w:hAnsi="Times New Roman" w:cs="Times New Roman"/>
          <w:sz w:val="24"/>
          <w:szCs w:val="24"/>
        </w:rPr>
        <w:t xml:space="preserve">in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the same range. According to the transformation between the hardening rate of </w:t>
      </w:r>
      <w:r w:rsidR="00011332" w:rsidRPr="004D231C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r w:rsidRPr="004D231C">
        <w:rPr>
          <w:rFonts w:ascii="Times New Roman" w:eastAsia="SimSun" w:hAnsi="Times New Roman" w:cs="Times New Roman"/>
          <w:sz w:val="24"/>
          <w:szCs w:val="24"/>
        </w:rPr>
        <w:t>shear stress-strain and normal stress-strain</w:t>
      </w:r>
      <w:r w:rsidR="00011332" w:rsidRPr="004D231C">
        <w:rPr>
          <w:rFonts w:ascii="Times New Roman" w:eastAsia="SimSun" w:hAnsi="Times New Roman" w:cs="Times New Roman"/>
          <w:sz w:val="24"/>
          <w:szCs w:val="24"/>
        </w:rPr>
        <w:t>: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14:paraId="74642FC3" w14:textId="6D4DB29E" w:rsidR="0079417A" w:rsidRPr="004D231C" w:rsidRDefault="0079417A" w:rsidP="0045177B">
      <w:pPr>
        <w:spacing w:line="360" w:lineRule="auto"/>
        <w:ind w:firstLine="482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24"/>
          <w:sz w:val="24"/>
          <w:szCs w:val="24"/>
        </w:rPr>
        <w:object w:dxaOrig="1680" w:dyaOrig="620" w14:anchorId="572FE8C8">
          <v:shape id="_x0000_i1047" type="#_x0000_t75" style="width:85.5pt;height:31.5pt" o:ole="">
            <v:imagedata r:id="rId61" o:title=""/>
          </v:shape>
          <o:OLEObject Type="Embed" ProgID="Equation.DSMT4" ShapeID="_x0000_i1047" DrawAspect="Content" ObjectID="_1722763274" r:id="rId62"/>
        </w:objec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</w:t>
      </w:r>
      <w:r w:rsidR="00AE2FA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      </w:t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2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</w:p>
    <w:p w14:paraId="428948BF" w14:textId="2C9EC7B7" w:rsidR="0079417A" w:rsidRPr="004D231C" w:rsidRDefault="00011332" w:rsidP="0045177B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where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dτ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>/d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sym w:font="Symbol" w:char="F067"/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of μ</w:t>
      </w:r>
      <w:r w:rsidR="0079417A" w:rsidRPr="004D231C">
        <w:rPr>
          <w:rFonts w:ascii="Times New Roman" w:eastAsia="SimSun" w:hAnsi="Times New Roman" w:cs="Times New Roman" w:hint="eastAsia"/>
          <w:sz w:val="24"/>
          <w:szCs w:val="24"/>
        </w:rPr>
        <w:t>/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300~μ/100 is transformed to 1.4~4.4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GPa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of 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for Cu-Al alloys, which includes the present values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 of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2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spellStart"/>
      <w:r w:rsidR="0079417A" w:rsidRPr="004D231C">
        <w:rPr>
          <w:rFonts w:ascii="Times New Roman" w:eastAsia="SimSun" w:hAnsi="Times New Roman" w:cs="Times New Roman"/>
          <w:sz w:val="24"/>
          <w:szCs w:val="24"/>
        </w:rPr>
        <w:t>GPa</w:t>
      </w:r>
      <w:proofErr w:type="spellEnd"/>
      <w:r w:rsidR="0079417A" w:rsidRPr="004D231C">
        <w:rPr>
          <w:rFonts w:ascii="Times New Roman" w:eastAsia="SimSun" w:hAnsi="Times New Roman" w:cs="Times New Roman"/>
          <w:sz w:val="24"/>
          <w:szCs w:val="24"/>
        </w:rPr>
        <w:t>. Therefore, the same Θ</w:t>
      </w:r>
      <w:r w:rsidR="0079417A" w:rsidRPr="004D231C">
        <w:rPr>
          <w:rFonts w:ascii="Times New Roman" w:eastAsia="SimSun" w:hAnsi="Times New Roman" w:cs="Times New Roman"/>
          <w:sz w:val="24"/>
          <w:szCs w:val="24"/>
          <w:vertAlign w:val="subscript"/>
        </w:rPr>
        <w:t>II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for the different Cu-Al alloys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may be due to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similar multiplication mechanism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s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which </w:t>
      </w:r>
      <w:r w:rsidRPr="004D231C">
        <w:rPr>
          <w:rFonts w:ascii="Times New Roman" w:eastAsia="SimSun" w:hAnsi="Times New Roman" w:cs="Times New Roman"/>
          <w:sz w:val="24"/>
          <w:szCs w:val="24"/>
        </w:rPr>
        <w:t>are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 xml:space="preserve"> determined mainly by the lattice structure rather than 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by the </w:t>
      </w:r>
      <w:r w:rsidR="0079417A" w:rsidRPr="004D231C">
        <w:rPr>
          <w:rFonts w:ascii="Times New Roman" w:eastAsia="SimSun" w:hAnsi="Times New Roman" w:cs="Times New Roman"/>
          <w:sz w:val="24"/>
          <w:szCs w:val="24"/>
        </w:rPr>
        <w:t>composition or SFE.</w:t>
      </w:r>
      <w:r w:rsidR="00873755" w:rsidRPr="004D231C">
        <w:rPr>
          <w:rFonts w:ascii="Times New Roman" w:eastAsia="SimSun" w:hAnsi="Times New Roman" w:cs="Times New Roman"/>
          <w:sz w:val="24"/>
          <w:szCs w:val="24"/>
        </w:rPr>
        <w:t xml:space="preserve"> The unique phe</w:t>
      </w:r>
      <w:r w:rsidRPr="004D231C">
        <w:rPr>
          <w:rFonts w:ascii="Times New Roman" w:eastAsia="SimSun" w:hAnsi="Times New Roman" w:cs="Times New Roman"/>
          <w:sz w:val="24"/>
          <w:szCs w:val="24"/>
        </w:rPr>
        <w:t>nomenon</w:t>
      </w:r>
      <w:r w:rsidR="00873755" w:rsidRPr="004D231C">
        <w:rPr>
          <w:rFonts w:ascii="Times New Roman" w:eastAsia="SimSun" w:hAnsi="Times New Roman" w:cs="Times New Roman"/>
          <w:sz w:val="24"/>
          <w:szCs w:val="24"/>
        </w:rPr>
        <w:t xml:space="preserve"> of Cu-8Al m</w:t>
      </w:r>
      <w:r w:rsidRPr="004D231C">
        <w:rPr>
          <w:rFonts w:ascii="Times New Roman" w:eastAsia="SimSun" w:hAnsi="Times New Roman" w:cs="Times New Roman"/>
          <w:sz w:val="24"/>
          <w:szCs w:val="24"/>
        </w:rPr>
        <w:t xml:space="preserve">ay </w:t>
      </w:r>
      <w:r w:rsidR="000A11EC" w:rsidRPr="004D231C">
        <w:rPr>
          <w:rFonts w:ascii="Times New Roman" w:eastAsia="SimSun" w:hAnsi="Times New Roman" w:cs="Times New Roman"/>
          <w:sz w:val="24"/>
          <w:szCs w:val="24"/>
        </w:rPr>
        <w:t xml:space="preserve">be </w:t>
      </w:r>
      <w:r w:rsidR="00873755" w:rsidRPr="004D231C">
        <w:rPr>
          <w:rFonts w:ascii="Times New Roman" w:eastAsia="SimSun" w:hAnsi="Times New Roman" w:cs="Times New Roman"/>
          <w:sz w:val="24"/>
          <w:szCs w:val="24"/>
        </w:rPr>
        <w:t>ow</w:t>
      </w:r>
      <w:r w:rsidRPr="004D231C">
        <w:rPr>
          <w:rFonts w:ascii="Times New Roman" w:eastAsia="SimSun" w:hAnsi="Times New Roman" w:cs="Times New Roman"/>
          <w:sz w:val="24"/>
          <w:szCs w:val="24"/>
        </w:rPr>
        <w:t>ing</w:t>
      </w:r>
      <w:r w:rsidR="00873755" w:rsidRPr="004D231C">
        <w:rPr>
          <w:rFonts w:ascii="Times New Roman" w:eastAsia="SimSun" w:hAnsi="Times New Roman" w:cs="Times New Roman"/>
          <w:sz w:val="24"/>
          <w:szCs w:val="24"/>
        </w:rPr>
        <w:t xml:space="preserve"> to its</w:t>
      </w:r>
      <w:r w:rsidR="00873755" w:rsidRPr="004D231C">
        <w:rPr>
          <w:rFonts w:ascii="Times New Roman" w:eastAsia="SimSun" w:hAnsi="Times New Roman" w:cs="Times New Roman"/>
          <w:sz w:val="24"/>
        </w:rPr>
        <w:t xml:space="preserve"> unique bimodal feature</w:t>
      </w:r>
      <w:r w:rsidR="00873755" w:rsidRPr="004D231C">
        <w:rPr>
          <w:rFonts w:ascii="Times New Roman" w:eastAsia="SimSun" w:hAnsi="Times New Roman" w:cs="Times New Roman"/>
          <w:sz w:val="24"/>
          <w:szCs w:val="24"/>
        </w:rPr>
        <w:t xml:space="preserve"> in </w:t>
      </w:r>
      <w:r w:rsidR="00873755" w:rsidRPr="004D231C">
        <w:rPr>
          <w:rFonts w:ascii="Times New Roman" w:eastAsia="SimSun" w:hAnsi="Times New Roman" w:cs="Times New Roman"/>
          <w:sz w:val="24"/>
        </w:rPr>
        <w:t>grain size distribution as illustrated above.</w:t>
      </w:r>
    </w:p>
    <w:p w14:paraId="6FE30D30" w14:textId="67A3B777" w:rsidR="0079417A" w:rsidRPr="004D231C" w:rsidRDefault="0079417A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T</w:t>
      </w:r>
      <w:r w:rsidRPr="004D231C">
        <w:rPr>
          <w:rFonts w:ascii="Times New Roman" w:eastAsia="SimSun" w:hAnsi="Times New Roman" w:cs="Times New Roman" w:hint="eastAsia"/>
          <w:sz w:val="24"/>
        </w:rPr>
        <w:t>he</w:t>
      </w:r>
      <w:r w:rsidRPr="004D231C">
        <w:rPr>
          <w:rFonts w:ascii="Times New Roman" w:eastAsia="SimSun" w:hAnsi="Times New Roman" w:cs="Times New Roman"/>
          <w:sz w:val="24"/>
        </w:rPr>
        <w:t xml:space="preserve"> above discussions on the parameters verify that there generally exist certain regularities for the relevant parameters, as proposed during the derivation process of the model. Firstly, both the stable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for each metal with different YS and its variation tendency with the Al content certify that </w:t>
      </w:r>
      <w:r w:rsidRPr="004D231C">
        <w:rPr>
          <w:rFonts w:ascii="Times New Roman" w:eastAsia="SimSun" w:hAnsi="Times New Roman" w:cs="Times New Roman"/>
          <w:i/>
          <w:sz w:val="24"/>
        </w:rPr>
        <w:t>n</w:t>
      </w:r>
      <w:r w:rsidRPr="004D231C">
        <w:rPr>
          <w:rFonts w:ascii="Times New Roman" w:eastAsia="SimSun" w:hAnsi="Times New Roman" w:cs="Times New Roman"/>
          <w:sz w:val="24"/>
        </w:rPr>
        <w:t xml:space="preserve"> can rightly reflect the essence of the dislocation annihilation process. Then, the existence of </w:t>
      </w:r>
      <w:r w:rsidR="00011332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>imilar η for similar microstructure type</w:t>
      </w:r>
      <w:r w:rsidR="008B271E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 but different compositions and YS confirms the validity and applicability of this newly proposed microstructure type parameter. Finally, the basically identical Θ</w:t>
      </w:r>
      <w:r w:rsidRPr="004D231C">
        <w:rPr>
          <w:rFonts w:ascii="Times New Roman" w:eastAsia="SimSun" w:hAnsi="Times New Roman" w:cs="Times New Roman" w:hint="eastAsia"/>
          <w:sz w:val="24"/>
          <w:vertAlign w:val="subscript"/>
        </w:rPr>
        <w:t>II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for different Cu-Al alloys reveals the general uniformity of the </w:t>
      </w:r>
      <w:r w:rsidRPr="004D231C">
        <w:rPr>
          <w:rFonts w:ascii="Times New Roman" w:eastAsia="SimSun" w:hAnsi="Times New Roman" w:cs="Times New Roman"/>
          <w:sz w:val="24"/>
        </w:rPr>
        <w:lastRenderedPageBreak/>
        <w:t xml:space="preserve">dislocation multiplication mechanism for metals </w:t>
      </w:r>
      <w:r w:rsidR="00011332" w:rsidRPr="004D231C">
        <w:rPr>
          <w:rFonts w:ascii="Times New Roman" w:eastAsia="SimSun" w:hAnsi="Times New Roman" w:cs="Times New Roman"/>
          <w:sz w:val="24"/>
        </w:rPr>
        <w:t xml:space="preserve">having </w:t>
      </w:r>
      <w:r w:rsidRPr="004D231C">
        <w:rPr>
          <w:rFonts w:ascii="Times New Roman" w:eastAsia="SimSun" w:hAnsi="Times New Roman" w:cs="Times New Roman"/>
          <w:sz w:val="24"/>
        </w:rPr>
        <w:t>similar lattice structure</w:t>
      </w:r>
      <w:r w:rsidR="00011332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 w:hint="eastAsia"/>
          <w:sz w:val="24"/>
        </w:rPr>
        <w:t>.</w:t>
      </w:r>
      <w:r w:rsidR="00011332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</w:p>
    <w:p w14:paraId="747DF0C8" w14:textId="77777777" w:rsidR="00297F8F" w:rsidRPr="004D231C" w:rsidRDefault="00297F8F" w:rsidP="00045743">
      <w:pPr>
        <w:spacing w:line="360" w:lineRule="auto"/>
        <w:rPr>
          <w:rFonts w:ascii="Times New Roman" w:eastAsia="SimSun" w:hAnsi="Times New Roman" w:cs="Times New Roman"/>
          <w:b/>
          <w:bCs/>
          <w:i/>
          <w:sz w:val="24"/>
        </w:rPr>
      </w:pPr>
      <w:r w:rsidRPr="004D231C">
        <w:rPr>
          <w:rFonts w:ascii="Times New Roman" w:eastAsia="SimSun" w:hAnsi="Times New Roman" w:cs="Times New Roman"/>
          <w:b/>
          <w:bCs/>
          <w:i/>
          <w:sz w:val="24"/>
        </w:rPr>
        <w:t>4.3 Advantages compared to other models</w:t>
      </w:r>
    </w:p>
    <w:p w14:paraId="1E8B1CB9" w14:textId="04DE7C51" w:rsidR="00297F8F" w:rsidRPr="004D231C" w:rsidRDefault="00297F8F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At present, the most popular models for the tensile stress-strain curves of polycrystalline materials contain two function</w:t>
      </w:r>
      <w:r w:rsidR="007F071E" w:rsidRPr="004D231C">
        <w:rPr>
          <w:rFonts w:ascii="Times New Roman" w:eastAsia="SimSun" w:hAnsi="Times New Roman" w:cs="Times New Roman"/>
          <w:sz w:val="24"/>
        </w:rPr>
        <w:t>al</w:t>
      </w:r>
      <w:r w:rsidRPr="004D231C">
        <w:rPr>
          <w:rFonts w:ascii="Times New Roman" w:eastAsia="SimSun" w:hAnsi="Times New Roman" w:cs="Times New Roman"/>
          <w:sz w:val="24"/>
        </w:rPr>
        <w:t xml:space="preserve"> forms: one is the power-law function repr</w:t>
      </w:r>
      <w:r w:rsidR="0029300B" w:rsidRPr="004D231C">
        <w:rPr>
          <w:rFonts w:ascii="Times New Roman" w:eastAsia="SimSun" w:hAnsi="Times New Roman" w:cs="Times New Roman"/>
          <w:sz w:val="24"/>
        </w:rPr>
        <w:t xml:space="preserve">esented by the </w:t>
      </w:r>
      <w:proofErr w:type="spellStart"/>
      <w:r w:rsidR="0029300B" w:rsidRPr="004D231C">
        <w:rPr>
          <w:rFonts w:ascii="Times New Roman" w:eastAsia="SimSun" w:hAnsi="Times New Roman" w:cs="Times New Roman"/>
          <w:sz w:val="24"/>
        </w:rPr>
        <w:t>Hollomon</w:t>
      </w:r>
      <w:proofErr w:type="spellEnd"/>
      <w:r w:rsidR="0029300B" w:rsidRPr="004D231C">
        <w:rPr>
          <w:rFonts w:ascii="Times New Roman" w:eastAsia="SimSun" w:hAnsi="Times New Roman" w:cs="Times New Roman"/>
          <w:sz w:val="24"/>
        </w:rPr>
        <w:t xml:space="preserve"> and </w:t>
      </w:r>
      <w:proofErr w:type="spellStart"/>
      <w:r w:rsidR="0029300B" w:rsidRPr="004D231C">
        <w:rPr>
          <w:rFonts w:ascii="Times New Roman" w:eastAsia="SimSun" w:hAnsi="Times New Roman" w:cs="Times New Roman"/>
          <w:sz w:val="24"/>
        </w:rPr>
        <w:t>Lud</w:t>
      </w:r>
      <w:r w:rsidRPr="004D231C">
        <w:rPr>
          <w:rFonts w:ascii="Times New Roman" w:eastAsia="SimSun" w:hAnsi="Times New Roman" w:cs="Times New Roman"/>
          <w:sz w:val="24"/>
        </w:rPr>
        <w:t>wik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 equation </w:t>
      </w:r>
      <w:r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443716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Samuel&lt;/Author&gt;&lt;Year&gt;2005&lt;/Year&gt;&lt;RecNum&gt;61&lt;/RecNum&gt;&lt;DisplayText&gt;[42, 43]&lt;/DisplayText&gt;&lt;record&gt;&lt;rec-number&gt;61&lt;/rec-number&gt;&lt;foreign-keys&gt;&lt;key app="EN" db-id="e92ddvwa9ep20tev2wnptdwt0ttr9e2pfx0t" timestamp="1598606358"&gt;61&lt;/key&gt;&lt;key app="ENWeb" db-id=""&gt;0&lt;/key&gt;&lt;/foreign-keys&gt;&lt;ref-type name="Journal Article"&gt;17&lt;/ref-type&gt;&lt;contributors&gt;&lt;authors&gt;&lt;author&gt;Samuel, K. G.&lt;/author&gt;&lt;author&gt;Rodriguez, P.&lt;/author&gt;&lt;/authors&gt;&lt;/contributors&gt;&lt;titles&gt;&lt;title&gt;On power-law type relationships and the Ludwigson explanation for the stress-strain behaviour of AISI 316 stainless steel&lt;/title&gt;&lt;secondary-title&gt;Journal of Materials Science&lt;/secondary-title&gt;&lt;/titles&gt;&lt;periodical&gt;&lt;full-title&gt;Journal of Materials Science&lt;/full-title&gt;&lt;abbr-1&gt;J. Mater. Sci.&lt;/abbr-1&gt;&lt;/periodical&gt;&lt;pages&gt;5727-5731&lt;/pages&gt;&lt;volume&gt;40&lt;/volume&gt;&lt;number&gt;21&lt;/number&gt;&lt;section&gt;5727&lt;/section&gt;&lt;dates&gt;&lt;year&gt;2005&lt;/year&gt;&lt;/dates&gt;&lt;isbn&gt;0022-2461&amp;#xD;1573-4803&lt;/isbn&gt;&lt;urls&gt;&lt;/urls&gt;&lt;electronic-resource-num&gt;10.1007/s10853-005-1078-9&lt;/electronic-resource-num&gt;&lt;/record&gt;&lt;/Cite&gt;&lt;Cite&gt;&lt;Author&gt;Kleemola&lt;/Author&gt;&lt;Year&gt;1974&lt;/Year&gt;&lt;RecNum&gt;62&lt;/RecNum&gt;&lt;record&gt;&lt;rec-number&gt;62&lt;/rec-number&gt;&lt;foreign-keys&gt;&lt;key app="EN" db-id="e92ddvwa9ep20tev2wnptdwt0ttr9e2pfx0t" timestamp="1598606453"&gt;62&lt;/key&gt;&lt;/foreign-keys&gt;&lt;ref-type name="Journal Article"&gt;17&lt;/ref-type&gt;&lt;contributors&gt;&lt;authors&gt;&lt;author&gt;Kleemola, H. J.&lt;/author&gt;&lt;author&gt;Nieminen, M. A.&lt;/author&gt;&lt;/authors&gt;&lt;/contributors&gt;&lt;titles&gt;&lt;title&gt;On the strain-hardening parameters of metals&lt;/title&gt;&lt;secondary-title&gt;Metallurgical Transactions&lt;/secondary-title&gt;&lt;/titles&gt;&lt;periodical&gt;&lt;full-title&gt;Metallurgical Transactions&lt;/full-title&gt;&lt;abbr-1&gt;Metall. Trans.&lt;/abbr-1&gt;&lt;/periodical&gt;&lt;pages&gt;1863-1866&lt;/pages&gt;&lt;volume&gt;5&lt;/volume&gt;&lt;number&gt;8&lt;/number&gt;&lt;dates&gt;&lt;year&gt;1974&lt;/year&gt;&lt;pub-dates&gt;&lt;date&gt;1974/08/01&lt;/date&gt;&lt;/pub-dates&gt;&lt;/dates&gt;&lt;isbn&gt;1543-1916&lt;/isbn&gt;&lt;urls&gt;&lt;related-urls&gt;&lt;url&gt;https://doi.org/10.1007/BF02644152&lt;/url&gt;&lt;/related-urls&gt;&lt;/urls&gt;&lt;electronic-resource-num&gt;10.1007/BF02644152&lt;/electronic-resource-num&gt;&lt;/record&gt;&lt;/Cite&gt;&lt;/EndNote&gt;</w:instrText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443716" w:rsidRPr="004D231C">
        <w:rPr>
          <w:rFonts w:ascii="Times New Roman" w:eastAsia="SimSun" w:hAnsi="Times New Roman" w:cs="Times New Roman"/>
          <w:noProof/>
          <w:sz w:val="24"/>
        </w:rPr>
        <w:t>[42, 43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, and the other is the exponential </w:t>
      </w:r>
      <w:r w:rsidR="007F071E" w:rsidRPr="004D231C">
        <w:rPr>
          <w:rFonts w:ascii="Times New Roman" w:eastAsia="SimSun" w:hAnsi="Times New Roman" w:cs="Times New Roman"/>
          <w:sz w:val="24"/>
        </w:rPr>
        <w:t xml:space="preserve">function </w:t>
      </w:r>
      <w:r w:rsidRPr="004D231C">
        <w:rPr>
          <w:rFonts w:ascii="Times New Roman" w:eastAsia="SimSun" w:hAnsi="Times New Roman" w:cs="Times New Roman"/>
          <w:sz w:val="24"/>
        </w:rPr>
        <w:t xml:space="preserve">first proposed by Voce </w:t>
      </w:r>
      <w:r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443716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Voce&lt;/Author&gt;&lt;Year&gt;1953&lt;/Year&gt;&lt;RecNum&gt;63&lt;/RecNum&gt;&lt;DisplayText&gt;[44]&lt;/DisplayText&gt;&lt;record&gt;&lt;rec-number&gt;63&lt;/rec-number&gt;&lt;foreign-keys&gt;&lt;key app="EN" db-id="e92ddvwa9ep20tev2wnptdwt0ttr9e2pfx0t" timestamp="1598607223"&gt;63&lt;/key&gt;&lt;/foreign-keys&gt;&lt;ref-type name="Journal Article"&gt;17&lt;/ref-type&gt;&lt;contributors&gt;&lt;authors&gt;&lt;author&gt;Voce, E. &lt;/author&gt;&lt;/authors&gt;&lt;/contributors&gt;&lt;titles&gt;&lt;title&gt;The strain work hardening of metals&lt;/title&gt;&lt;secondary-title&gt;The engineer&lt;/secondary-title&gt;&lt;/titles&gt;&lt;periodical&gt;&lt;full-title&gt;The engineer&lt;/full-title&gt;&lt;abbr-1&gt;The engineer&lt;/abbr-1&gt;&lt;/periodical&gt;&lt;pages&gt;23&lt;/pages&gt;&lt;volume&gt;195&lt;/volume&gt;&lt;dates&gt;&lt;year&gt;1953&lt;/year&gt;&lt;/dates&gt;&lt;urls&gt;&lt;/urls&gt;&lt;/record&gt;&lt;/Cite&gt;&lt;/EndNote&gt;</w:instrText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443716" w:rsidRPr="004D231C">
        <w:rPr>
          <w:rFonts w:ascii="Times New Roman" w:eastAsia="SimSun" w:hAnsi="Times New Roman" w:cs="Times New Roman"/>
          <w:noProof/>
          <w:sz w:val="24"/>
        </w:rPr>
        <w:t>[44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 xml:space="preserve"> and then developed by </w:t>
      </w:r>
      <w:proofErr w:type="spellStart"/>
      <w:r w:rsidRPr="004D231C">
        <w:rPr>
          <w:rFonts w:ascii="Times New Roman" w:eastAsia="SimSun" w:hAnsi="Times New Roman" w:cs="Times New Roman"/>
          <w:sz w:val="24"/>
        </w:rPr>
        <w:t>Kocks</w:t>
      </w:r>
      <w:proofErr w:type="spellEnd"/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fldChar w:fldCharType="begin"/>
      </w:r>
      <w:r w:rsidR="00F37637" w:rsidRPr="004D231C">
        <w:rPr>
          <w:rFonts w:ascii="Times New Roman" w:eastAsia="SimSun" w:hAnsi="Times New Roman" w:cs="Times New Roman"/>
          <w:sz w:val="24"/>
        </w:rPr>
        <w:instrText xml:space="preserve"> ADDIN EN.CITE &lt;EndNote&gt;&lt;Cite&gt;&lt;Author&gt;Kocks&lt;/Author&gt;&lt;Year&gt;2003&lt;/Year&gt;&lt;RecNum&gt;11&lt;/RecNum&gt;&lt;DisplayText&gt;[7, 8]&lt;/DisplayText&gt;&lt;record&gt;&lt;rec-number&gt;11&lt;/rec-number&gt;&lt;foreign-keys&gt;&lt;key app="EN" db-id="e92ddvwa9ep20tev2wnptdwt0ttr9e2pfx0t" timestamp="1598513461"&gt;11&lt;/key&gt;&lt;/foreign-keys&gt;&lt;ref-type name="Journal Article"&gt;17&lt;/ref-type&gt;&lt;contributors&gt;&lt;authors&gt;&lt;author&gt;Kocks, U. F.&lt;/author&gt;&lt;author&gt;Mecking, H.&lt;/author&gt;&lt;/authors&gt;&lt;/contributors&gt;&lt;titles&gt;&lt;title&gt;Physics and phenomenology of strain hardening: the FCC case&lt;/title&gt;&lt;secondary-title&gt;Progress in Materials Science&lt;/secondary-title&gt;&lt;/titles&gt;&lt;periodical&gt;&lt;full-title&gt;Progress in Materials Science&lt;/full-title&gt;&lt;abbr-1&gt;Prog. Mater. Sci.&lt;/abbr-1&gt;&lt;/periodical&gt;&lt;pages&gt;171-273&lt;/pages&gt;&lt;volume&gt;48&lt;/volume&gt;&lt;number&gt;3&lt;/number&gt;&lt;dates&gt;&lt;year&gt;2003&lt;/year&gt;&lt;pub-dates&gt;&lt;date&gt;2003/01/01/&lt;/date&gt;&lt;/pub-dates&gt;&lt;/dates&gt;&lt;isbn&gt;0079-6425&lt;/isbn&gt;&lt;urls&gt;&lt;related-urls&gt;&lt;url&gt;http://www.sciencedirect.com/science/article/pii/S0079642502000038&lt;/url&gt;&lt;/related-urls&gt;&lt;/urls&gt;&lt;electronic-resource-num&gt;https://doi.org/10.1016/S0079-6425(02)00003-8&lt;/electronic-resource-num&gt;&lt;/record&gt;&lt;/Cite&gt;&lt;Cite&gt;&lt;Author&gt;Kocks&lt;/Author&gt;&lt;Year&gt;1976&lt;/Year&gt;&lt;RecNum&gt;12&lt;/RecNum&gt;&lt;record&gt;&lt;rec-number&gt;12&lt;/rec-number&gt;&lt;foreign-keys&gt;&lt;key app="EN" db-id="e92ddvwa9ep20tev2wnptdwt0ttr9e2pfx0t" timestamp="1598513921"&gt;12&lt;/key&gt;&lt;/foreign-keys&gt;&lt;ref-type name="Journal Article"&gt;17&lt;/ref-type&gt;&lt;contributors&gt;&lt;authors&gt;&lt;author&gt;Kocks, U. F.&lt;/author&gt;&lt;/authors&gt;&lt;/contributors&gt;&lt;titles&gt;&lt;title&gt;Laws for work-hardening and low-temperature creep&lt;/title&gt;&lt;secondary-title&gt;Journal of Engineering Materials and Technology&lt;/secondary-title&gt;&lt;/titles&gt;&lt;periodical&gt;&lt;full-title&gt;Journal of Engineering Materials and Technology&lt;/full-title&gt;&lt;abbr-1&gt;J. Eng. Mater. Technol.&lt;/abbr-1&gt;&lt;/periodical&gt;&lt;pages&gt;76-85&lt;/pages&gt;&lt;volume&gt;98&lt;/volume&gt;&lt;number&gt;1&lt;/number&gt;&lt;dates&gt;&lt;year&gt;1976&lt;/year&gt;&lt;/dates&gt;&lt;isbn&gt;0094-4289&lt;/isbn&gt;&lt;urls&gt;&lt;related-urls&gt;&lt;url&gt;https://doi.org/10.1115/1.3443340&lt;/url&gt;&lt;/related-urls&gt;&lt;/urls&gt;&lt;electronic-resource-num&gt;10.1115/1.3443340&lt;/electronic-resource-num&gt;&lt;access-date&gt;8/27/2020&lt;/access-date&gt;&lt;/record&gt;&lt;/Cite&gt;&lt;/EndNote&gt;</w:instrText>
      </w:r>
      <w:r w:rsidRPr="004D231C">
        <w:rPr>
          <w:rFonts w:ascii="Times New Roman" w:eastAsia="SimSun" w:hAnsi="Times New Roman" w:cs="Times New Roman"/>
          <w:sz w:val="24"/>
        </w:rPr>
        <w:fldChar w:fldCharType="separate"/>
      </w:r>
      <w:r w:rsidR="00F37637" w:rsidRPr="004D231C">
        <w:rPr>
          <w:rFonts w:ascii="Times New Roman" w:eastAsia="SimSun" w:hAnsi="Times New Roman" w:cs="Times New Roman"/>
          <w:noProof/>
          <w:sz w:val="24"/>
        </w:rPr>
        <w:t>[7, 8]</w:t>
      </w:r>
      <w:r w:rsidRPr="004D231C">
        <w:rPr>
          <w:rFonts w:ascii="Times New Roman" w:eastAsia="SimSun" w:hAnsi="Times New Roman" w:cs="Times New Roman"/>
          <w:sz w:val="24"/>
        </w:rPr>
        <w:fldChar w:fldCharType="end"/>
      </w:r>
      <w:r w:rsidRPr="004D231C">
        <w:rPr>
          <w:rFonts w:ascii="Times New Roman" w:eastAsia="SimSun" w:hAnsi="Times New Roman" w:cs="Times New Roman"/>
          <w:sz w:val="24"/>
        </w:rPr>
        <w:t>. Therefore, the following comparisons mainly focus on th</w:t>
      </w:r>
      <w:r w:rsidRPr="004D231C">
        <w:rPr>
          <w:rFonts w:ascii="Times New Roman" w:eastAsia="SimSun" w:hAnsi="Times New Roman" w:cs="Times New Roman" w:hint="eastAsia"/>
          <w:sz w:val="24"/>
        </w:rPr>
        <w:t>es</w:t>
      </w:r>
      <w:r w:rsidRPr="004D231C">
        <w:rPr>
          <w:rFonts w:ascii="Times New Roman" w:eastAsia="SimSun" w:hAnsi="Times New Roman" w:cs="Times New Roman"/>
          <w:sz w:val="24"/>
        </w:rPr>
        <w:t>e two models.</w:t>
      </w:r>
    </w:p>
    <w:p w14:paraId="59D9A69E" w14:textId="77A6E048" w:rsidR="00297F8F" w:rsidRPr="004D231C" w:rsidRDefault="00297F8F" w:rsidP="00BD3ED3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rstly, compared with the power-law functions, the exponential equation accords better with most of the tensile stress-strain curves. Specifically, the saturation of flow stress during tension or compression universally exists for different metals. </w:t>
      </w:r>
      <w:r w:rsidR="00251314" w:rsidRPr="004D231C">
        <w:rPr>
          <w:rFonts w:ascii="Times New Roman" w:eastAsia="SimSun" w:hAnsi="Times New Roman" w:cs="Times New Roman"/>
          <w:sz w:val="24"/>
        </w:rPr>
        <w:t>To</w:t>
      </w:r>
      <w:r w:rsidRPr="004D231C">
        <w:rPr>
          <w:rFonts w:ascii="Times New Roman" w:eastAsia="SimSun" w:hAnsi="Times New Roman" w:cs="Times New Roman"/>
          <w:sz w:val="24"/>
        </w:rPr>
        <w:t xml:space="preserve"> reveal the deformation saturation phenomenon of metals under uniaxial loading, we carried out compression tests on </w:t>
      </w:r>
      <w:r w:rsidR="00251314" w:rsidRPr="004D231C">
        <w:rPr>
          <w:rFonts w:ascii="Times New Roman" w:eastAsia="SimSun" w:hAnsi="Times New Roman" w:cs="Times New Roman"/>
          <w:sz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</w:rPr>
        <w:t>typical coarse-grained Ni and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>two aging states</w:t>
      </w:r>
      <w:r w:rsidR="00F72F43" w:rsidRPr="004D231C">
        <w:rPr>
          <w:rFonts w:ascii="Times New Roman" w:eastAsia="SimSun" w:hAnsi="Times New Roman" w:cs="Times New Roman"/>
          <w:sz w:val="24"/>
        </w:rPr>
        <w:t xml:space="preserve"> 2024 Al alloys. Fig. 1</w:t>
      </w:r>
      <w:r w:rsidR="009757D8" w:rsidRPr="004D231C">
        <w:rPr>
          <w:rFonts w:ascii="Times New Roman" w:eastAsia="SimSun" w:hAnsi="Times New Roman" w:cs="Times New Roman"/>
          <w:sz w:val="24"/>
        </w:rPr>
        <w:t>0</w:t>
      </w:r>
      <w:r w:rsidRPr="004D231C">
        <w:rPr>
          <w:rFonts w:ascii="Times New Roman" w:eastAsia="SimSun" w:hAnsi="Times New Roman" w:cs="Times New Roman"/>
          <w:sz w:val="24"/>
        </w:rPr>
        <w:t xml:space="preserve"> shows the </w:t>
      </w:r>
      <w:r w:rsidRPr="004D231C">
        <w:rPr>
          <w:rFonts w:ascii="Times New Roman" w:eastAsia="SimSun" w:hAnsi="Times New Roman" w:cs="Times New Roman" w:hint="eastAsia"/>
          <w:sz w:val="24"/>
        </w:rPr>
        <w:t>joint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7E4D24" w:rsidRPr="004D231C">
        <w:rPr>
          <w:rFonts w:ascii="Times New Roman" w:eastAsia="SimSun" w:hAnsi="Times New Roman" w:cs="Times New Roman"/>
          <w:sz w:val="24"/>
        </w:rPr>
        <w:t xml:space="preserve">compressive </w:t>
      </w:r>
      <w:r w:rsidRPr="004D231C">
        <w:rPr>
          <w:rFonts w:ascii="Times New Roman" w:eastAsia="SimSun" w:hAnsi="Times New Roman" w:cs="Times New Roman"/>
          <w:sz w:val="24"/>
        </w:rPr>
        <w:t xml:space="preserve">true stress-strain curves of the two metals, in which the joint points were marked out. </w:t>
      </w:r>
      <w:r w:rsidR="00DF5DD8" w:rsidRPr="004D231C">
        <w:rPr>
          <w:rFonts w:ascii="Times New Roman" w:eastAsia="SimSun" w:hAnsi="Times New Roman" w:cs="Times New Roman"/>
          <w:sz w:val="24"/>
        </w:rPr>
        <w:t>After</w:t>
      </w:r>
      <w:r w:rsidRPr="004D231C">
        <w:rPr>
          <w:rFonts w:ascii="Times New Roman" w:eastAsia="SimSun" w:hAnsi="Times New Roman" w:cs="Times New Roman"/>
          <w:sz w:val="24"/>
        </w:rPr>
        <w:t xml:space="preserve"> two times of compression, the curves all show an obvious saturation trend. If us</w:t>
      </w:r>
      <w:r w:rsidR="00DF5DD8" w:rsidRPr="004D231C">
        <w:rPr>
          <w:rFonts w:ascii="Times New Roman" w:eastAsia="SimSun" w:hAnsi="Times New Roman" w:cs="Times New Roman"/>
          <w:sz w:val="24"/>
        </w:rPr>
        <w:t>ing</w:t>
      </w:r>
      <w:r w:rsidRPr="004D231C">
        <w:rPr>
          <w:rFonts w:ascii="Times New Roman" w:eastAsia="SimSun" w:hAnsi="Times New Roman" w:cs="Times New Roman"/>
          <w:sz w:val="24"/>
        </w:rPr>
        <w:t xml:space="preserve"> the two kinds of function</w:t>
      </w:r>
      <w:r w:rsidR="007F071E" w:rsidRPr="004D231C">
        <w:rPr>
          <w:rFonts w:ascii="Times New Roman" w:eastAsia="SimSun" w:hAnsi="Times New Roman" w:cs="Times New Roman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 to fit the curves, </w:t>
      </w:r>
      <w:r w:rsidR="007F071E" w:rsidRPr="004D231C">
        <w:rPr>
          <w:rFonts w:ascii="Times New Roman" w:eastAsia="SimSun" w:hAnsi="Times New Roman" w:cs="Times New Roman"/>
          <w:sz w:val="24"/>
        </w:rPr>
        <w:t xml:space="preserve">it is readily apparent </w:t>
      </w:r>
      <w:r w:rsidRPr="004D231C">
        <w:rPr>
          <w:rFonts w:ascii="Times New Roman" w:eastAsia="SimSun" w:hAnsi="Times New Roman" w:cs="Times New Roman"/>
          <w:sz w:val="24"/>
        </w:rPr>
        <w:t>that there is a very high coincidence between the exponential fitting curves and the actual curves</w:t>
      </w:r>
      <w:r w:rsidR="007F071E" w:rsidRPr="004D231C">
        <w:rPr>
          <w:rFonts w:ascii="Times New Roman" w:eastAsia="SimSun" w:hAnsi="Times New Roman" w:cs="Times New Roman"/>
          <w:sz w:val="24"/>
        </w:rPr>
        <w:t xml:space="preserve"> whereas</w:t>
      </w:r>
      <w:r w:rsidRPr="004D231C">
        <w:rPr>
          <w:rFonts w:ascii="Times New Roman" w:eastAsia="SimSun" w:hAnsi="Times New Roman" w:cs="Times New Roman"/>
          <w:sz w:val="24"/>
        </w:rPr>
        <w:t xml:space="preserve"> the power</w:t>
      </w:r>
      <w:r w:rsidR="007F071E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law fitting curves show serious error for all three </w:t>
      </w:r>
      <w:r w:rsidR="007E4D24" w:rsidRPr="004D231C">
        <w:rPr>
          <w:rFonts w:ascii="Times New Roman" w:eastAsia="SimSun" w:hAnsi="Times New Roman" w:cs="Times New Roman"/>
          <w:sz w:val="24"/>
        </w:rPr>
        <w:t xml:space="preserve">compressive </w:t>
      </w:r>
      <w:r w:rsidRPr="004D231C">
        <w:rPr>
          <w:rFonts w:ascii="Times New Roman" w:eastAsia="SimSun" w:hAnsi="Times New Roman" w:cs="Times New Roman"/>
          <w:sz w:val="24"/>
        </w:rPr>
        <w:t xml:space="preserve">stress-strain curves as </w:t>
      </w:r>
      <w:r w:rsidR="00B1590A" w:rsidRPr="004D231C">
        <w:rPr>
          <w:rFonts w:ascii="Times New Roman" w:eastAsia="SimSun" w:hAnsi="Times New Roman" w:cs="Times New Roman"/>
          <w:sz w:val="24"/>
        </w:rPr>
        <w:t>shown</w:t>
      </w:r>
      <w:r w:rsidR="007F071E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by the dotted lines in Fig. </w:t>
      </w:r>
      <w:r w:rsidR="00111A52" w:rsidRPr="004D231C">
        <w:rPr>
          <w:rFonts w:ascii="Times New Roman" w:eastAsia="SimSun" w:hAnsi="Times New Roman" w:cs="Times New Roman"/>
          <w:sz w:val="24"/>
        </w:rPr>
        <w:t>1</w:t>
      </w:r>
      <w:r w:rsidR="009757D8" w:rsidRPr="004D231C">
        <w:rPr>
          <w:rFonts w:ascii="Times New Roman" w:eastAsia="SimSun" w:hAnsi="Times New Roman" w:cs="Times New Roman"/>
          <w:sz w:val="24"/>
        </w:rPr>
        <w:t>0</w:t>
      </w:r>
      <w:r w:rsidRPr="004D231C">
        <w:rPr>
          <w:rFonts w:ascii="Times New Roman" w:eastAsia="SimSun" w:hAnsi="Times New Roman" w:cs="Times New Roman"/>
          <w:sz w:val="24"/>
        </w:rPr>
        <w:t>.</w:t>
      </w:r>
      <w:r w:rsidR="00571853" w:rsidRPr="004D231C">
        <w:rPr>
          <w:rFonts w:ascii="Times New Roman" w:eastAsia="SimSun" w:hAnsi="Times New Roman" w:cs="Times New Roman"/>
          <w:sz w:val="24"/>
          <w:szCs w:val="24"/>
        </w:rPr>
        <w:t xml:space="preserve"> Nevertheless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>,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the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power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law function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has a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deep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foundation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in the field of material mechanics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and </w:t>
      </w:r>
      <w:r w:rsidR="008B271E" w:rsidRPr="004D231C">
        <w:rPr>
          <w:rFonts w:ascii="Times New Roman" w:eastAsia="SimSun" w:hAnsi="Times New Roman" w:cs="Times New Roman"/>
          <w:sz w:val="24"/>
          <w:szCs w:val="24"/>
        </w:rPr>
        <w:t>is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easily translated for any hardening law, </w:t>
      </w:r>
      <w:r w:rsidR="00571853" w:rsidRPr="004D231C">
        <w:rPr>
          <w:rFonts w:ascii="Times New Roman" w:eastAsia="SimSun" w:hAnsi="Times New Roman" w:cs="Times New Roman"/>
          <w:sz w:val="24"/>
          <w:szCs w:val="24"/>
        </w:rPr>
        <w:t xml:space="preserve">which 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>sometimes is</w:t>
      </w:r>
      <w:r w:rsidR="00571853" w:rsidRPr="004D231C">
        <w:rPr>
          <w:rFonts w:ascii="Times New Roman" w:eastAsia="SimSun" w:hAnsi="Times New Roman" w:cs="Times New Roman"/>
          <w:sz w:val="24"/>
          <w:szCs w:val="24"/>
        </w:rPr>
        <w:t xml:space="preserve"> also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used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 xml:space="preserve"> frequently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to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develop the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hardening </w:t>
      </w:r>
      <w:r w:rsidR="00BD3ED3" w:rsidRPr="004D231C">
        <w:rPr>
          <w:rFonts w:ascii="Times New Roman" w:eastAsia="SimSun" w:hAnsi="Times New Roman" w:cs="Times New Roman"/>
          <w:sz w:val="24"/>
          <w:szCs w:val="24"/>
        </w:rPr>
        <w:t>and fracture mechanics model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QYXJkb2VuPC9BdXRob3I+PFllYXI+MTk5ODwvWWVhcj48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</w:fldData>
        </w:fldChar>
      </w:r>
      <w:r w:rsidR="00BD6D67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 </w:instrText>
      </w:r>
      <w:r w:rsidR="00BD6D67" w:rsidRPr="004D231C">
        <w:rPr>
          <w:rFonts w:ascii="Times New Roman" w:eastAsia="SimSun" w:hAnsi="Times New Roman" w:cs="Times New Roman"/>
          <w:sz w:val="24"/>
          <w:szCs w:val="24"/>
        </w:rPr>
        <w:fldChar w:fldCharType="begin">
          <w:fldData xml:space="preserve">PEVuZE5vdGU+PENpdGU+PEF1dGhvcj5QYXJkb2VuPC9BdXRob3I+PFllYXI+MTk5ODwvWWVhcj48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</w:fldData>
        </w:fldChar>
      </w:r>
      <w:r w:rsidR="00BD6D67" w:rsidRPr="004D231C">
        <w:rPr>
          <w:rFonts w:ascii="Times New Roman" w:eastAsia="SimSun" w:hAnsi="Times New Roman" w:cs="Times New Roman"/>
          <w:sz w:val="24"/>
          <w:szCs w:val="24"/>
        </w:rPr>
        <w:instrText xml:space="preserve"> ADDIN EN.CITE.DATA </w:instrText>
      </w:r>
      <w:r w:rsidR="00BD6D67" w:rsidRPr="004D231C">
        <w:rPr>
          <w:rFonts w:ascii="Times New Roman" w:eastAsia="SimSun" w:hAnsi="Times New Roman" w:cs="Times New Roman"/>
          <w:sz w:val="24"/>
          <w:szCs w:val="24"/>
        </w:rPr>
      </w:r>
      <w:r w:rsidR="00BD6D67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fldChar w:fldCharType="separate"/>
      </w:r>
      <w:r w:rsidR="00BD6D67" w:rsidRPr="004D231C">
        <w:rPr>
          <w:rFonts w:ascii="Times New Roman" w:eastAsia="SimSun" w:hAnsi="Times New Roman" w:cs="Times New Roman"/>
          <w:noProof/>
          <w:sz w:val="24"/>
          <w:szCs w:val="24"/>
        </w:rPr>
        <w:t>[112-116]</w:t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fldChar w:fldCharType="end"/>
      </w:r>
      <w:r w:rsidR="004F6124" w:rsidRPr="004D231C">
        <w:rPr>
          <w:rFonts w:ascii="Times New Roman" w:eastAsia="SimSun" w:hAnsi="Times New Roman" w:cs="Times New Roman"/>
          <w:sz w:val="24"/>
          <w:szCs w:val="24"/>
        </w:rPr>
        <w:t>.</w:t>
      </w:r>
    </w:p>
    <w:p w14:paraId="0DD9EB32" w14:textId="77777777" w:rsidR="00297F8F" w:rsidRPr="004D231C" w:rsidRDefault="00297F8F" w:rsidP="0045177B">
      <w:pPr>
        <w:spacing w:line="360" w:lineRule="auto"/>
        <w:jc w:val="center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noProof/>
          <w:sz w:val="24"/>
        </w:rPr>
        <w:drawing>
          <wp:inline distT="0" distB="0" distL="0" distR="0" wp14:anchorId="64021F4A" wp14:editId="6B75DD6F">
            <wp:extent cx="4880539" cy="1869191"/>
            <wp:effectExtent l="0" t="0" r="0" b="0"/>
            <wp:docPr id="8" name="图片 8" descr="C:\Users\ADMINI~1\AppData\Local\Temp\WeChat Files\38c86c19e7dbb20da6b1eddc71ae4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ADMINI~1\AppData\Local\Temp\WeChat Files\38c86c19e7dbb20da6b1eddc71ae4e1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1528" t="10082" r="5709" b="27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7604" cy="1898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2090F0" w14:textId="33639D2F" w:rsidR="00297F8F" w:rsidRPr="004D231C" w:rsidRDefault="00297F8F" w:rsidP="00045743">
      <w:pPr>
        <w:spacing w:line="276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Fi</w:t>
      </w:r>
      <w:r w:rsidR="00116C18" w:rsidRPr="004D231C">
        <w:rPr>
          <w:rFonts w:ascii="Times New Roman" w:eastAsia="SimSun" w:hAnsi="Times New Roman" w:cs="Times New Roman"/>
          <w:sz w:val="24"/>
        </w:rPr>
        <w:t>g.1</w:t>
      </w:r>
      <w:r w:rsidR="007D2E1D" w:rsidRPr="004D231C">
        <w:rPr>
          <w:rFonts w:ascii="Times New Roman" w:eastAsia="SimSun" w:hAnsi="Times New Roman" w:cs="Times New Roman"/>
          <w:sz w:val="24"/>
        </w:rPr>
        <w:t>0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Comparison on the fitness of the power and exponential fitting with respect to the experimental curves </w:t>
      </w:r>
      <w:r w:rsidRPr="004D231C">
        <w:rPr>
          <w:rFonts w:ascii="Times New Roman" w:eastAsia="SimSun" w:hAnsi="Times New Roman" w:cs="Times New Roman"/>
          <w:sz w:val="24"/>
        </w:rPr>
        <w:t>acquired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from twice</w:t>
      </w:r>
      <w:r w:rsidRPr="004D231C">
        <w:rPr>
          <w:rFonts w:ascii="Times New Roman" w:eastAsia="SimSun" w:hAnsi="Times New Roman" w:cs="Times New Roman"/>
          <w:sz w:val="24"/>
        </w:rPr>
        <w:t xml:space="preserve"> compression tests </w:t>
      </w:r>
      <w:r w:rsidRPr="004D231C">
        <w:rPr>
          <w:rFonts w:ascii="Times New Roman" w:eastAsia="SimSun" w:hAnsi="Times New Roman" w:cs="Times New Roman" w:hint="eastAsia"/>
          <w:sz w:val="24"/>
        </w:rPr>
        <w:t>for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(a) </w:t>
      </w:r>
      <w:r w:rsidRPr="004D231C">
        <w:rPr>
          <w:rFonts w:ascii="Times New Roman" w:eastAsia="SimSun" w:hAnsi="Times New Roman" w:cs="Times New Roman"/>
          <w:sz w:val="24"/>
        </w:rPr>
        <w:t xml:space="preserve">coarse-grained </w:t>
      </w:r>
      <w:r w:rsidRPr="004D231C">
        <w:rPr>
          <w:rFonts w:ascii="Times New Roman" w:eastAsia="SimSun" w:hAnsi="Times New Roman" w:cs="Times New Roman"/>
          <w:sz w:val="24"/>
        </w:rPr>
        <w:lastRenderedPageBreak/>
        <w:t>Ni and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(b) </w:t>
      </w:r>
      <w:r w:rsidRPr="004D231C">
        <w:rPr>
          <w:rFonts w:ascii="Times New Roman" w:eastAsia="SimSun" w:hAnsi="Times New Roman" w:cs="Times New Roman"/>
          <w:sz w:val="24"/>
        </w:rPr>
        <w:t>2024 Al alloys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, which reveal </w:t>
      </w:r>
      <w:r w:rsidRPr="004D231C">
        <w:rPr>
          <w:rFonts w:ascii="Times New Roman" w:eastAsia="SimSun" w:hAnsi="Times New Roman" w:cs="Times New Roman"/>
          <w:sz w:val="24"/>
        </w:rPr>
        <w:t>that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the exponential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function gives much better fitting accuracy than the power </w:t>
      </w:r>
      <w:r w:rsidR="007F071E" w:rsidRPr="004D231C">
        <w:rPr>
          <w:rFonts w:ascii="Times New Roman" w:eastAsia="SimSun" w:hAnsi="Times New Roman" w:cs="Times New Roman"/>
          <w:sz w:val="24"/>
        </w:rPr>
        <w:t xml:space="preserve">function </w:t>
      </w:r>
      <w:r w:rsidRPr="004D231C">
        <w:rPr>
          <w:rFonts w:ascii="Times New Roman" w:eastAsia="SimSun" w:hAnsi="Times New Roman" w:cs="Times New Roman" w:hint="eastAsia"/>
          <w:sz w:val="24"/>
        </w:rPr>
        <w:t>for the whole strain range of both alloys.</w:t>
      </w:r>
    </w:p>
    <w:p w14:paraId="086534BD" w14:textId="549F9B0B" w:rsidR="00297F8F" w:rsidRPr="004D231C" w:rsidRDefault="007F071E" w:rsidP="0045177B">
      <w:pPr>
        <w:spacing w:line="360" w:lineRule="auto"/>
        <w:ind w:firstLine="482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>Furthermore</w:t>
      </w:r>
      <w:r w:rsidR="00DF5DD8" w:rsidRPr="004D231C">
        <w:rPr>
          <w:rFonts w:ascii="Times New Roman" w:eastAsia="SimSun" w:hAnsi="Times New Roman" w:cs="Times New Roman"/>
          <w:sz w:val="24"/>
        </w:rPr>
        <w:t>, relative to the power</w:t>
      </w:r>
      <w:r w:rsidRPr="004D231C">
        <w:rPr>
          <w:rFonts w:ascii="Times New Roman" w:eastAsia="SimSun" w:hAnsi="Times New Roman" w:cs="Times New Roman"/>
          <w:sz w:val="24"/>
        </w:rPr>
        <w:t>-</w:t>
      </w:r>
      <w:r w:rsidR="00DF5DD8" w:rsidRPr="004D231C">
        <w:rPr>
          <w:rFonts w:ascii="Times New Roman" w:eastAsia="SimSun" w:hAnsi="Times New Roman" w:cs="Times New Roman"/>
          <w:sz w:val="24"/>
        </w:rPr>
        <w:t>law function, the exponential equation shows better self-consistency in describing the pretension experiment than the co</w:t>
      </w:r>
      <w:r w:rsidRPr="004D231C">
        <w:rPr>
          <w:rFonts w:ascii="Times New Roman" w:eastAsia="SimSun" w:hAnsi="Times New Roman" w:cs="Times New Roman"/>
          <w:sz w:val="24"/>
        </w:rPr>
        <w:t xml:space="preserve">nventional </w:t>
      </w:r>
      <w:r w:rsidR="00DF5DD8" w:rsidRPr="004D231C">
        <w:rPr>
          <w:rFonts w:ascii="Times New Roman" w:eastAsia="SimSun" w:hAnsi="Times New Roman" w:cs="Times New Roman"/>
          <w:sz w:val="24"/>
        </w:rPr>
        <w:t>power</w:t>
      </w:r>
      <w:r w:rsidRPr="004D231C">
        <w:rPr>
          <w:rFonts w:ascii="Times New Roman" w:eastAsia="SimSun" w:hAnsi="Times New Roman" w:cs="Times New Roman"/>
          <w:sz w:val="24"/>
        </w:rPr>
        <w:t>-</w:t>
      </w:r>
      <w:r w:rsidR="00DF5DD8" w:rsidRPr="004D231C">
        <w:rPr>
          <w:rFonts w:ascii="Times New Roman" w:eastAsia="SimSun" w:hAnsi="Times New Roman" w:cs="Times New Roman"/>
          <w:sz w:val="24"/>
        </w:rPr>
        <w:t xml:space="preserve">law function. </w:t>
      </w:r>
      <w:r w:rsidR="00297F8F" w:rsidRPr="004D231C">
        <w:rPr>
          <w:rFonts w:ascii="Times New Roman" w:eastAsia="SimSun" w:hAnsi="Times New Roman" w:cs="Times New Roman"/>
          <w:sz w:val="24"/>
        </w:rPr>
        <w:t>For the exponential equation, the function</w:t>
      </w:r>
      <w:r w:rsidRPr="004D231C">
        <w:rPr>
          <w:rFonts w:ascii="Times New Roman" w:eastAsia="SimSun" w:hAnsi="Times New Roman" w:cs="Times New Roman"/>
          <w:sz w:val="24"/>
        </w:rPr>
        <w:t>al</w:t>
      </w:r>
      <w:r w:rsidR="00297F8F" w:rsidRPr="004D231C">
        <w:rPr>
          <w:rFonts w:ascii="Times New Roman" w:eastAsia="SimSun" w:hAnsi="Times New Roman" w:cs="Times New Roman"/>
          <w:sz w:val="24"/>
        </w:rPr>
        <w:t xml:space="preserve"> form of the original tensile curve is described by Eq. (</w:t>
      </w:r>
      <w:r w:rsidR="008F7BB8" w:rsidRPr="004D231C">
        <w:rPr>
          <w:rFonts w:ascii="Times New Roman" w:eastAsia="SimSun" w:hAnsi="Times New Roman" w:cs="Times New Roman"/>
          <w:sz w:val="24"/>
        </w:rPr>
        <w:t>6</w:t>
      </w:r>
      <w:r w:rsidR="00297F8F" w:rsidRPr="004D231C">
        <w:rPr>
          <w:rFonts w:ascii="Times New Roman" w:eastAsia="SimSun" w:hAnsi="Times New Roman" w:cs="Times New Roman"/>
          <w:sz w:val="24"/>
        </w:rPr>
        <w:t>) and the pretension curves can be described as:</w:t>
      </w:r>
    </w:p>
    <w:p w14:paraId="2DA4D95A" w14:textId="3564DA5C" w:rsidR="00297F8F" w:rsidRPr="004D231C" w:rsidRDefault="00297F8F" w:rsidP="0045177B">
      <w:pPr>
        <w:spacing w:line="360" w:lineRule="auto"/>
        <w:ind w:firstLine="482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2"/>
          <w:sz w:val="24"/>
          <w:szCs w:val="24"/>
        </w:rPr>
        <w:object w:dxaOrig="3360" w:dyaOrig="380" w14:anchorId="3A669697">
          <v:shape id="_x0000_i1048" type="#_x0000_t75" style="width:165.75pt;height:15.75pt" o:ole="">
            <v:imagedata r:id="rId64" o:title=""/>
          </v:shape>
          <o:OLEObject Type="Embed" ProgID="Equation.DSMT4" ShapeID="_x0000_i1048" DrawAspect="Content" ObjectID="_1722763275" r:id="rId65"/>
        </w:objec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AE2FA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 </w:t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3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</w:p>
    <w:p w14:paraId="28332F5C" w14:textId="41C2A436" w:rsidR="00297F8F" w:rsidRPr="004D231C" w:rsidRDefault="00297F8F" w:rsidP="0045177B">
      <w:pPr>
        <w:spacing w:line="360" w:lineRule="auto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in which </w:t>
      </w:r>
      <w:r w:rsidRPr="004D231C">
        <w:rPr>
          <w:rFonts w:ascii="Times New Roman" w:eastAsia="SimSun" w:hAnsi="Times New Roman" w:cs="SimSun"/>
          <w:kern w:val="0"/>
          <w:position w:val="-12"/>
          <w:sz w:val="24"/>
          <w:szCs w:val="24"/>
        </w:rPr>
        <w:object w:dxaOrig="1300" w:dyaOrig="380" w14:anchorId="0CAC0510">
          <v:shape id="_x0000_i1049" type="#_x0000_t75" style="width:63pt;height:15.75pt" o:ole="">
            <v:imagedata r:id="rId66" o:title=""/>
          </v:shape>
          <o:OLEObject Type="Embed" ProgID="Equation.DSMT4" ShapeID="_x0000_i1049" DrawAspect="Content" ObjectID="_1722763276" r:id="rId67"/>
        </w:objec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. Eq. (</w:t>
      </w:r>
      <w:r w:rsidR="009757D8" w:rsidRPr="004D231C">
        <w:rPr>
          <w:rFonts w:ascii="Times New Roman" w:eastAsia="SimSun" w:hAnsi="Times New Roman" w:cs="SimSun"/>
          <w:kern w:val="0"/>
          <w:sz w:val="24"/>
          <w:szCs w:val="24"/>
        </w:rPr>
        <w:t>2</w:t>
      </w:r>
      <w:r w:rsidR="008F7BB8" w:rsidRPr="004D231C">
        <w:rPr>
          <w:rFonts w:ascii="Times New Roman" w:eastAsia="SimSun" w:hAnsi="Times New Roman" w:cs="SimSun"/>
          <w:kern w:val="0"/>
          <w:sz w:val="24"/>
          <w:szCs w:val="24"/>
        </w:rPr>
        <w:t>3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 has the same form as Eq. (</w:t>
      </w:r>
      <w:r w:rsidR="008F7BB8" w:rsidRPr="004D231C">
        <w:rPr>
          <w:rFonts w:ascii="Times New Roman" w:eastAsia="SimSun" w:hAnsi="Times New Roman" w:cs="SimSun"/>
          <w:kern w:val="0"/>
          <w:sz w:val="24"/>
          <w:szCs w:val="24"/>
        </w:rPr>
        <w:t>6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). Besides, the parameters </w:t>
      </w:r>
      <w:proofErr w:type="spellStart"/>
      <w:r w:rsidRPr="004D231C">
        <w:rPr>
          <w:rFonts w:ascii="Times New Roman" w:eastAsia="SimSun" w:hAnsi="Times New Roman" w:cs="Times New Roman"/>
          <w:kern w:val="0"/>
          <w:sz w:val="24"/>
          <w:szCs w:val="24"/>
        </w:rPr>
        <w:t>σ</w:t>
      </w:r>
      <w:r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s</w:t>
      </w:r>
      <w:proofErr w:type="spellEnd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and </w:t>
      </w:r>
      <w:r w:rsidRPr="004D231C">
        <w:rPr>
          <w:rFonts w:ascii="Times New Roman" w:eastAsia="SimSun" w:hAnsi="Times New Roman" w:cs="SimSun"/>
          <w:i/>
          <w:kern w:val="0"/>
          <w:sz w:val="24"/>
          <w:szCs w:val="24"/>
        </w:rPr>
        <w:t>n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that are essentially not affected by the pretension and the change in the parameter </w:t>
      </w:r>
      <w:proofErr w:type="spellStart"/>
      <w:r w:rsidRPr="004D231C">
        <w:rPr>
          <w:rFonts w:ascii="Times New Roman" w:eastAsia="SimSun" w:hAnsi="Times New Roman" w:cs="Times New Roman"/>
          <w:kern w:val="0"/>
          <w:sz w:val="24"/>
          <w:szCs w:val="24"/>
        </w:rPr>
        <w:t>σ</w:t>
      </w:r>
      <w:r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r</w:t>
      </w:r>
      <w:proofErr w:type="spellEnd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has definite physical meaning as indicated </w:t>
      </w:r>
      <w:r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in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Fig.</w:t>
      </w:r>
      <w:r w:rsidR="00111A52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8F7BB8" w:rsidRPr="004D231C">
        <w:rPr>
          <w:rFonts w:ascii="Times New Roman" w:eastAsia="SimSun" w:hAnsi="Times New Roman" w:cs="SimSun"/>
          <w:kern w:val="0"/>
          <w:sz w:val="24"/>
          <w:szCs w:val="24"/>
        </w:rPr>
        <w:t>1</w:t>
      </w:r>
      <w:r w:rsidR="009757D8" w:rsidRPr="004D231C">
        <w:rPr>
          <w:rFonts w:ascii="Times New Roman" w:eastAsia="SimSun" w:hAnsi="Times New Roman" w:cs="SimSun"/>
          <w:kern w:val="0"/>
          <w:sz w:val="24"/>
          <w:szCs w:val="24"/>
        </w:rPr>
        <w:t>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. However, for the empirical power</w:t>
      </w:r>
      <w:r w:rsidR="007F071E" w:rsidRPr="004D231C">
        <w:rPr>
          <w:rFonts w:ascii="Times New Roman" w:eastAsia="SimSun" w:hAnsi="Times New Roman" w:cs="SimSun"/>
          <w:kern w:val="0"/>
          <w:sz w:val="24"/>
          <w:szCs w:val="24"/>
        </w:rPr>
        <w:t>-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law equation, such as </w:t>
      </w:r>
      <w:r w:rsidR="007F071E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he </w:t>
      </w:r>
      <w:proofErr w:type="spellStart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>Ludwik</w:t>
      </w:r>
      <w:proofErr w:type="spellEnd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equation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begin"/>
      </w:r>
      <w:r w:rsidR="00443716" w:rsidRPr="004D231C">
        <w:rPr>
          <w:rFonts w:ascii="Times New Roman" w:eastAsia="SimSun" w:hAnsi="Times New Roman" w:cs="SimSun"/>
          <w:kern w:val="0"/>
          <w:sz w:val="24"/>
          <w:szCs w:val="24"/>
        </w:rPr>
        <w:instrText xml:space="preserve"> ADDIN EN.CITE &lt;EndNote&gt;&lt;Cite&gt;&lt;Author&gt;Samuel&lt;/Author&gt;&lt;Year&gt;2005&lt;/Year&gt;&lt;RecNum&gt;61&lt;/RecNum&gt;&lt;DisplayText&gt;[42]&lt;/DisplayText&gt;&lt;record&gt;&lt;rec-number&gt;61&lt;/rec-number&gt;&lt;foreign-keys&gt;&lt;key app="EN" db-id="e92ddvwa9ep20tev2wnptdwt0ttr9e2pfx0t" timestamp="1598606358"&gt;61&lt;/key&gt;&lt;key app="ENWeb" db-id=""&gt;0&lt;/key&gt;&lt;/foreign-keys&gt;&lt;ref-type name="Journal Article"&gt;17&lt;/ref-type&gt;&lt;contributors&gt;&lt;authors&gt;&lt;author&gt;Samuel, K. G.&lt;/author&gt;&lt;author&gt;Rodriguez, P.&lt;/author&gt;&lt;/authors&gt;&lt;/contributors&gt;&lt;titles&gt;&lt;title&gt;On power-law type relationships and the Ludwigson explanation for the stress-strain behaviour of AISI 316 stainless steel&lt;/title&gt;&lt;secondary-title&gt;Journal of Materials Science&lt;/secondary-title&gt;&lt;/titles&gt;&lt;periodical&gt;&lt;full-title&gt;Journal of Materials Science&lt;/full-title&gt;&lt;abbr-1&gt;J. Mater. Sci.&lt;/abbr-1&gt;&lt;/periodical&gt;&lt;pages&gt;5727-5731&lt;/pages&gt;&lt;volume&gt;40&lt;/volume&gt;&lt;number&gt;21&lt;/number&gt;&lt;section&gt;5727&lt;/section&gt;&lt;dates&gt;&lt;year&gt;2005&lt;/year&gt;&lt;/dates&gt;&lt;isbn&gt;0022-2461&amp;#xD;1573-4803&lt;/isbn&gt;&lt;urls&gt;&lt;/urls&gt;&lt;electronic-resource-num&gt;10.1007/s10853-005-1078-9&lt;/electronic-resource-num&gt;&lt;/record&gt;&lt;/Cite&gt;&lt;/EndNote&gt;</w:instrTex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separate"/>
      </w:r>
      <w:r w:rsidR="00443716" w:rsidRPr="004D231C">
        <w:rPr>
          <w:rFonts w:ascii="Times New Roman" w:eastAsia="SimSun" w:hAnsi="Times New Roman" w:cs="SimSun"/>
          <w:noProof/>
          <w:kern w:val="0"/>
          <w:sz w:val="24"/>
          <w:szCs w:val="24"/>
        </w:rPr>
        <w:t>[42]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end"/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:</w:t>
      </w:r>
    </w:p>
    <w:p w14:paraId="4EAC91D8" w14:textId="28B8D9F7" w:rsidR="00297F8F" w:rsidRPr="004D231C" w:rsidRDefault="00297F8F" w:rsidP="0045177B">
      <w:pPr>
        <w:spacing w:line="360" w:lineRule="auto"/>
        <w:ind w:firstLine="482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2"/>
          <w:sz w:val="24"/>
          <w:szCs w:val="24"/>
        </w:rPr>
        <w:object w:dxaOrig="1300" w:dyaOrig="380" w14:anchorId="3E4AE0FF">
          <v:shape id="_x0000_i1050" type="#_x0000_t75" style="width:63pt;height:15.75pt" o:ole="">
            <v:imagedata r:id="rId68" o:title=""/>
          </v:shape>
          <o:OLEObject Type="Embed" ProgID="Equation.DSMT4" ShapeID="_x0000_i1050" DrawAspect="Content" ObjectID="_1722763277" r:id="rId69"/>
        </w:objec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AE2FA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   </w:t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4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</w:p>
    <w:p w14:paraId="4D63F8DD" w14:textId="0DDAD570" w:rsidR="00297F8F" w:rsidRPr="004D231C" w:rsidRDefault="00D40783" w:rsidP="0045177B">
      <w:pPr>
        <w:spacing w:line="360" w:lineRule="auto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nd </w:t>
      </w:r>
      <w:r w:rsidR="00297F8F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t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he pretension curve will give a different equation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of the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>form</w:t>
      </w:r>
    </w:p>
    <w:p w14:paraId="0F4F179F" w14:textId="552D7952" w:rsidR="00297F8F" w:rsidRPr="004D231C" w:rsidRDefault="00297F8F" w:rsidP="0045177B">
      <w:pPr>
        <w:spacing w:line="360" w:lineRule="auto"/>
        <w:ind w:firstLine="482"/>
        <w:jc w:val="right"/>
        <w:rPr>
          <w:rFonts w:ascii="Times New Roman" w:eastAsia="SimSun" w:hAnsi="Times New Roman" w:cs="SimSun"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kern w:val="0"/>
          <w:position w:val="-12"/>
          <w:sz w:val="24"/>
          <w:szCs w:val="24"/>
        </w:rPr>
        <w:object w:dxaOrig="1939" w:dyaOrig="380" w14:anchorId="59A67A97">
          <v:shape id="_x0000_i1051" type="#_x0000_t75" style="width:96pt;height:15.75pt" o:ole="">
            <v:imagedata r:id="rId70" o:title=""/>
          </v:shape>
          <o:OLEObject Type="Embed" ProgID="Equation.DSMT4" ShapeID="_x0000_i1051" DrawAspect="Content" ObjectID="_1722763278" r:id="rId71"/>
        </w:objec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,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</w:t>
      </w:r>
      <w:r w:rsidR="00AE2FA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     </w:t>
      </w:r>
      <w:r w:rsidR="00B3331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   </w:t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</w:r>
      <w:r w:rsidR="004D315D" w:rsidRPr="004D231C">
        <w:rPr>
          <w:rFonts w:ascii="Times New Roman" w:eastAsia="SimSun" w:hAnsi="Times New Roman" w:cs="SimSun"/>
          <w:kern w:val="0"/>
          <w:sz w:val="24"/>
          <w:szCs w:val="24"/>
        </w:rPr>
        <w:tab/>
        <w:t>(2</w:t>
      </w:r>
      <w:r w:rsidR="00B21BF9" w:rsidRPr="004D231C">
        <w:rPr>
          <w:rFonts w:ascii="Times New Roman" w:eastAsia="SimSun" w:hAnsi="Times New Roman" w:cs="SimSun"/>
          <w:kern w:val="0"/>
          <w:sz w:val="24"/>
          <w:szCs w:val="24"/>
        </w:rPr>
        <w:t>5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</w:p>
    <w:p w14:paraId="6849E05D" w14:textId="6B1B5EC4" w:rsidR="00297F8F" w:rsidRPr="004D231C" w:rsidRDefault="00297F8F" w:rsidP="0045177B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o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r different parameter values (</w:t>
      </w:r>
      <w:r w:rsidRPr="004D231C">
        <w:rPr>
          <w:rFonts w:ascii="Times New Roman" w:eastAsia="SimSun" w:hAnsi="Times New Roman" w:cs="Times New Roman"/>
          <w:kern w:val="0"/>
          <w:sz w:val="24"/>
          <w:szCs w:val="24"/>
        </w:rPr>
        <w:t>σ</w:t>
      </w:r>
      <w:r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0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, </w:t>
      </w:r>
      <w:r w:rsidRPr="004D231C">
        <w:rPr>
          <w:rFonts w:ascii="Times New Roman" w:eastAsia="SimSun" w:hAnsi="Times New Roman" w:cs="SimSun"/>
          <w:i/>
          <w:kern w:val="0"/>
          <w:sz w:val="24"/>
          <w:szCs w:val="24"/>
        </w:rPr>
        <w:t>K</w:t>
      </w:r>
      <w:r w:rsidRPr="004D231C">
        <w:rPr>
          <w:rFonts w:ascii="Times New Roman" w:eastAsia="SimSun" w:hAnsi="Times New Roman" w:cs="SimSun"/>
          <w:i/>
          <w:kern w:val="0"/>
          <w:sz w:val="24"/>
          <w:szCs w:val="24"/>
          <w:vertAlign w:val="subscript"/>
        </w:rPr>
        <w:t>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and </w:t>
      </w:r>
      <w:r w:rsidRPr="004D231C">
        <w:rPr>
          <w:rFonts w:ascii="Times New Roman" w:eastAsia="SimSun" w:hAnsi="Times New Roman" w:cs="SimSun"/>
          <w:i/>
          <w:kern w:val="0"/>
          <w:sz w:val="24"/>
          <w:szCs w:val="24"/>
        </w:rPr>
        <w:t>n</w:t>
      </w:r>
      <w:r w:rsidRPr="004D231C">
        <w:rPr>
          <w:rFonts w:ascii="Times New Roman" w:eastAsia="SimSun" w:hAnsi="Times New Roman" w:cs="SimSun"/>
          <w:kern w:val="0"/>
          <w:sz w:val="24"/>
          <w:szCs w:val="24"/>
          <w:vertAlign w:val="subscript"/>
        </w:rPr>
        <w:t>1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) that </w:t>
      </w:r>
      <w:r w:rsidR="00D40783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gain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have no physical meanings. </w:t>
      </w:r>
      <w:r w:rsidRPr="004D231C">
        <w:rPr>
          <w:rFonts w:ascii="Times New Roman" w:eastAsia="SimSun" w:hAnsi="Times New Roman" w:cs="Times New Roman"/>
          <w:sz w:val="24"/>
        </w:rPr>
        <w:t xml:space="preserve"> Therefore, the exponential equation has </w:t>
      </w:r>
      <w:r w:rsidR="00D40783" w:rsidRPr="004D231C">
        <w:rPr>
          <w:rFonts w:ascii="Times New Roman" w:eastAsia="SimSun" w:hAnsi="Times New Roman" w:cs="Times New Roman"/>
          <w:sz w:val="24"/>
        </w:rPr>
        <w:t xml:space="preserve">fundamentally </w:t>
      </w:r>
      <w:r w:rsidR="007459E4" w:rsidRPr="004D231C">
        <w:rPr>
          <w:rFonts w:ascii="Times New Roman" w:eastAsia="SimSun" w:hAnsi="Times New Roman" w:cs="Times New Roman"/>
          <w:sz w:val="24"/>
        </w:rPr>
        <w:t xml:space="preserve">a </w:t>
      </w:r>
      <w:proofErr w:type="gramStart"/>
      <w:r w:rsidRPr="004D231C">
        <w:rPr>
          <w:rFonts w:ascii="Times New Roman" w:eastAsia="SimSun" w:hAnsi="Times New Roman" w:cs="Times New Roman"/>
          <w:sz w:val="24"/>
        </w:rPr>
        <w:t>more clear</w:t>
      </w:r>
      <w:proofErr w:type="gramEnd"/>
      <w:r w:rsidRPr="004D231C">
        <w:rPr>
          <w:rFonts w:ascii="Times New Roman" w:eastAsia="SimSun" w:hAnsi="Times New Roman" w:cs="Times New Roman"/>
          <w:sz w:val="24"/>
        </w:rPr>
        <w:t xml:space="preserve"> derivation process, </w:t>
      </w:r>
      <w:r w:rsidR="00D40783" w:rsidRPr="004D231C">
        <w:rPr>
          <w:rFonts w:ascii="Times New Roman" w:eastAsia="SimSun" w:hAnsi="Times New Roman" w:cs="Times New Roman"/>
          <w:sz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</w:rPr>
        <w:t xml:space="preserve">more definite physical meaning and </w:t>
      </w:r>
      <w:r w:rsidR="00D40783" w:rsidRPr="004D231C">
        <w:rPr>
          <w:rFonts w:ascii="Times New Roman" w:eastAsia="SimSun" w:hAnsi="Times New Roman" w:cs="Times New Roman"/>
          <w:sz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</w:rPr>
        <w:t>higher fitting accuracy compared to</w:t>
      </w:r>
      <w:r w:rsidR="008D088E" w:rsidRPr="004D231C">
        <w:rPr>
          <w:rFonts w:ascii="Times New Roman" w:eastAsia="SimSun" w:hAnsi="Times New Roman" w:cs="Times New Roman"/>
          <w:sz w:val="24"/>
        </w:rPr>
        <w:t xml:space="preserve"> the</w:t>
      </w:r>
      <w:r w:rsidRPr="004D231C">
        <w:rPr>
          <w:rFonts w:ascii="Times New Roman" w:eastAsia="SimSun" w:hAnsi="Times New Roman" w:cs="Times New Roman"/>
          <w:sz w:val="24"/>
        </w:rPr>
        <w:t xml:space="preserve"> power</w:t>
      </w:r>
      <w:r w:rsidR="00D40783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>law relation.</w:t>
      </w:r>
      <w:r w:rsidRPr="004D231C">
        <w:rPr>
          <w:rFonts w:ascii="Calibri" w:eastAsia="SimSun" w:hAnsi="SimSun" w:cs="+mn-cs"/>
          <w:kern w:val="24"/>
          <w:sz w:val="24"/>
          <w:szCs w:val="24"/>
        </w:rPr>
        <w:t xml:space="preserve"> </w:t>
      </w:r>
    </w:p>
    <w:p w14:paraId="75313310" w14:textId="77777777" w:rsidR="00297F8F" w:rsidRPr="004D231C" w:rsidRDefault="00297F8F" w:rsidP="0045177B">
      <w:pPr>
        <w:spacing w:line="360" w:lineRule="auto"/>
        <w:jc w:val="center"/>
        <w:rPr>
          <w:rFonts w:ascii="SimSun" w:eastAsia="SimSun" w:hAnsi="SimSun" w:cs="SimSun"/>
          <w:kern w:val="0"/>
          <w:sz w:val="24"/>
          <w:szCs w:val="24"/>
        </w:rPr>
      </w:pPr>
      <w:r w:rsidRPr="004D231C">
        <w:rPr>
          <w:rFonts w:ascii="Calibri" w:eastAsia="SimSun" w:hAnsi="Calibri" w:cs="Times New Roman"/>
          <w:noProof/>
        </w:rPr>
        <w:drawing>
          <wp:inline distT="0" distB="0" distL="0" distR="0" wp14:anchorId="62B9D888" wp14:editId="2838AEFF">
            <wp:extent cx="2749550" cy="2284453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53495" cy="2287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31C">
        <w:rPr>
          <w:rFonts w:ascii="Calibri" w:eastAsia="SimSun" w:hAnsi="Calibri" w:cs="Times New Roman"/>
          <w:noProof/>
        </w:rPr>
        <w:t xml:space="preserve"> </w:t>
      </w:r>
    </w:p>
    <w:p w14:paraId="7B80E080" w14:textId="6A405A37" w:rsidR="00297F8F" w:rsidRPr="004D231C" w:rsidRDefault="00297F8F" w:rsidP="0045177B">
      <w:pPr>
        <w:spacing w:line="360" w:lineRule="auto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Fig. </w:t>
      </w:r>
      <w:r w:rsidR="007D2E1D" w:rsidRPr="004D231C">
        <w:rPr>
          <w:rFonts w:ascii="Times New Roman" w:eastAsia="SimSun" w:hAnsi="Times New Roman" w:cs="Times New Roman"/>
          <w:sz w:val="24"/>
        </w:rPr>
        <w:t>11</w:t>
      </w:r>
      <w:r w:rsidR="00963E3E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Examination of </w:t>
      </w:r>
      <w:r w:rsidRPr="004D231C">
        <w:rPr>
          <w:rFonts w:ascii="Times New Roman" w:eastAsia="SimSun" w:hAnsi="Times New Roman" w:cs="Times New Roman"/>
          <w:sz w:val="24"/>
        </w:rPr>
        <w:t xml:space="preserve">self-consistency 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for the power and exponential equations, which indicates </w:t>
      </w:r>
      <w:r w:rsidRPr="004D231C">
        <w:rPr>
          <w:rFonts w:ascii="Times New Roman" w:eastAsia="SimSun" w:hAnsi="Times New Roman" w:cs="Times New Roman"/>
          <w:sz w:val="24"/>
        </w:rPr>
        <w:t>that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only the exponential equation can satisfy the </w:t>
      </w:r>
      <w:r w:rsidRPr="004D231C">
        <w:rPr>
          <w:rFonts w:ascii="Times New Roman" w:eastAsia="SimSun" w:hAnsi="Times New Roman" w:cs="Times New Roman"/>
          <w:sz w:val="24"/>
        </w:rPr>
        <w:t>consistency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of </w:t>
      </w:r>
      <w:r w:rsidR="00D40783" w:rsidRPr="004D231C">
        <w:rPr>
          <w:rFonts w:ascii="Times New Roman" w:eastAsia="SimSun" w:hAnsi="Times New Roman" w:cs="Times New Roman"/>
          <w:sz w:val="24"/>
        </w:rPr>
        <w:t xml:space="preserve">the </w:t>
      </w:r>
      <w:r w:rsidRPr="004D231C">
        <w:rPr>
          <w:rFonts w:ascii="Times New Roman" w:eastAsia="SimSun" w:hAnsi="Times New Roman" w:cs="Times New Roman" w:hint="eastAsia"/>
          <w:sz w:val="24"/>
        </w:rPr>
        <w:t>form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 w:hint="eastAsia"/>
          <w:sz w:val="24"/>
        </w:rPr>
        <w:t>after pretension</w:t>
      </w:r>
      <w:r w:rsidRPr="004D231C">
        <w:rPr>
          <w:rFonts w:ascii="Times New Roman" w:eastAsia="SimSun" w:hAnsi="Times New Roman" w:cs="Times New Roman"/>
          <w:sz w:val="24"/>
        </w:rPr>
        <w:t>.</w:t>
      </w:r>
    </w:p>
    <w:p w14:paraId="1A3179BA" w14:textId="00DF8D7B" w:rsidR="00297F8F" w:rsidRPr="004D231C" w:rsidRDefault="000A0771" w:rsidP="0045177B">
      <w:pPr>
        <w:spacing w:line="360" w:lineRule="auto"/>
        <w:ind w:firstLine="482"/>
        <w:rPr>
          <w:rFonts w:ascii="Times New Roman" w:eastAsia="SimSun" w:hAnsi="Times New Roman" w:cs="Times New Roman"/>
          <w:i/>
          <w:sz w:val="24"/>
        </w:rPr>
      </w:pPr>
      <w:r w:rsidRPr="004D231C">
        <w:rPr>
          <w:rFonts w:ascii="Times New Roman" w:eastAsia="SimSun" w:hAnsi="Times New Roman" w:cs="SimSun"/>
          <w:kern w:val="0"/>
          <w:sz w:val="24"/>
          <w:szCs w:val="24"/>
        </w:rPr>
        <w:lastRenderedPageBreak/>
        <w:t>Relative to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the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exponential hardening form proposed by Voce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begin"/>
      </w:r>
      <w:r w:rsidR="00443716" w:rsidRPr="004D231C">
        <w:rPr>
          <w:rFonts w:ascii="Times New Roman" w:eastAsia="SimSun" w:hAnsi="Times New Roman" w:cs="SimSun"/>
          <w:kern w:val="0"/>
          <w:sz w:val="24"/>
          <w:szCs w:val="24"/>
        </w:rPr>
        <w:instrText xml:space="preserve"> ADDIN EN.CITE &lt;EndNote&gt;&lt;Cite&gt;&lt;Author&gt;Voce&lt;/Author&gt;&lt;Year&gt;1953&lt;/Year&gt;&lt;RecNum&gt;63&lt;/RecNum&gt;&lt;DisplayText&gt;[44]&lt;/DisplayText&gt;&lt;record&gt;&lt;rec-number&gt;63&lt;/rec-number&gt;&lt;foreign-keys&gt;&lt;key app="EN" db-id="e92ddvwa9ep20tev2wnptdwt0ttr9e2pfx0t" timestamp="1598607223"&gt;63&lt;/key&gt;&lt;/foreign-keys&gt;&lt;ref-type name="Journal Article"&gt;17&lt;/ref-type&gt;&lt;contributors&gt;&lt;authors&gt;&lt;author&gt;Voce, E. &lt;/author&gt;&lt;/authors&gt;&lt;/contributors&gt;&lt;titles&gt;&lt;title&gt;The strain work hardening of metals&lt;/title&gt;&lt;secondary-title&gt;The engineer&lt;/secondary-title&gt;&lt;/titles&gt;&lt;periodical&gt;&lt;full-title&gt;The engineer&lt;/full-title&gt;&lt;abbr-1&gt;The engineer&lt;/abbr-1&gt;&lt;/periodical&gt;&lt;pages&gt;23&lt;/pages&gt;&lt;volume&gt;195&lt;/volume&gt;&lt;dates&gt;&lt;year&gt;1953&lt;/year&gt;&lt;/dates&gt;&lt;urls&gt;&lt;/urls&gt;&lt;/record&gt;&lt;/Cite&gt;&lt;/EndNote&gt;</w:instrTex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separate"/>
      </w:r>
      <w:r w:rsidR="00443716" w:rsidRPr="004D231C">
        <w:rPr>
          <w:rFonts w:ascii="Times New Roman" w:eastAsia="SimSun" w:hAnsi="Times New Roman" w:cs="SimSun"/>
          <w:noProof/>
          <w:kern w:val="0"/>
          <w:sz w:val="24"/>
          <w:szCs w:val="24"/>
        </w:rPr>
        <w:t>[44]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end"/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and later developed by </w:t>
      </w:r>
      <w:proofErr w:type="spellStart"/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>Kocks</w:t>
      </w:r>
      <w:proofErr w:type="spellEnd"/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begin"/>
      </w:r>
      <w:r w:rsidR="00F37637" w:rsidRPr="004D231C">
        <w:rPr>
          <w:rFonts w:ascii="Times New Roman" w:eastAsia="SimSun" w:hAnsi="Times New Roman" w:cs="SimSun"/>
          <w:kern w:val="0"/>
          <w:sz w:val="24"/>
          <w:szCs w:val="24"/>
        </w:rPr>
        <w:instrText xml:space="preserve"> ADDIN EN.CITE &lt;EndNote&gt;&lt;Cite&gt;&lt;Author&gt;Kocks&lt;/Author&gt;&lt;Year&gt;2003&lt;/Year&gt;&lt;RecNum&gt;11&lt;/RecNum&gt;&lt;DisplayText&gt;[7, 8]&lt;/DisplayText&gt;&lt;record&gt;&lt;rec-number&gt;11&lt;/rec-number&gt;&lt;foreign-keys&gt;&lt;key app="EN" db-id="e92ddvwa9ep20tev2wnptdwt0ttr9e2pfx0t" timestamp="1598513461"&gt;11&lt;/key&gt;&lt;/foreign-keys&gt;&lt;ref-type name="Journal Article"&gt;17&lt;/ref-type&gt;&lt;contributors&gt;&lt;authors&gt;&lt;author&gt;Kocks, U. F.&lt;/author&gt;&lt;author&gt;Mecking, H.&lt;/author&gt;&lt;/authors&gt;&lt;/contributors&gt;&lt;titles&gt;&lt;title&gt;Physics and phenomenology of strain hardening: the FCC case&lt;/title&gt;&lt;secondary-title&gt;Progress in Materials Science&lt;/secondary-title&gt;&lt;/titles&gt;&lt;periodical&gt;&lt;full-title&gt;Progress in Materials Science&lt;/full-title&gt;&lt;abbr-1&gt;Prog. Mater. Sci.&lt;/abbr-1&gt;&lt;/periodical&gt;&lt;pages&gt;171-273&lt;/pages&gt;&lt;volume&gt;48&lt;/volume&gt;&lt;number&gt;3&lt;/number&gt;&lt;dates&gt;&lt;year&gt;2003&lt;/year&gt;&lt;pub-dates&gt;&lt;date&gt;2003/01/01/&lt;/date&gt;&lt;/pub-dates&gt;&lt;/dates&gt;&lt;isbn&gt;0079-6425&lt;/isbn&gt;&lt;urls&gt;&lt;related-urls&gt;&lt;url&gt;http://www.sciencedirect.com/science/article/pii/S0079642502000038&lt;/url&gt;&lt;/related-urls&gt;&lt;/urls&gt;&lt;electronic-resource-num&gt;https://doi.org/10.1016/S0079-6425(02)00003-8&lt;/electronic-resource-num&gt;&lt;/record&gt;&lt;/Cite&gt;&lt;Cite&gt;&lt;Author&gt;Kocks&lt;/Author&gt;&lt;Year&gt;1976&lt;/Year&gt;&lt;RecNum&gt;12&lt;/RecNum&gt;&lt;record&gt;&lt;rec-number&gt;12&lt;/rec-number&gt;&lt;foreign-keys&gt;&lt;key app="EN" db-id="e92ddvwa9ep20tev2wnptdwt0ttr9e2pfx0t" timestamp="1598513921"&gt;12&lt;/key&gt;&lt;/foreign-keys&gt;&lt;ref-type name="Journal Article"&gt;17&lt;/ref-type&gt;&lt;contributors&gt;&lt;authors&gt;&lt;author&gt;Kocks, U. F.&lt;/author&gt;&lt;/authors&gt;&lt;/contributors&gt;&lt;titles&gt;&lt;title&gt;Laws for work-hardening and low-temperature creep&lt;/title&gt;&lt;secondary-title&gt;Journal of Engineering Materials and Technology&lt;/secondary-title&gt;&lt;/titles&gt;&lt;periodical&gt;&lt;full-title&gt;Journal of Engineering Materials and Technology&lt;/full-title&gt;&lt;abbr-1&gt;J. Eng. Mater. Technol.&lt;/abbr-1&gt;&lt;/periodical&gt;&lt;pages&gt;76-85&lt;/pages&gt;&lt;volume&gt;98&lt;/volume&gt;&lt;number&gt;1&lt;/number&gt;&lt;dates&gt;&lt;year&gt;1976&lt;/year&gt;&lt;/dates&gt;&lt;isbn&gt;0094-4289&lt;/isbn&gt;&lt;urls&gt;&lt;related-urls&gt;&lt;url&gt;https://doi.org/10.1115/1.3443340&lt;/url&gt;&lt;/related-urls&gt;&lt;/urls&gt;&lt;electronic-resource-num&gt;10.1115/1.3443340&lt;/electronic-resource-num&gt;&lt;access-date&gt;8/27/2020&lt;/access-date&gt;&lt;/record&gt;&lt;/Cite&gt;&lt;/EndNote&gt;</w:instrTex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separate"/>
      </w:r>
      <w:r w:rsidR="00F37637" w:rsidRPr="004D231C">
        <w:rPr>
          <w:rFonts w:ascii="Times New Roman" w:eastAsia="SimSun" w:hAnsi="Times New Roman" w:cs="SimSun"/>
          <w:noProof/>
          <w:kern w:val="0"/>
          <w:sz w:val="24"/>
          <w:szCs w:val="24"/>
        </w:rPr>
        <w:t>[7, 8]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fldChar w:fldCharType="end"/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, by </w:t>
      </w:r>
      <w:r w:rsidRPr="004D231C">
        <w:rPr>
          <w:rFonts w:ascii="Times New Roman" w:eastAsia="SimSun" w:hAnsi="Times New Roman" w:cs="SimSun"/>
          <w:kern w:val="0"/>
          <w:sz w:val="24"/>
          <w:szCs w:val="24"/>
        </w:rPr>
        <w:t>further emphasiz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ing the influence of YS and microstructure, </w:t>
      </w:r>
      <w:r w:rsidR="007B766A" w:rsidRPr="004D231C">
        <w:rPr>
          <w:rFonts w:ascii="Times New Roman" w:eastAsia="SimSun" w:hAnsi="Times New Roman" w:cs="SimSun"/>
          <w:kern w:val="0"/>
          <w:sz w:val="24"/>
          <w:szCs w:val="24"/>
        </w:rPr>
        <w:t>the effect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of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the microstructure type and strengthening technology</w:t>
      </w:r>
      <w:r w:rsidR="007B766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were further revealed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so that the quantitative relationship among the tensile properties (such as YS, UTS and UE) for different processing technolog</w:t>
      </w:r>
      <w:r w:rsidR="00D40783" w:rsidRPr="004D231C">
        <w:rPr>
          <w:rFonts w:ascii="Times New Roman" w:eastAsia="SimSun" w:hAnsi="Times New Roman" w:cs="SimSun"/>
          <w:kern w:val="0"/>
          <w:sz w:val="24"/>
          <w:szCs w:val="24"/>
        </w:rPr>
        <w:t>ies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7B766A" w:rsidRPr="004D231C">
        <w:rPr>
          <w:rFonts w:ascii="Times New Roman" w:eastAsia="SimSun" w:hAnsi="Times New Roman" w:cs="SimSun"/>
          <w:kern w:val="0"/>
          <w:sz w:val="24"/>
          <w:szCs w:val="24"/>
        </w:rPr>
        <w:t>are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>established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and </w:t>
      </w:r>
      <w:r w:rsidR="00D40783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ccordingly 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he tensile </w:t>
      </w:r>
      <w:r w:rsidR="003B4925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stress-strain 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>curves can be finally predicted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. 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he relevant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chievements will be described in detail in 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 </w:t>
      </w:r>
      <w:r w:rsidR="00D40783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later report </w:t>
      </w:r>
      <w:r w:rsidR="0009551F" w:rsidRPr="004D231C">
        <w:rPr>
          <w:rFonts w:ascii="Times New Roman" w:hAnsi="Times New Roman" w:cs="Times New Roman"/>
          <w:sz w:val="24"/>
          <w:szCs w:val="24"/>
        </w:rPr>
        <w:fldChar w:fldCharType="begin"/>
      </w:r>
      <w:r w:rsidR="009A3494" w:rsidRPr="004D231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Zhang&lt;/Author&gt;&lt;Year&gt;2021&lt;/Year&gt;&lt;RecNum&gt;196&lt;/RecNum&gt;&lt;DisplayText&gt;[47]&lt;/DisplayText&gt;&lt;record&gt;&lt;rec-number&gt;196&lt;/rec-number&gt;&lt;foreign-keys&gt;&lt;key app="EN" db-id="e92ddvwa9ep20tev2wnptdwt0ttr9e2pfx0t" timestamp="1636090397"&gt;196&lt;/key&gt;&lt;/foreign-keys&gt;&lt;ref-type name="Journal Article"&gt;17&lt;/ref-type&gt;&lt;contributors&gt;&lt;authors&gt;&lt;author&gt;Zhen Jun Zhang&lt;/author&gt;&lt;author&gt;Zhan Qu&lt;/author&gt;&lt;author&gt;Ling Xu&lt;/author&gt;&lt;author&gt;Rui Liu&lt;/author&gt;&lt;author&gt;Peng Zhang&lt;/author&gt;&lt;author&gt;Zhe Feng Zhang&lt;/author&gt;&lt;/authors&gt;&lt;/contributors&gt;&lt;titles&gt;&lt;title&gt;Quantitative revelation on strength and plasticity for ductile metals&lt;/title&gt;&lt;secondary-title&gt;Acta Materialia&lt;/secondary-title&gt;&lt;/titles&gt;&lt;periodical&gt;&lt;full-title&gt;Acta Materialia&lt;/full-title&gt;&lt;abbr-1&gt;Acta Mater.&lt;/abbr-1&gt;&lt;/periodical&gt;&lt;volume&gt;With editor&lt;/volume&gt;&lt;dates&gt;&lt;year&gt;2021&lt;/year&gt;&lt;/dates&gt;&lt;urls&gt;&lt;/urls&gt;&lt;/record&gt;&lt;/Cite&gt;&lt;/EndNote&gt;</w:instrText>
      </w:r>
      <w:r w:rsidR="0009551F" w:rsidRPr="004D231C">
        <w:rPr>
          <w:rFonts w:ascii="Times New Roman" w:hAnsi="Times New Roman" w:cs="Times New Roman"/>
          <w:sz w:val="24"/>
          <w:szCs w:val="24"/>
        </w:rPr>
        <w:fldChar w:fldCharType="separate"/>
      </w:r>
      <w:r w:rsidR="0009551F" w:rsidRPr="004D231C">
        <w:rPr>
          <w:rFonts w:ascii="Times New Roman" w:hAnsi="Times New Roman" w:cs="Times New Roman"/>
          <w:noProof/>
          <w:sz w:val="24"/>
          <w:szCs w:val="24"/>
        </w:rPr>
        <w:t>[47]</w:t>
      </w:r>
      <w:r w:rsidR="0009551F" w:rsidRPr="004D231C">
        <w:rPr>
          <w:rFonts w:ascii="Times New Roman" w:hAnsi="Times New Roman" w:cs="Times New Roman"/>
          <w:sz w:val="24"/>
          <w:szCs w:val="24"/>
        </w:rPr>
        <w:fldChar w:fldCharType="end"/>
      </w:r>
      <w:r w:rsidR="0009551F" w:rsidRPr="004D231C">
        <w:rPr>
          <w:rFonts w:ascii="Times New Roman" w:hAnsi="Times New Roman" w:cs="Times New Roman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which </w:t>
      </w:r>
      <w:r w:rsidR="00DF5DD8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will make </w:t>
      </w:r>
      <w:r w:rsidR="007459E4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a </w:t>
      </w:r>
      <w:r w:rsidR="00DF5DD8" w:rsidRPr="004D231C">
        <w:rPr>
          <w:rFonts w:ascii="Times New Roman" w:hAnsi="Times New Roman" w:cs="Times New Roman"/>
          <w:sz w:val="24"/>
          <w:szCs w:val="24"/>
        </w:rPr>
        <w:t>significant quantitative revelation of strength</w:t>
      </w:r>
      <w:r w:rsidR="003B4925" w:rsidRPr="004D231C">
        <w:rPr>
          <w:rFonts w:ascii="Times New Roman" w:hAnsi="Times New Roman" w:cs="Times New Roman"/>
          <w:sz w:val="24"/>
          <w:szCs w:val="24"/>
        </w:rPr>
        <w:t>s</w:t>
      </w:r>
      <w:r w:rsidR="00DF5DD8" w:rsidRPr="004D231C">
        <w:rPr>
          <w:rFonts w:ascii="Times New Roman" w:hAnsi="Times New Roman" w:cs="Times New Roman"/>
          <w:sz w:val="24"/>
          <w:szCs w:val="24"/>
        </w:rPr>
        <w:t xml:space="preserve"> and </w:t>
      </w:r>
      <w:r w:rsidR="00CA68FD" w:rsidRPr="004D231C">
        <w:rPr>
          <w:rFonts w:ascii="Times New Roman" w:hAnsi="Times New Roman" w:cs="Times New Roman"/>
          <w:sz w:val="24"/>
          <w:szCs w:val="24"/>
        </w:rPr>
        <w:t>uniform elongation</w:t>
      </w:r>
      <w:r w:rsidR="008F158C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using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the present </w:t>
      </w:r>
      <w:r w:rsidR="00EF24F9" w:rsidRPr="004D231C">
        <w:rPr>
          <w:rFonts w:ascii="Times New Roman" w:hAnsi="Times New Roman"/>
        </w:rPr>
        <w:t>ESH</w:t>
      </w:r>
      <w:r w:rsidR="00EF24F9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297F8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model. </w:t>
      </w:r>
    </w:p>
    <w:p w14:paraId="77178558" w14:textId="3C8D9B91" w:rsidR="0079417A" w:rsidRPr="004D231C" w:rsidRDefault="0079417A" w:rsidP="0045177B">
      <w:pPr>
        <w:spacing w:beforeLines="50" w:before="156" w:afterLines="50" w:after="156" w:line="360" w:lineRule="auto"/>
        <w:rPr>
          <w:rFonts w:ascii="Times New Roman" w:eastAsia="SimSun" w:hAnsi="Times New Roman" w:cs="SimSun"/>
          <w:b/>
          <w:kern w:val="0"/>
          <w:sz w:val="24"/>
          <w:szCs w:val="24"/>
        </w:rPr>
      </w:pPr>
      <w:r w:rsidRPr="004D231C">
        <w:rPr>
          <w:rFonts w:ascii="Times New Roman" w:eastAsia="SimSun" w:hAnsi="Times New Roman" w:cs="SimSun"/>
          <w:b/>
          <w:kern w:val="0"/>
          <w:sz w:val="24"/>
          <w:szCs w:val="24"/>
        </w:rPr>
        <w:t>5. Conclusion</w:t>
      </w:r>
      <w:r w:rsidR="00D40783" w:rsidRPr="004D231C">
        <w:rPr>
          <w:rFonts w:ascii="Times New Roman" w:eastAsia="SimSun" w:hAnsi="Times New Roman" w:cs="SimSun"/>
          <w:b/>
          <w:kern w:val="0"/>
          <w:sz w:val="24"/>
          <w:szCs w:val="24"/>
        </w:rPr>
        <w:t>s</w:t>
      </w:r>
      <w:r w:rsidRPr="004D231C">
        <w:rPr>
          <w:rFonts w:ascii="Times New Roman" w:eastAsia="SimSun" w:hAnsi="Times New Roman" w:cs="SimSun"/>
          <w:b/>
          <w:kern w:val="0"/>
          <w:sz w:val="24"/>
          <w:szCs w:val="24"/>
        </w:rPr>
        <w:t xml:space="preserve"> </w:t>
      </w:r>
    </w:p>
    <w:p w14:paraId="71CC5661" w14:textId="3505F81B" w:rsidR="0079417A" w:rsidRPr="004D231C" w:rsidRDefault="0018781B" w:rsidP="0045177B">
      <w:pPr>
        <w:spacing w:line="360" w:lineRule="auto"/>
        <w:ind w:firstLineChars="200" w:firstLine="480"/>
        <w:rPr>
          <w:rFonts w:ascii="Times New Roman" w:eastAsia="SimSun" w:hAnsi="Times New Roman" w:cs="SimSun"/>
          <w:kern w:val="0"/>
          <w:sz w:val="24"/>
          <w:szCs w:val="24"/>
        </w:rPr>
      </w:pPr>
      <w:proofErr w:type="spellStart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>i</w:t>
      </w:r>
      <w:proofErr w:type="spellEnd"/>
      <w:r w:rsidRPr="004D231C">
        <w:rPr>
          <w:rFonts w:ascii="Times New Roman" w:eastAsia="SimSun" w:hAnsi="Times New Roman" w:cs="SimSun"/>
          <w:kern w:val="0"/>
          <w:sz w:val="24"/>
          <w:szCs w:val="24"/>
        </w:rPr>
        <w:t>)</w:t>
      </w:r>
      <w:r w:rsidR="004D7DDF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r w:rsidR="0036757C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A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dislocation annihilation model wi</w:t>
      </w:r>
      <w:r w:rsidR="007A6E65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h clear physical meaning and a 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>microstructur</w:t>
      </w:r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>al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parameter, </w:t>
      </w:r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termed a </w:t>
      </w:r>
      <w:r w:rsidR="0079417A" w:rsidRPr="004D231C">
        <w:rPr>
          <w:rFonts w:ascii="Times New Roman" w:eastAsia="SimSun" w:hAnsi="Times New Roman" w:cs="Times New Roman"/>
          <w:kern w:val="0"/>
          <w:sz w:val="24"/>
          <w:szCs w:val="24"/>
        </w:rPr>
        <w:t>strengthening quality index (η)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, </w:t>
      </w:r>
      <w:r w:rsidR="005E48C3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is </w:t>
      </w:r>
      <w:r w:rsidR="007A6E65" w:rsidRPr="004D231C">
        <w:rPr>
          <w:rFonts w:ascii="Times New Roman" w:eastAsia="SimSun" w:hAnsi="Times New Roman" w:cs="SimSun" w:hint="eastAsia"/>
          <w:kern w:val="0"/>
          <w:sz w:val="24"/>
          <w:szCs w:val="24"/>
        </w:rPr>
        <w:t>considered</w:t>
      </w:r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>. Using this a</w:t>
      </w:r>
      <w:r w:rsidR="00DC424E" w:rsidRPr="004D231C">
        <w:rPr>
          <w:rFonts w:ascii="Times New Roman" w:eastAsia="SimSun" w:hAnsi="Times New Roman" w:cs="Times New Roman"/>
          <w:kern w:val="0"/>
          <w:sz w:val="24"/>
          <w:szCs w:val="24"/>
        </w:rPr>
        <w:t>pproach</w:t>
      </w:r>
      <w:r w:rsidR="00CD5877" w:rsidRPr="004D231C">
        <w:rPr>
          <w:rFonts w:ascii="Times New Roman" w:eastAsia="SimSun" w:hAnsi="Times New Roman" w:cs="Times New Roman"/>
          <w:kern w:val="0"/>
          <w:sz w:val="24"/>
          <w:szCs w:val="24"/>
        </w:rPr>
        <w:t xml:space="preserve"> and based on the</w:t>
      </w:r>
      <w:r w:rsidR="00CD5877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</w:t>
      </w:r>
      <w:proofErr w:type="spellStart"/>
      <w:r w:rsidR="00CD5877" w:rsidRPr="004D231C">
        <w:rPr>
          <w:rFonts w:ascii="Times New Roman" w:eastAsia="SimSun" w:hAnsi="Times New Roman" w:cs="SimSun"/>
          <w:kern w:val="0"/>
          <w:sz w:val="24"/>
          <w:szCs w:val="24"/>
        </w:rPr>
        <w:t>Kocks</w:t>
      </w:r>
      <w:proofErr w:type="spellEnd"/>
      <w:r w:rsidR="00CD5877" w:rsidRPr="004D231C">
        <w:rPr>
          <w:rFonts w:ascii="Times New Roman" w:eastAsia="SimSun" w:hAnsi="Times New Roman" w:cs="SimSun"/>
          <w:kern w:val="0"/>
          <w:sz w:val="24"/>
          <w:szCs w:val="24"/>
        </w:rPr>
        <w:t>-</w:t>
      </w:r>
      <w:proofErr w:type="spellStart"/>
      <w:r w:rsidR="00CD5877" w:rsidRPr="004D231C">
        <w:rPr>
          <w:rFonts w:ascii="Times New Roman" w:eastAsia="SimSun" w:hAnsi="Times New Roman" w:cs="SimSun"/>
          <w:kern w:val="0"/>
          <w:sz w:val="24"/>
          <w:szCs w:val="24"/>
        </w:rPr>
        <w:t>Mecking</w:t>
      </w:r>
      <w:proofErr w:type="spellEnd"/>
      <w:r w:rsidR="00CD5877" w:rsidRPr="004D231C">
        <w:rPr>
          <w:rFonts w:ascii="Times New Roman" w:eastAsia="SimSun" w:hAnsi="Times New Roman" w:cs="SimSun"/>
          <w:kern w:val="0"/>
          <w:sz w:val="24"/>
          <w:szCs w:val="24"/>
        </w:rPr>
        <w:t>-Estrin model</w:t>
      </w:r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, </w:t>
      </w:r>
      <w:r w:rsidR="00CD5877" w:rsidRPr="004D231C">
        <w:rPr>
          <w:rFonts w:ascii="Times New Roman" w:hAnsi="Times New Roman" w:cs="Times New Roman" w:hint="eastAsia"/>
          <w:sz w:val="24"/>
        </w:rPr>
        <w:t>we</w:t>
      </w:r>
      <w:r w:rsidR="00CD5877" w:rsidRPr="004D231C">
        <w:rPr>
          <w:rFonts w:ascii="Times New Roman" w:hAnsi="Times New Roman" w:cs="Times New Roman"/>
          <w:sz w:val="24"/>
        </w:rPr>
        <w:t xml:space="preserve"> </w:t>
      </w:r>
      <w:r w:rsidR="007B766A" w:rsidRPr="004D231C">
        <w:rPr>
          <w:rFonts w:ascii="Times New Roman" w:hAnsi="Times New Roman" w:cs="Times New Roman"/>
          <w:sz w:val="24"/>
        </w:rPr>
        <w:t xml:space="preserve">developed </w:t>
      </w:r>
      <w:r w:rsidR="00EF24F9" w:rsidRPr="004D231C">
        <w:rPr>
          <w:rFonts w:ascii="Times New Roman" w:hAnsi="Times New Roman" w:cs="Times New Roman"/>
          <w:sz w:val="24"/>
        </w:rPr>
        <w:t xml:space="preserve">an exponential hardening (ESH) model for </w:t>
      </w:r>
      <w:r w:rsidR="00973201" w:rsidRPr="004D231C">
        <w:rPr>
          <w:rFonts w:ascii="Times New Roman" w:hAnsi="Times New Roman" w:cs="Times New Roman" w:hint="eastAsia"/>
          <w:sz w:val="24"/>
        </w:rPr>
        <w:t>single</w:t>
      </w:r>
      <w:r w:rsidR="00973201" w:rsidRPr="004D231C">
        <w:rPr>
          <w:rFonts w:ascii="Times New Roman" w:hAnsi="Times New Roman" w:cs="Times New Roman"/>
          <w:sz w:val="24"/>
        </w:rPr>
        <w:t xml:space="preserve"> </w:t>
      </w:r>
      <w:r w:rsidR="00973201" w:rsidRPr="004D231C">
        <w:rPr>
          <w:rFonts w:ascii="Times New Roman" w:hAnsi="Times New Roman" w:cs="Times New Roman" w:hint="eastAsia"/>
          <w:sz w:val="24"/>
        </w:rPr>
        <w:t>phase</w:t>
      </w:r>
      <w:r w:rsidR="005E48C3" w:rsidRPr="004D231C">
        <w:rPr>
          <w:rFonts w:ascii="Times New Roman" w:hAnsi="Times New Roman" w:cs="Times New Roman" w:hint="eastAsia"/>
          <w:sz w:val="24"/>
        </w:rPr>
        <w:t xml:space="preserve"> </w:t>
      </w:r>
      <w:r w:rsidR="005E48C3" w:rsidRPr="004D231C">
        <w:rPr>
          <w:rFonts w:ascii="Times New Roman" w:hAnsi="Times New Roman" w:cs="Times New Roman"/>
          <w:sz w:val="24"/>
        </w:rPr>
        <w:t>metal</w:t>
      </w:r>
      <w:r w:rsidR="005E48C3" w:rsidRPr="004D231C">
        <w:rPr>
          <w:rFonts w:ascii="Times New Roman" w:hAnsi="Times New Roman" w:cs="Times New Roman" w:hint="eastAsia"/>
          <w:sz w:val="24"/>
        </w:rPr>
        <w:t xml:space="preserve">lic </w:t>
      </w:r>
      <w:r w:rsidR="005E48C3" w:rsidRPr="004D231C">
        <w:rPr>
          <w:rFonts w:ascii="Times New Roman" w:hAnsi="Times New Roman" w:cs="Times New Roman"/>
          <w:sz w:val="24"/>
        </w:rPr>
        <w:t>materials</w:t>
      </w:r>
      <w:r w:rsidR="00973201" w:rsidRPr="004D231C">
        <w:rPr>
          <w:rFonts w:ascii="Times New Roman" w:hAnsi="Times New Roman" w:cs="Times New Roman"/>
          <w:sz w:val="24"/>
        </w:rPr>
        <w:t xml:space="preserve"> </w:t>
      </w:r>
      <w:r w:rsidR="00973201" w:rsidRPr="004D231C">
        <w:rPr>
          <w:rFonts w:ascii="Times New Roman" w:hAnsi="Times New Roman" w:cs="Times New Roman" w:hint="eastAsia"/>
          <w:sz w:val="24"/>
        </w:rPr>
        <w:t>under</w:t>
      </w:r>
      <w:r w:rsidR="00973201" w:rsidRPr="004D231C">
        <w:t xml:space="preserve"> </w:t>
      </w:r>
      <w:r w:rsidR="00973201" w:rsidRPr="004D231C">
        <w:rPr>
          <w:rFonts w:ascii="Times New Roman" w:hAnsi="Times New Roman" w:cs="Times New Roman"/>
          <w:sz w:val="24"/>
        </w:rPr>
        <w:t>uniaxial tension</w:t>
      </w:r>
      <w:r w:rsidR="005E48C3" w:rsidRPr="004D231C">
        <w:rPr>
          <w:rFonts w:ascii="Times New Roman" w:hAnsi="Times New Roman" w:cs="Times New Roman"/>
          <w:sz w:val="24"/>
        </w:rPr>
        <w:t xml:space="preserve">. </w:t>
      </w:r>
      <w:r w:rsidR="00DC424E" w:rsidRPr="004D231C">
        <w:rPr>
          <w:rFonts w:ascii="Times New Roman" w:hAnsi="Times New Roman" w:cs="Times New Roman"/>
          <w:sz w:val="24"/>
        </w:rPr>
        <w:t>It is demonstrated that, c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ompared with other models, this model </w:t>
      </w:r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has a 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clearer physical meaning </w:t>
      </w:r>
      <w:proofErr w:type="gramStart"/>
      <w:r w:rsidR="00DC424E" w:rsidRPr="004D231C">
        <w:rPr>
          <w:rFonts w:ascii="Times New Roman" w:eastAsia="SimSun" w:hAnsi="Times New Roman" w:cs="SimSun"/>
          <w:kern w:val="0"/>
          <w:sz w:val="24"/>
          <w:szCs w:val="24"/>
        </w:rPr>
        <w:t>and</w:t>
      </w:r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also</w:t>
      </w:r>
      <w:proofErr w:type="gramEnd"/>
      <w:r w:rsidR="0079417A" w:rsidRPr="004D231C">
        <w:rPr>
          <w:rFonts w:ascii="Times New Roman" w:eastAsia="SimSun" w:hAnsi="Times New Roman" w:cs="SimSun"/>
          <w:kern w:val="0"/>
          <w:sz w:val="24"/>
          <w:szCs w:val="24"/>
        </w:rPr>
        <w:t xml:space="preserve"> can quantitatively reflect the influence of material composition and microstructure type.</w:t>
      </w:r>
    </w:p>
    <w:p w14:paraId="471ABC47" w14:textId="02EA283E" w:rsidR="0079417A" w:rsidRPr="004D231C" w:rsidRDefault="0079417A" w:rsidP="0045177B">
      <w:pPr>
        <w:spacing w:line="360" w:lineRule="auto"/>
        <w:ind w:firstLineChars="200" w:firstLine="480"/>
        <w:rPr>
          <w:rFonts w:ascii="Times New Roman" w:eastAsia="SimSun" w:hAnsi="Times New Roman" w:cs="Times New Roman"/>
          <w:sz w:val="24"/>
        </w:rPr>
      </w:pPr>
      <w:r w:rsidRPr="004D231C">
        <w:rPr>
          <w:rFonts w:ascii="Times New Roman" w:eastAsia="SimSun" w:hAnsi="Times New Roman" w:cs="Times New Roman"/>
          <w:sz w:val="24"/>
        </w:rPr>
        <w:t xml:space="preserve">ii) </w:t>
      </w:r>
      <w:r w:rsidRPr="004D231C">
        <w:rPr>
          <w:rFonts w:ascii="Times New Roman" w:eastAsia="SimSun" w:hAnsi="Times New Roman" w:cs="Times New Roman" w:hint="eastAsia"/>
          <w:sz w:val="24"/>
        </w:rPr>
        <w:t>S</w:t>
      </w:r>
      <w:r w:rsidRPr="004D231C">
        <w:rPr>
          <w:rFonts w:ascii="Times New Roman" w:eastAsia="SimSun" w:hAnsi="Times New Roman" w:cs="Times New Roman"/>
          <w:sz w:val="24"/>
        </w:rPr>
        <w:t xml:space="preserve">ystematic tensile experiments were carried out on </w:t>
      </w:r>
      <w:r w:rsidR="0018781B" w:rsidRPr="004D231C">
        <w:rPr>
          <w:rFonts w:ascii="Times New Roman" w:eastAsia="SimSun" w:hAnsi="Times New Roman" w:cs="Times New Roman"/>
          <w:sz w:val="24"/>
        </w:rPr>
        <w:t>six</w:t>
      </w:r>
      <w:r w:rsidRPr="004D231C">
        <w:rPr>
          <w:rFonts w:ascii="Times New Roman" w:eastAsia="SimSun" w:hAnsi="Times New Roman" w:cs="Times New Roman"/>
          <w:sz w:val="24"/>
        </w:rPr>
        <w:t xml:space="preserve"> </w:t>
      </w:r>
      <w:r w:rsidR="00535C46" w:rsidRPr="004D231C">
        <w:rPr>
          <w:rFonts w:ascii="Times New Roman" w:eastAsia="SimSun" w:hAnsi="Times New Roman" w:cs="Times New Roman"/>
          <w:sz w:val="24"/>
        </w:rPr>
        <w:t xml:space="preserve">groups of Cu and </w:t>
      </w:r>
      <w:r w:rsidRPr="004D231C">
        <w:rPr>
          <w:rFonts w:ascii="Times New Roman" w:eastAsia="SimSun" w:hAnsi="Times New Roman" w:cs="Times New Roman"/>
          <w:sz w:val="24"/>
        </w:rPr>
        <w:t>Cu-Al alloys with more t</w:t>
      </w:r>
      <w:r w:rsidR="008B15EA" w:rsidRPr="004D231C">
        <w:rPr>
          <w:rFonts w:ascii="Times New Roman" w:eastAsia="SimSun" w:hAnsi="Times New Roman" w:cs="Times New Roman"/>
          <w:sz w:val="24"/>
        </w:rPr>
        <w:t xml:space="preserve">han one hundred </w:t>
      </w:r>
      <w:r w:rsidR="00DC424E" w:rsidRPr="004D231C">
        <w:rPr>
          <w:rFonts w:ascii="Times New Roman" w:eastAsia="SimSun" w:hAnsi="Times New Roman" w:cs="Times New Roman"/>
          <w:sz w:val="24"/>
        </w:rPr>
        <w:t xml:space="preserve">different </w:t>
      </w:r>
      <w:r w:rsidR="008B15EA" w:rsidRPr="004D231C">
        <w:rPr>
          <w:rFonts w:ascii="Times New Roman" w:eastAsia="SimSun" w:hAnsi="Times New Roman" w:cs="Times New Roman"/>
          <w:sz w:val="24"/>
        </w:rPr>
        <w:t>microstructures</w:t>
      </w:r>
      <w:r w:rsidRPr="004D231C">
        <w:rPr>
          <w:rFonts w:ascii="Times New Roman" w:eastAsia="SimSun" w:hAnsi="Times New Roman" w:cs="Times New Roman"/>
          <w:sz w:val="24"/>
        </w:rPr>
        <w:t xml:space="preserve">. It is </w:t>
      </w:r>
      <w:r w:rsidR="00DC424E" w:rsidRPr="004D231C">
        <w:rPr>
          <w:rFonts w:ascii="Times New Roman" w:eastAsia="SimSun" w:hAnsi="Times New Roman" w:cs="Times New Roman"/>
          <w:sz w:val="24"/>
        </w:rPr>
        <w:t xml:space="preserve">shown </w:t>
      </w:r>
      <w:r w:rsidRPr="004D231C">
        <w:rPr>
          <w:rFonts w:ascii="Times New Roman" w:eastAsia="SimSun" w:hAnsi="Times New Roman" w:cs="Times New Roman"/>
          <w:sz w:val="24"/>
        </w:rPr>
        <w:t>that</w:t>
      </w:r>
      <w:r w:rsidRPr="004D231C">
        <w:rPr>
          <w:rFonts w:ascii="Times New Roman" w:eastAsia="SimSun" w:hAnsi="Times New Roman" w:cs="Times New Roman" w:hint="eastAsia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>the fitting accuracy of the tensile stress-strain curves</w:t>
      </w:r>
      <w:r w:rsidR="0018781B" w:rsidRPr="004D231C">
        <w:rPr>
          <w:rFonts w:ascii="Times New Roman" w:eastAsia="SimSun" w:hAnsi="Times New Roman" w:cs="Times New Roman"/>
          <w:sz w:val="24"/>
        </w:rPr>
        <w:t xml:space="preserve"> and the</w:t>
      </w:r>
      <w:r w:rsidRPr="004D231C">
        <w:rPr>
          <w:rFonts w:ascii="Times New Roman" w:eastAsia="SimSun" w:hAnsi="Times New Roman" w:cs="Times New Roman"/>
          <w:sz w:val="24"/>
        </w:rPr>
        <w:t xml:space="preserve"> UTS and UE data, </w:t>
      </w:r>
      <w:proofErr w:type="gramStart"/>
      <w:r w:rsidR="0018781B" w:rsidRPr="004D231C">
        <w:rPr>
          <w:rFonts w:ascii="Times New Roman" w:eastAsia="SimSun" w:hAnsi="Times New Roman" w:cs="Times New Roman"/>
          <w:sz w:val="24"/>
        </w:rPr>
        <w:t>and also</w:t>
      </w:r>
      <w:proofErr w:type="gramEnd"/>
      <w:r w:rsidR="0018781B" w:rsidRPr="004D231C">
        <w:rPr>
          <w:rFonts w:ascii="Times New Roman" w:eastAsia="SimSun" w:hAnsi="Times New Roman" w:cs="Times New Roman"/>
          <w:sz w:val="24"/>
        </w:rPr>
        <w:t xml:space="preserve"> </w:t>
      </w:r>
      <w:r w:rsidRPr="004D231C">
        <w:rPr>
          <w:rFonts w:ascii="Times New Roman" w:eastAsia="SimSun" w:hAnsi="Times New Roman" w:cs="Times New Roman"/>
          <w:sz w:val="24"/>
        </w:rPr>
        <w:t xml:space="preserve">the </w:t>
      </w:r>
      <w:r w:rsidR="0018781B" w:rsidRPr="004D231C">
        <w:rPr>
          <w:rFonts w:ascii="Times New Roman" w:eastAsia="SimSun" w:hAnsi="Times New Roman" w:cs="Times New Roman"/>
          <w:sz w:val="24"/>
        </w:rPr>
        <w:t>chang</w:t>
      </w:r>
      <w:r w:rsidR="00535C46" w:rsidRPr="004D231C">
        <w:rPr>
          <w:rFonts w:ascii="Times New Roman" w:eastAsia="SimSun" w:hAnsi="Times New Roman" w:cs="Times New Roman"/>
          <w:sz w:val="24"/>
        </w:rPr>
        <w:t>ing</w:t>
      </w:r>
      <w:r w:rsidR="0018781B" w:rsidRPr="004D231C">
        <w:rPr>
          <w:rFonts w:ascii="Times New Roman" w:eastAsia="SimSun" w:hAnsi="Times New Roman" w:cs="Times New Roman"/>
          <w:sz w:val="24"/>
        </w:rPr>
        <w:t xml:space="preserve"> trends of</w:t>
      </w:r>
      <w:r w:rsidRPr="004D231C">
        <w:rPr>
          <w:rFonts w:ascii="Times New Roman" w:eastAsia="SimSun" w:hAnsi="Times New Roman" w:cs="Times New Roman"/>
          <w:sz w:val="24"/>
        </w:rPr>
        <w:t xml:space="preserve"> the relevant </w:t>
      </w:r>
      <w:r w:rsidR="0018781B" w:rsidRPr="004D231C">
        <w:rPr>
          <w:rFonts w:ascii="Times New Roman" w:eastAsia="SimSun" w:hAnsi="Times New Roman" w:cs="Times New Roman"/>
          <w:sz w:val="24"/>
        </w:rPr>
        <w:t xml:space="preserve">componential and microstructural </w:t>
      </w:r>
      <w:r w:rsidRPr="004D231C">
        <w:rPr>
          <w:rFonts w:ascii="Times New Roman" w:eastAsia="SimSun" w:hAnsi="Times New Roman" w:cs="Times New Roman"/>
          <w:sz w:val="24"/>
        </w:rPr>
        <w:t xml:space="preserve">parameters, all </w:t>
      </w:r>
      <w:r w:rsidR="00DC424E" w:rsidRPr="004D231C">
        <w:rPr>
          <w:rFonts w:ascii="Times New Roman" w:eastAsia="SimSun" w:hAnsi="Times New Roman" w:cs="Times New Roman"/>
          <w:sz w:val="24"/>
        </w:rPr>
        <w:t xml:space="preserve">provide a clear </w:t>
      </w:r>
      <w:r w:rsidRPr="004D231C">
        <w:rPr>
          <w:rFonts w:ascii="Times New Roman" w:eastAsia="SimSun" w:hAnsi="Times New Roman" w:cs="Times New Roman"/>
          <w:sz w:val="24"/>
        </w:rPr>
        <w:t>verif</w:t>
      </w:r>
      <w:r w:rsidR="00DC424E" w:rsidRPr="004D231C">
        <w:rPr>
          <w:rFonts w:ascii="Times New Roman" w:eastAsia="SimSun" w:hAnsi="Times New Roman" w:cs="Times New Roman"/>
          <w:sz w:val="24"/>
        </w:rPr>
        <w:t xml:space="preserve">ication of </w:t>
      </w:r>
      <w:r w:rsidRPr="004D231C">
        <w:rPr>
          <w:rFonts w:ascii="Times New Roman" w:eastAsia="SimSun" w:hAnsi="Times New Roman" w:cs="Times New Roman"/>
          <w:sz w:val="24"/>
        </w:rPr>
        <w:t xml:space="preserve">the validity of the </w:t>
      </w:r>
      <w:r w:rsidR="00EF24F9" w:rsidRPr="004D231C">
        <w:rPr>
          <w:rFonts w:ascii="Times New Roman" w:eastAsia="SimSun" w:hAnsi="Times New Roman" w:cs="Times New Roman"/>
          <w:sz w:val="24"/>
        </w:rPr>
        <w:t xml:space="preserve">ESH </w:t>
      </w:r>
      <w:r w:rsidRPr="004D231C">
        <w:rPr>
          <w:rFonts w:ascii="Times New Roman" w:eastAsia="SimSun" w:hAnsi="Times New Roman" w:cs="Times New Roman"/>
          <w:sz w:val="24"/>
        </w:rPr>
        <w:t>model. Th</w:t>
      </w:r>
      <w:r w:rsidR="00DC424E" w:rsidRPr="004D231C">
        <w:rPr>
          <w:rFonts w:ascii="Times New Roman" w:eastAsia="SimSun" w:hAnsi="Times New Roman" w:cs="Times New Roman"/>
          <w:sz w:val="24"/>
        </w:rPr>
        <w:t>i</w:t>
      </w:r>
      <w:r w:rsidRPr="004D231C">
        <w:rPr>
          <w:rFonts w:ascii="Times New Roman" w:eastAsia="SimSun" w:hAnsi="Times New Roman" w:cs="Times New Roman"/>
          <w:sz w:val="24"/>
        </w:rPr>
        <w:t xml:space="preserve">s model is scientifically reasonable in describing the </w:t>
      </w:r>
      <w:r w:rsidR="00535C46" w:rsidRPr="004D231C">
        <w:rPr>
          <w:rFonts w:ascii="Times New Roman" w:eastAsia="SimSun" w:hAnsi="Times New Roman" w:cs="Times New Roman"/>
          <w:sz w:val="24"/>
        </w:rPr>
        <w:t xml:space="preserve">intrinsic </w:t>
      </w:r>
      <w:r w:rsidRPr="004D231C">
        <w:rPr>
          <w:rFonts w:ascii="Times New Roman" w:eastAsia="SimSun" w:hAnsi="Times New Roman" w:cs="Times New Roman"/>
          <w:sz w:val="24"/>
        </w:rPr>
        <w:t>strain</w:t>
      </w:r>
      <w:r w:rsidR="00535C46" w:rsidRPr="004D231C">
        <w:rPr>
          <w:rFonts w:ascii="Times New Roman" w:eastAsia="SimSun" w:hAnsi="Times New Roman" w:cs="Times New Roman"/>
          <w:sz w:val="24"/>
        </w:rPr>
        <w:t>-</w:t>
      </w:r>
      <w:r w:rsidRPr="004D231C">
        <w:rPr>
          <w:rFonts w:ascii="Times New Roman" w:eastAsia="SimSun" w:hAnsi="Times New Roman" w:cs="Times New Roman"/>
          <w:sz w:val="24"/>
        </w:rPr>
        <w:t xml:space="preserve">hardening behaviors of </w:t>
      </w:r>
      <w:r w:rsidR="00494B6C" w:rsidRPr="004D231C">
        <w:rPr>
          <w:rFonts w:ascii="Times New Roman" w:eastAsia="SimSun" w:hAnsi="Times New Roman" w:cs="Times New Roman"/>
          <w:sz w:val="24"/>
        </w:rPr>
        <w:t>simple</w:t>
      </w:r>
      <w:r w:rsidRPr="004D231C">
        <w:rPr>
          <w:rFonts w:ascii="Times New Roman" w:eastAsia="SimSun" w:hAnsi="Times New Roman" w:cs="Times New Roman"/>
          <w:sz w:val="24"/>
        </w:rPr>
        <w:t xml:space="preserve"> metals with </w:t>
      </w:r>
      <w:r w:rsidR="00F2311B" w:rsidRPr="004D231C">
        <w:rPr>
          <w:rFonts w:ascii="Times New Roman" w:eastAsia="SimSun" w:hAnsi="Times New Roman" w:cs="Times New Roman"/>
          <w:sz w:val="24"/>
        </w:rPr>
        <w:t xml:space="preserve">a </w:t>
      </w:r>
      <w:r w:rsidRPr="004D231C">
        <w:rPr>
          <w:rFonts w:ascii="Times New Roman" w:eastAsia="SimSun" w:hAnsi="Times New Roman" w:cs="Times New Roman"/>
          <w:sz w:val="24"/>
        </w:rPr>
        <w:t xml:space="preserve">deformation mechanism </w:t>
      </w:r>
      <w:r w:rsidR="008B271E" w:rsidRPr="004D231C">
        <w:rPr>
          <w:rFonts w:ascii="Times New Roman" w:eastAsia="SimSun" w:hAnsi="Times New Roman" w:cs="Times New Roman"/>
          <w:sz w:val="24"/>
        </w:rPr>
        <w:t>that</w:t>
      </w:r>
      <w:r w:rsidR="00DC424E" w:rsidRPr="004D231C">
        <w:rPr>
          <w:rFonts w:ascii="Times New Roman" w:eastAsia="SimSun" w:hAnsi="Times New Roman" w:cs="Times New Roman"/>
          <w:sz w:val="24"/>
        </w:rPr>
        <w:t xml:space="preserve"> is </w:t>
      </w:r>
      <w:r w:rsidRPr="004D231C">
        <w:rPr>
          <w:rFonts w:ascii="Times New Roman" w:eastAsia="SimSun" w:hAnsi="Times New Roman" w:cs="Times New Roman"/>
          <w:sz w:val="24"/>
        </w:rPr>
        <w:t>dominated by dislocation activities.</w:t>
      </w:r>
    </w:p>
    <w:p w14:paraId="4272AFA1" w14:textId="77777777" w:rsidR="0079417A" w:rsidRPr="004D231C" w:rsidRDefault="0079417A" w:rsidP="0045177B">
      <w:pPr>
        <w:kinsoku w:val="0"/>
        <w:overflowPunct w:val="0"/>
        <w:spacing w:beforeLines="50" w:before="156" w:afterLines="50" w:after="156" w:line="360" w:lineRule="auto"/>
        <w:jc w:val="left"/>
        <w:textAlignment w:val="baseline"/>
        <w:rPr>
          <w:rFonts w:ascii="Times New Roman" w:eastAsia="SimSun" w:hAnsi="Times New Roman" w:cs="Times New Roman"/>
          <w:b/>
          <w:kern w:val="24"/>
          <w:sz w:val="24"/>
          <w:szCs w:val="24"/>
        </w:rPr>
      </w:pPr>
      <w:r w:rsidRPr="004D231C">
        <w:rPr>
          <w:rFonts w:ascii="Times New Roman" w:eastAsia="SimSun" w:hAnsi="Times New Roman" w:cs="Times New Roman"/>
          <w:b/>
          <w:kern w:val="24"/>
          <w:sz w:val="24"/>
          <w:szCs w:val="24"/>
        </w:rPr>
        <w:t>Acknowledg</w:t>
      </w:r>
      <w:r w:rsidR="00116A87" w:rsidRPr="004D231C">
        <w:rPr>
          <w:rFonts w:ascii="Times New Roman" w:eastAsia="SimSun" w:hAnsi="Times New Roman" w:cs="Times New Roman" w:hint="eastAsia"/>
          <w:b/>
          <w:kern w:val="24"/>
          <w:sz w:val="24"/>
          <w:szCs w:val="24"/>
        </w:rPr>
        <w:t>e</w:t>
      </w:r>
      <w:r w:rsidRPr="004D231C">
        <w:rPr>
          <w:rFonts w:ascii="Times New Roman" w:eastAsia="SimSun" w:hAnsi="Times New Roman" w:cs="Times New Roman"/>
          <w:b/>
          <w:kern w:val="24"/>
          <w:sz w:val="24"/>
          <w:szCs w:val="24"/>
        </w:rPr>
        <w:t>ments</w:t>
      </w:r>
    </w:p>
    <w:p w14:paraId="1F4D9BC2" w14:textId="0EF952C1" w:rsidR="0028641E" w:rsidRPr="004D231C" w:rsidRDefault="0079417A" w:rsidP="00AE3293">
      <w:pPr>
        <w:kinsoku w:val="0"/>
        <w:overflowPunct w:val="0"/>
        <w:spacing w:line="360" w:lineRule="auto"/>
        <w:ind w:firstLineChars="200" w:firstLine="480"/>
        <w:textAlignment w:val="baseline"/>
        <w:rPr>
          <w:rFonts w:ascii="Times New Roman" w:eastAsia="SimSun" w:hAnsi="Times New Roman" w:cs="Times New Roman"/>
          <w:kern w:val="24"/>
          <w:sz w:val="24"/>
          <w:szCs w:val="24"/>
        </w:rPr>
      </w:pPr>
      <w:r w:rsidRPr="004D231C">
        <w:rPr>
          <w:rFonts w:ascii="Times New Roman" w:eastAsia="SimSun" w:hAnsi="Times New Roman" w:cs="Times New Roman"/>
          <w:kern w:val="24"/>
          <w:sz w:val="24"/>
          <w:szCs w:val="24"/>
        </w:rPr>
        <w:t xml:space="preserve">This work was financially supported by the </w:t>
      </w:r>
      <w:r w:rsidR="0018781B" w:rsidRPr="004D231C">
        <w:rPr>
          <w:rFonts w:ascii="Times New Roman" w:eastAsia="SimSun" w:hAnsi="Times New Roman" w:cs="Times New Roman"/>
          <w:kern w:val="24"/>
          <w:sz w:val="24"/>
          <w:szCs w:val="24"/>
        </w:rPr>
        <w:t xml:space="preserve">Youth Innovation Promotion Association CAS (Grant No. 2021192), the </w:t>
      </w:r>
      <w:r w:rsidRPr="004D231C">
        <w:rPr>
          <w:rFonts w:ascii="Times New Roman" w:eastAsia="SimSun" w:hAnsi="Times New Roman" w:cs="Times New Roman"/>
          <w:kern w:val="24"/>
          <w:sz w:val="24"/>
          <w:szCs w:val="24"/>
        </w:rPr>
        <w:t xml:space="preserve">National Natural Science Foundation of China (NSFC) under grant Nos. 51871223, 51790482, </w:t>
      </w:r>
      <w:r w:rsidR="0018781B" w:rsidRPr="004D231C">
        <w:rPr>
          <w:rFonts w:ascii="Times New Roman" w:eastAsia="SimSun" w:hAnsi="Times New Roman" w:cs="Times New Roman"/>
          <w:kern w:val="24"/>
          <w:sz w:val="24"/>
          <w:szCs w:val="24"/>
        </w:rPr>
        <w:t xml:space="preserve">52130002 and </w:t>
      </w:r>
      <w:r w:rsidRPr="004D231C">
        <w:rPr>
          <w:rFonts w:ascii="Times New Roman" w:eastAsia="SimSun" w:hAnsi="Times New Roman" w:cs="Times New Roman"/>
          <w:kern w:val="24"/>
          <w:sz w:val="24"/>
          <w:szCs w:val="24"/>
        </w:rPr>
        <w:t>52001153</w:t>
      </w:r>
      <w:r w:rsidR="0042185B" w:rsidRPr="004D231C">
        <w:rPr>
          <w:rFonts w:ascii="Times New Roman" w:eastAsia="SimSun" w:hAnsi="Times New Roman" w:cs="Times New Roman"/>
          <w:kern w:val="24"/>
          <w:sz w:val="24"/>
          <w:szCs w:val="24"/>
        </w:rPr>
        <w:t xml:space="preserve"> and the </w:t>
      </w:r>
      <w:r w:rsidR="0042185B" w:rsidRPr="004D231C">
        <w:rPr>
          <w:rFonts w:ascii="Times New Roman" w:eastAsia="SimSun" w:hAnsi="Times New Roman" w:cs="Times New Roman"/>
          <w:kern w:val="24"/>
          <w:sz w:val="24"/>
          <w:szCs w:val="24"/>
        </w:rPr>
        <w:lastRenderedPageBreak/>
        <w:t>KC Wong Education Foundation (GJTD-2020-09)</w:t>
      </w:r>
      <w:r w:rsidRPr="004D231C">
        <w:rPr>
          <w:rFonts w:ascii="Times New Roman" w:eastAsia="SimSun" w:hAnsi="Times New Roman" w:cs="Times New Roman"/>
          <w:kern w:val="24"/>
          <w:sz w:val="24"/>
          <w:szCs w:val="24"/>
        </w:rPr>
        <w:t>.</w:t>
      </w:r>
      <w:r w:rsidR="009568D9" w:rsidRPr="004D231C">
        <w:rPr>
          <w:rFonts w:ascii="Times New Roman" w:hAnsi="Times New Roman"/>
          <w:sz w:val="24"/>
          <w:szCs w:val="24"/>
        </w:rPr>
        <w:t xml:space="preserve"> The work of one of us was supported by the European Research Council under ERC Grant Agreement No. 267464-SPDMETALS (TGL).</w:t>
      </w:r>
    </w:p>
    <w:p w14:paraId="315773EC" w14:textId="0B140E77" w:rsidR="002A76F9" w:rsidRPr="004D231C" w:rsidRDefault="0028641E" w:rsidP="0045177B">
      <w:pPr>
        <w:kinsoku w:val="0"/>
        <w:overflowPunct w:val="0"/>
        <w:spacing w:beforeLines="50" w:before="156" w:afterLines="50" w:after="156" w:line="360" w:lineRule="auto"/>
        <w:textAlignment w:val="baseline"/>
      </w:pPr>
      <w:r w:rsidRPr="004D231C">
        <w:rPr>
          <w:rFonts w:ascii="Times New Roman" w:eastAsia="SimSun" w:hAnsi="Times New Roman" w:cs="Times New Roman"/>
          <w:b/>
          <w:kern w:val="24"/>
          <w:sz w:val="24"/>
          <w:szCs w:val="24"/>
        </w:rPr>
        <w:t>References</w:t>
      </w:r>
    </w:p>
    <w:p w14:paraId="5BD9E3B4" w14:textId="77777777" w:rsidR="008A4FE1" w:rsidRPr="004D231C" w:rsidRDefault="002A76F9" w:rsidP="008A4FE1">
      <w:pPr>
        <w:pStyle w:val="EndNoteBibliography"/>
        <w:ind w:left="360" w:hanging="360"/>
      </w:pPr>
      <w:r w:rsidRPr="004D231C">
        <w:fldChar w:fldCharType="begin"/>
      </w:r>
      <w:r w:rsidRPr="004D231C">
        <w:instrText xml:space="preserve"> ADDIN EN.REFLIST </w:instrText>
      </w:r>
      <w:r w:rsidRPr="004D231C">
        <w:fldChar w:fldCharType="separate"/>
      </w:r>
      <w:r w:rsidR="008A4FE1" w:rsidRPr="004D231C">
        <w:t xml:space="preserve">[1] </w:t>
      </w:r>
      <w:r w:rsidR="008A4FE1" w:rsidRPr="004D231C">
        <w:tab/>
        <w:t>P. Zhang, S.X. Li, Z.F. Zhang, General relationship between strength and hardness, Mater. Sci. Eng. A 529 (2011) 62-73.</w:t>
      </w:r>
    </w:p>
    <w:p w14:paraId="3BB4522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] </w:t>
      </w:r>
      <w:r w:rsidRPr="004D231C">
        <w:tab/>
        <w:t>M.A. Meyers, K.K. Chawla, Mechanical behavior of materials, Cambridge University Press, Cambridge, 2009.</w:t>
      </w:r>
    </w:p>
    <w:p w14:paraId="3362041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] </w:t>
      </w:r>
      <w:r w:rsidRPr="004D231C">
        <w:tab/>
        <w:t>H.F. Li, Q.Q. Duan, P. Zhang, Z.F. Zhang, The relationship between strength and toughness in tempered steel: trade-off or invariable?, Adv. Eng. Mater. 21(4) (2019) 1801116.</w:t>
      </w:r>
    </w:p>
    <w:p w14:paraId="0C44D76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] </w:t>
      </w:r>
      <w:r w:rsidRPr="004D231C">
        <w:tab/>
        <w:t>J.C. Pang, S.X. Li, Z.G. Wang, Z.F. Zhang, General relation between tensile strength and fatigue strength of metallic materials, Mater. Sci. Eng. A 564 (2013) 331-341.</w:t>
      </w:r>
    </w:p>
    <w:p w14:paraId="1F18146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] </w:t>
      </w:r>
      <w:r w:rsidRPr="004D231C">
        <w:tab/>
        <w:t>R. Liu, P. Zhang, Z. Zhang, B. Wang, Z. Zhang, A practical model for efficient anti-fatigue design and selection of metallic materials: II. Parameter analysis and fatigue strength improvement, J. Mater. Sci. Technol.  (2020) in press.</w:t>
      </w:r>
    </w:p>
    <w:p w14:paraId="5758288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] </w:t>
      </w:r>
      <w:r w:rsidRPr="004D231C">
        <w:tab/>
        <w:t>R. Liu, P. Zhang, Z. Zhang, B. Wang, Z. Zhang, A practical model for efficient anti-fatigue design and selection of metallic materials: I. Model building and fatigue strength prediction, J. Mater. Sci. Technol.  (2020) in press.</w:t>
      </w:r>
    </w:p>
    <w:p w14:paraId="12E4BC2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] </w:t>
      </w:r>
      <w:r w:rsidRPr="004D231C">
        <w:tab/>
        <w:t>U.F. Kocks, Laws for work-hardening and low-temperature creep, J. Eng. Mater. Technol. 98(1) (1976) 76-85.</w:t>
      </w:r>
    </w:p>
    <w:p w14:paraId="49C14A7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] </w:t>
      </w:r>
      <w:r w:rsidRPr="004D231C">
        <w:tab/>
        <w:t>U.F. Kocks, H. Mecking, Physics and phenomenology of strain hardening: the FCC case, Prog. Mater. Sci. 48(3) (2003) 171-273.</w:t>
      </w:r>
    </w:p>
    <w:p w14:paraId="036CC12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] </w:t>
      </w:r>
      <w:r w:rsidRPr="004D231C">
        <w:tab/>
        <w:t>A. Seeger, J. Diehl, S. Mader, H. Rebstock, Work-hardening and work-softening of face-centred cubic metal crystals, Philos. Mag. 2(15) (1957) 323-350.</w:t>
      </w:r>
    </w:p>
    <w:p w14:paraId="75A5F41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] </w:t>
      </w:r>
      <w:r w:rsidRPr="004D231C">
        <w:tab/>
        <w:t>G. Taylor, Thermally-activated deformation of BCC metals and alloys, Prog. Mater. Sci. 36 (1992) 29-61.</w:t>
      </w:r>
    </w:p>
    <w:p w14:paraId="57CFAEEE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] </w:t>
      </w:r>
      <w:r w:rsidRPr="004D231C">
        <w:tab/>
        <w:t>B. Peeters, B. Bacroix, C. Teodosiu, P. Van Houtte, E. Aernoudt, Work-</w:t>
      </w:r>
      <w:r w:rsidRPr="004D231C">
        <w:lastRenderedPageBreak/>
        <w:t>hardening/softening behaviour of b.c.c. polycrystals during changing strain:: Part II. TEM observations of dislocation sheets in an IF steel during two-stage strain paths and their representation in terms of dislocation densities, Acta Mater. 49(9) (2001) 1621-1632.</w:t>
      </w:r>
    </w:p>
    <w:p w14:paraId="117C346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2] </w:t>
      </w:r>
      <w:r w:rsidRPr="004D231C">
        <w:tab/>
        <w:t>B. Peeters, M. Seefeldt, C. Teodosiu, S.R. Kalidindi, P. Van Houtte, E. Aernoudt, Work-hardening/softening behaviour of b.c.c. polycrystals during changing strain paths: I. An integrated model based on substructure and texture evolution, and its prediction of the stress–strain behaviour of an IF steel during two-stage strain paths, Acta Mater. 49(9) (2001) 1607-1619.</w:t>
      </w:r>
    </w:p>
    <w:p w14:paraId="7D09AAD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3] </w:t>
      </w:r>
      <w:r w:rsidRPr="004D231C">
        <w:tab/>
        <w:t>D. Canadinc, H. Sehitoglu, H.J. Maier, Y.I. Chumlyakov, Strain hardening behavior of aluminum alloyed Hadfield steel single crystals, Acta Mater. 53(6) (2005) 1831-1842.</w:t>
      </w:r>
    </w:p>
    <w:p w14:paraId="39EA9D0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4] </w:t>
      </w:r>
      <w:r w:rsidRPr="004D231C">
        <w:tab/>
        <w:t>J.P. Hirth, J. Lothe, Theory of dislocations, 2nd, Wiley, New York, 1982.</w:t>
      </w:r>
    </w:p>
    <w:p w14:paraId="56C4DA9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5] </w:t>
      </w:r>
      <w:r w:rsidRPr="004D231C">
        <w:tab/>
        <w:t>J.W. Christian, S. Mahajan, Deformation twinning, Prog. Mater. Sci. 39(1-2) (1995) 1-157.</w:t>
      </w:r>
    </w:p>
    <w:p w14:paraId="7D42A70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6] </w:t>
      </w:r>
      <w:r w:rsidRPr="004D231C">
        <w:tab/>
        <w:t>O. Bouaziz, S. Allain, C. Scott, Effect of grain and twin boundaries on the hardening mechanisms of twinning-induced plasticity steels, Scr. Mater. 58(6) (2008) 484-487.</w:t>
      </w:r>
    </w:p>
    <w:p w14:paraId="5049D1E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7] </w:t>
      </w:r>
      <w:r w:rsidRPr="004D231C">
        <w:tab/>
        <w:t>H. Idrissi, K. Renard, D. Schryvers, P.J. Jacques, On the relationship between the twin internal structure and the work-hardening rate of TWIP steels, Scr. Mater. 63(10) (2010) 961-964.</w:t>
      </w:r>
    </w:p>
    <w:p w14:paraId="4E96D580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8] </w:t>
      </w:r>
      <w:r w:rsidRPr="004D231C">
        <w:tab/>
        <w:t>H. Mecking, B. Nicklas, N. Zarubova, U.F. Kocks, A “universal” temperature scale for plastic flow, Acta Metall. 34(3) (1986) 527-535.</w:t>
      </w:r>
    </w:p>
    <w:p w14:paraId="33E845C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9] </w:t>
      </w:r>
      <w:r w:rsidRPr="004D231C">
        <w:tab/>
        <w:t>M. Yaghoobi, G.Z. Voyiadjis, The effects of temperature and strain rate in fcc and bcc metals during extreme deformation rates, Acta Mater. 151 (2018) 1-10.</w:t>
      </w:r>
    </w:p>
    <w:p w14:paraId="2211C67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0] </w:t>
      </w:r>
      <w:r w:rsidRPr="004D231C">
        <w:tab/>
        <w:t>A.W. Thompson, M.I. Baskes, W.F. Flanagan, The dependence of polycrystal work hardening on grain size, Acta Metall. 21(7) (1973) 1017-1028.</w:t>
      </w:r>
    </w:p>
    <w:p w14:paraId="5B57DDD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1] </w:t>
      </w:r>
      <w:r w:rsidRPr="004D231C">
        <w:tab/>
        <w:t>R.R. Jensen, J.K. Tien, Temperature and strain rate dependence of stress-strain behavior in a nickel-base superalloy, Metall. Trans. A 16(6) (1985) 1049-1068.</w:t>
      </w:r>
    </w:p>
    <w:p w14:paraId="5984C7B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2] </w:t>
      </w:r>
      <w:r w:rsidRPr="004D231C">
        <w:tab/>
        <w:t xml:space="preserve">D.R. Steinmetz, T. Jäpel, B. Wietbrock, P. Eisenlohr, I. Gutierrez-Urrutia, A. </w:t>
      </w:r>
      <w:r w:rsidRPr="004D231C">
        <w:lastRenderedPageBreak/>
        <w:t>Saeed–Akbari, T. Hickel, F. Roters, D. Raabe, Revealing the strain-hardening behavior of twinning-induced plasticity steels: Theory, simulations, experiments, Acta Mater. 61(2) (2013) 494-510.</w:t>
      </w:r>
    </w:p>
    <w:p w14:paraId="5FFEF6B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3] </w:t>
      </w:r>
      <w:r w:rsidRPr="004D231C">
        <w:tab/>
        <w:t>J.Y. He, W.H. Liu, H. Wang, Y. Wu, X.J. Liu, T.G. Nieh, Z.P. Lu, Effects of Al addition on structural evolution and tensile properties of the FeCoNiCrMn high-entropy alloy system, Acta Mater. 62 (2014) 105-113.</w:t>
      </w:r>
    </w:p>
    <w:p w14:paraId="2947A78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4] </w:t>
      </w:r>
      <w:r w:rsidRPr="004D231C">
        <w:tab/>
        <w:t>C.M. Cepeda-Jiménez, M. Castillo-Rodríguez, M.T. Pérez-Prado, Origin of the low precipitation hardening in magnesium alloys, Acta Mater. 165 (2019) 164-176.</w:t>
      </w:r>
    </w:p>
    <w:p w14:paraId="7AC7141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5] </w:t>
      </w:r>
      <w:r w:rsidRPr="004D231C">
        <w:tab/>
        <w:t>W.J. Liu, A unified theoretical model for work-hardening of polycrystalline metals, Acta Mater. 44(6) (1996) 2337-2343.</w:t>
      </w:r>
    </w:p>
    <w:p w14:paraId="45A3230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6] </w:t>
      </w:r>
      <w:r w:rsidRPr="004D231C">
        <w:tab/>
        <w:t>S. Lee, S.J. Lee, B.C. De Cooman, Work hardening behavior of ultrafine-grained Mn transformation-induced plasticity steel, Acta Mater. 59(20) (2011) 7546-7553.</w:t>
      </w:r>
    </w:p>
    <w:p w14:paraId="600517B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7] </w:t>
      </w:r>
      <w:r w:rsidRPr="004D231C">
        <w:tab/>
        <w:t>D.K. Yang, P. Cizek, D. Fabijanic, J.T. Wang, P.D. Hodgson, Work hardening in ultrafine-grained titanium: Multilayering and grading, Acta Mater. 61(8) (2013) 2840-2852.</w:t>
      </w:r>
    </w:p>
    <w:p w14:paraId="2102351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8] </w:t>
      </w:r>
      <w:r w:rsidRPr="004D231C">
        <w:tab/>
        <w:t>J. Fan, W. Rao, J.W. Qiao, P.K. Liaw, D. Şopu, D. Kiener, J. Eckert, G.Z. Kang, Y.C. Wu, Achieving work hardening by forming boundaries on the nanoscale in a Ti-based metallic glass matrix composite, J. Mater. Sci. Technol. 50 (2020) 192-203.</w:t>
      </w:r>
    </w:p>
    <w:p w14:paraId="624C96F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29] </w:t>
      </w:r>
      <w:r w:rsidRPr="004D231C">
        <w:tab/>
        <w:t>S.F. Lin, Z.W. Zhu, S.F. Ge, L. Zhang, D.M. Liu, Y.X. Zhuang, H.M. Fu, H. Li, A.M. Wang, H.F. Zhang, Designing new work-hardenable ductile Ti-based multilayered bulk metallic glass composites with ex-situ and in-situ hybrid strategy, J. Mater. Sci. Technol. 50 (2020) 128-138.</w:t>
      </w:r>
    </w:p>
    <w:p w14:paraId="49A1799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0] </w:t>
      </w:r>
      <w:r w:rsidRPr="004D231C">
        <w:tab/>
        <w:t>C.L. Yang, Z.J. Zhang, T. Cai, P. Zhang, Z.F. Zhang, Recovery of strain-hardening rate in Ni-Si alloys, Sci. Rep. 5 (2015) 15532.</w:t>
      </w:r>
    </w:p>
    <w:p w14:paraId="7ED53DF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1] </w:t>
      </w:r>
      <w:r w:rsidRPr="004D231C">
        <w:tab/>
        <w:t>C.L. Yang, Z.J. Zhang, P. Zhang, C.Y. Cui, Z.F. Zhang, Synchronous improvement of the strength and plasticity of Ni-Co based superalloys, Mater. Sci. Eng. A 736 (2018) 100-104.</w:t>
      </w:r>
    </w:p>
    <w:p w14:paraId="2B824EE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2] </w:t>
      </w:r>
      <w:r w:rsidRPr="004D231C">
        <w:tab/>
        <w:t xml:space="preserve">C.L. Yang, Z.J. Zhang, P. Zhang, R. Liu, Z.F. Zhang, The synchronous improvement of the strength and plasticity of Ni alloys assisted by vacancies, Mater. </w:t>
      </w:r>
      <w:r w:rsidRPr="004D231C">
        <w:lastRenderedPageBreak/>
        <w:t>Sci. Eng. A 680 (2017) 405-410.</w:t>
      </w:r>
    </w:p>
    <w:p w14:paraId="3A8CB4F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3] </w:t>
      </w:r>
      <w:r w:rsidRPr="004D231C">
        <w:tab/>
        <w:t>C.L. Yang, Q.L. Zhao, Z.J. Zhang, L.L. Li, W.S. Tian, R. Liu, P. Zhang, Y.J. Xu, Y.J. Li, Z.F. Zhang, Q.C. Jiang, R.O. Ritchie, Nanoparticle additions promote outstanding fracture toughness and fatigue strength in a cast Al-Cu alloy, Mater. Des. 186 (2020) 8.</w:t>
      </w:r>
    </w:p>
    <w:p w14:paraId="18ACB09C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4] </w:t>
      </w:r>
      <w:r w:rsidRPr="004D231C">
        <w:tab/>
        <w:t>H. Huh, K. Ahn, J.H. Lim, H.W. Kim, L.J. Park, Evaluation of dynamic hardening models for BCC, FCC, and HCP metals at a wide range of strain rates, J. Mater. Process. Technol. 214(7) (2014) 1326-1340.</w:t>
      </w:r>
    </w:p>
    <w:p w14:paraId="02872E1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5] </w:t>
      </w:r>
      <w:r w:rsidRPr="004D231C">
        <w:tab/>
        <w:t>S. Mishra, M. Yadava, K.N. Kulkarni, N.P. Gurao, A new phenomenological approach for modeling strain hardening behavior of face centered cubic materials, Acta Mater. 178 (2019) 99-113.</w:t>
      </w:r>
    </w:p>
    <w:p w14:paraId="56CB15A1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6] </w:t>
      </w:r>
      <w:r w:rsidRPr="004D231C">
        <w:tab/>
        <w:t>E.F. Rauch, J.J. Gracio, F. Barlat, Work-hardening model for polycrystalline metals under strain reversal at large strains, Acta Mater. 55(9) (2007) 2939-2948.</w:t>
      </w:r>
    </w:p>
    <w:p w14:paraId="608AAAF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7] </w:t>
      </w:r>
      <w:r w:rsidRPr="004D231C">
        <w:tab/>
        <w:t>P.B. Hirsch, T.E. Mitchell, Stage II work hardening in crystals, Can. J. Phys. 45(2) (1967) 663-706.</w:t>
      </w:r>
    </w:p>
    <w:p w14:paraId="6000E51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8] </w:t>
      </w:r>
      <w:r w:rsidRPr="004D231C">
        <w:tab/>
        <w:t>M. Zehetbauer, V. Seumer, Cold work hardening in stages IV and V of F.C.C. metals—I. Experiments and interpretation, Acta Metall. Mater. 41(2) (1993) 577-588.</w:t>
      </w:r>
    </w:p>
    <w:p w14:paraId="47A9A12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39] </w:t>
      </w:r>
      <w:r w:rsidRPr="004D231C">
        <w:tab/>
        <w:t>N.F. Mott, LXXVIII. A theory of work-hardening of metals II: Flow without slip-lines, recovery and creep, Philos. Mag. 44(354) (1953) 742-765.</w:t>
      </w:r>
    </w:p>
    <w:p w14:paraId="538506B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0] </w:t>
      </w:r>
      <w:r w:rsidRPr="004D231C">
        <w:tab/>
        <w:t>J. Gil Sevillano, P. van Houtte, E. Aernoudt, Large strain work hardening and textures, Prog. Mater. Sci. 25(2) (1980) 69-134.</w:t>
      </w:r>
    </w:p>
    <w:p w14:paraId="1BFFCAD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1] </w:t>
      </w:r>
      <w:r w:rsidRPr="004D231C">
        <w:tab/>
        <w:t>E. Nes, Modelling of work hardening and stress saturation in FCC metals, Prog. Mater. Sci. 41(3) (1997) 129-193.</w:t>
      </w:r>
    </w:p>
    <w:p w14:paraId="49D3B06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2] </w:t>
      </w:r>
      <w:r w:rsidRPr="004D231C">
        <w:tab/>
        <w:t>K.G. Samuel, P. Rodriguez, On power-law type relationships and the Ludwigson explanation for the stress-strain behaviour of AISI 316 stainless steel, J. Mater. Sci. 40(21) (2005) 5727-5731.</w:t>
      </w:r>
    </w:p>
    <w:p w14:paraId="4E9C5EA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3] </w:t>
      </w:r>
      <w:r w:rsidRPr="004D231C">
        <w:tab/>
        <w:t>H.J. Kleemola, M.A. Nieminen, On the strain-hardening parameters of metals, Metall. Trans. 5(8) (1974) 1863-1866.</w:t>
      </w:r>
    </w:p>
    <w:p w14:paraId="312EC02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4] </w:t>
      </w:r>
      <w:r w:rsidRPr="004D231C">
        <w:tab/>
        <w:t>E. Voce, The strain work hardening of metals, The engineer 195 (1953) 23.</w:t>
      </w:r>
    </w:p>
    <w:p w14:paraId="06067FBB" w14:textId="77777777" w:rsidR="008A4FE1" w:rsidRPr="004D231C" w:rsidRDefault="008A4FE1" w:rsidP="008A4FE1">
      <w:pPr>
        <w:pStyle w:val="EndNoteBibliography"/>
        <w:ind w:left="360" w:hanging="360"/>
      </w:pPr>
      <w:r w:rsidRPr="004D231C">
        <w:lastRenderedPageBreak/>
        <w:t xml:space="preserve">[45] </w:t>
      </w:r>
      <w:r w:rsidRPr="004D231C">
        <w:tab/>
        <w:t>O. Bouaziz, N. Guelton, Modelling of TWIP effect on work-hardening, Mater. Sci. Eng. A 319-321 (2001) 246-249.</w:t>
      </w:r>
    </w:p>
    <w:p w14:paraId="72A572F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6] </w:t>
      </w:r>
      <w:r w:rsidRPr="004D231C">
        <w:tab/>
        <w:t>O. Bouaziz, Strain-hardening of twinning-induced plasticity steels, Scr. Mater. 66(12) (2012) 982-985.</w:t>
      </w:r>
    </w:p>
    <w:p w14:paraId="0872095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7] </w:t>
      </w:r>
      <w:r w:rsidRPr="004D231C">
        <w:tab/>
        <w:t>Z.J. Zhang, Z. Qu, L. Xu, R. Liu, P. Zhang, Z.F. Zhang, Quantitative revelation on strength and plasticity for ductile metals, Acta Mater. With editor (2021).</w:t>
      </w:r>
    </w:p>
    <w:p w14:paraId="70B29C4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8] </w:t>
      </w:r>
      <w:r w:rsidRPr="004D231C">
        <w:tab/>
        <w:t>U.F. Kocks, A statistical theory of flow stress and work-hardening, Philos. Mag. 13(123) (1966) 541-566.</w:t>
      </w:r>
    </w:p>
    <w:p w14:paraId="4923755E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49] </w:t>
      </w:r>
      <w:r w:rsidRPr="004D231C">
        <w:tab/>
        <w:t>Y. Estrin, Dislocation theory based constitutive modelling: foundations and applications, J. Mater. Process. Technol. 80 (1998) 33-39.</w:t>
      </w:r>
    </w:p>
    <w:p w14:paraId="291BF8B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0] </w:t>
      </w:r>
      <w:r w:rsidRPr="004D231C">
        <w:tab/>
        <w:t>T. Hu, W.L. Xiao, F. Wang, Y. Li, S.Y. Lyu, R.X. Zheng, C.L. Ma, Improving tensile properties of Mg-Sn-Zn magnesium alloy sheets using pre-tension and ageing treatment, J. Alloys Compd. 735 (2018) 1494-1504.</w:t>
      </w:r>
    </w:p>
    <w:p w14:paraId="0D6004E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1] </w:t>
      </w:r>
      <w:r w:rsidRPr="004D231C">
        <w:tab/>
        <w:t>J.P. Hou, Q.Y. Chen, Q. Wang, H.Y. Yu, Z.J. Zhang, R. Li, X.W. Li, Z.F. Zhang, Effects of annealing treatment on the microstructure evolution and the strength degradation behavior of the commercially pure Al conductor, Mater. Sci. Eng. A 707 (2017) 511-517.</w:t>
      </w:r>
    </w:p>
    <w:p w14:paraId="475C1A80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2] </w:t>
      </w:r>
      <w:r w:rsidRPr="004D231C">
        <w:tab/>
        <w:t>R. Liu, Y.Z. Tian, Z.J. Zhang, X.H. An, P. Zhang, Z.F. Zhang, Exceptional high fatigue strength in Cu-15at.% Al alloy with moderate grain size, Sci. Rep. 6 (2016) 27433.</w:t>
      </w:r>
    </w:p>
    <w:p w14:paraId="55EDE301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3] </w:t>
      </w:r>
      <w:r w:rsidRPr="004D231C">
        <w:tab/>
        <w:t>Y.Z. Tian, L.J. Zhao, N. Park, R. Liu, P. Zhang, Z.J. Zhang, A. Shibata, Z.F. Zhang, N. Tsuji, Revealing the deformation mechanisms of Cu-Al alloys with high strength and good ductility, Acta Mater. 110 (2016) 61-72.</w:t>
      </w:r>
    </w:p>
    <w:p w14:paraId="565EE73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4] </w:t>
      </w:r>
      <w:r w:rsidRPr="004D231C">
        <w:tab/>
        <w:t>M. Tanaka, Y. Miyagawa, On generalized kinematic hardening theory of plasticity, Ingenieur-Archiv 44(4) (1975) 255-268.</w:t>
      </w:r>
    </w:p>
    <w:p w14:paraId="2A70302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5] </w:t>
      </w:r>
      <w:r w:rsidRPr="004D231C">
        <w:tab/>
        <w:t>G. Weng, Kinematic hardening rule in single crystals, Int. J. Solids Struct. 15(11) (1979) 861-870.</w:t>
      </w:r>
    </w:p>
    <w:p w14:paraId="3127A61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6] </w:t>
      </w:r>
      <w:r w:rsidRPr="004D231C">
        <w:tab/>
        <w:t>M. Ashby, The deformation of plastically non-homogeneous materials, Philos. Mag. 21(170) (1970) 399-424.</w:t>
      </w:r>
    </w:p>
    <w:p w14:paraId="141F548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7] </w:t>
      </w:r>
      <w:r w:rsidRPr="004D231C">
        <w:tab/>
        <w:t xml:space="preserve">L. Brown, Back-stresses, image stresses, and work-hardening, Acta Metall. 21(7) </w:t>
      </w:r>
      <w:r w:rsidRPr="004D231C">
        <w:lastRenderedPageBreak/>
        <w:t>(1973) 879-885.</w:t>
      </w:r>
    </w:p>
    <w:p w14:paraId="34DDF68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8] </w:t>
      </w:r>
      <w:r w:rsidRPr="004D231C">
        <w:tab/>
        <w:t>J. Atkinson, L. Brown, W. Stobbs, The work-hardening of copper-silica: IV. The Bauschinger effect and plastic relaxation, Philos. Mag. 30(6) (1974) 1247-1280.</w:t>
      </w:r>
    </w:p>
    <w:p w14:paraId="4621070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59] </w:t>
      </w:r>
      <w:r w:rsidRPr="004D231C">
        <w:tab/>
        <w:t>L. Brown, W. Stobbs, The work-hardening of copper-silica, Philos. Mag. 23(185) (1971) 1201-1233.</w:t>
      </w:r>
    </w:p>
    <w:p w14:paraId="693B943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0] </w:t>
      </w:r>
      <w:r w:rsidRPr="004D231C">
        <w:tab/>
        <w:t>W.D. Nix, H. Gao, Indentation size effects in crystalline materials: a law for strain gradient plasticity, J. Mech. Phys. Solids 46(3) (1998) 411-425.</w:t>
      </w:r>
    </w:p>
    <w:p w14:paraId="606A8D4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1] </w:t>
      </w:r>
      <w:r w:rsidRPr="004D231C">
        <w:tab/>
        <w:t>N. Fleck, J. Hutchinson, A phenomenological theory for strain gradient effects in plasticity, J. Mech. Phys. Solids 41(12) (1993) 1825-1857.</w:t>
      </w:r>
    </w:p>
    <w:p w14:paraId="6CB8947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2] </w:t>
      </w:r>
      <w:r w:rsidRPr="004D231C">
        <w:tab/>
        <w:t>N. Fleck, G. Muller, M.F. Ashby, J.W. Hutchinson, Strain gradient plasticity: theory and experiment, Acta Metall. Mater. 42(2) (1994) 475-487.</w:t>
      </w:r>
    </w:p>
    <w:p w14:paraId="2DEAA56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3] </w:t>
      </w:r>
      <w:r w:rsidRPr="004D231C">
        <w:tab/>
        <w:t>L. Evers, W. Brekelmans, M. Geers, Non-local crystal plasticity model with intrinsic SSD and GND effects, J. Mech. Phys. Solids 52(10) (2004) 2379-2401.</w:t>
      </w:r>
    </w:p>
    <w:p w14:paraId="1A3A5B21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4] </w:t>
      </w:r>
      <w:r w:rsidRPr="004D231C">
        <w:tab/>
        <w:t>F. Humphreys, J. Martin, The effect of dispersed phases upon dislocation distributions in plastically deformed copper crystals, Philos. Mag. 16(143) (1967) 927-957.</w:t>
      </w:r>
    </w:p>
    <w:p w14:paraId="20AEB2D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5] </w:t>
      </w:r>
      <w:r w:rsidRPr="004D231C">
        <w:tab/>
        <w:t>H. Proudhon, W.J. Poole, X. Wang, Y. Brechet, The role of internal stresses on the plastic deformation of the Al–Mg–Si–Cu alloy AA6111, Philos. Mag. 88(5) (2008) 621-640.</w:t>
      </w:r>
    </w:p>
    <w:p w14:paraId="5D566A3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6] </w:t>
      </w:r>
      <w:r w:rsidRPr="004D231C">
        <w:tab/>
        <w:t>L. Cheng, W. Poole, J. Embury, D. Lloyd, The influence of precipitation on the work-hardening behavior of the aluminum alloys AA6111 and AA7030, Metall. Mater. Trans. A 34(11) (2003) 2473-2481.</w:t>
      </w:r>
    </w:p>
    <w:p w14:paraId="40EE77E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7] </w:t>
      </w:r>
      <w:r w:rsidRPr="004D231C">
        <w:tab/>
        <w:t>J. da Costa Teixeira, L. Bourgeois, C.W. Sinclair, C.R. Hutchinson, The effect of shear-resistant, plate-shaped precipitates on the work hardening of Al alloys: towards a prediction of the strength–elongation correlation, Acta Mater. 57(20) (2009) 6075-6089.</w:t>
      </w:r>
    </w:p>
    <w:p w14:paraId="6D82A30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8] </w:t>
      </w:r>
      <w:r w:rsidRPr="004D231C">
        <w:tab/>
        <w:t>G. Fribourg, Y. Bréchet, A. Deschamps, A. Simar, Microstructure-based modelling of isotropic and kinematic strain hardening in a precipitation-hardened aluminium alloy, Acta Mater. 59(9) (2011) 3621-3635.</w:t>
      </w:r>
    </w:p>
    <w:p w14:paraId="09007D7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69] </w:t>
      </w:r>
      <w:r w:rsidRPr="004D231C">
        <w:tab/>
        <w:t xml:space="preserve">A. Simar, Y. Bréchet, B. De Meester, A. Denquin, C. Gallais, T. Pardoen, </w:t>
      </w:r>
      <w:r w:rsidRPr="004D231C">
        <w:lastRenderedPageBreak/>
        <w:t>Integrated modeling of friction stir welding of 6xxx series Al alloys: Process, microstructure and properties, Prog. Mater Sci. 57(1) (2012) 95-183.</w:t>
      </w:r>
    </w:p>
    <w:p w14:paraId="474CDC3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0] </w:t>
      </w:r>
      <w:r w:rsidRPr="004D231C">
        <w:tab/>
        <w:t>L. Evers, D. Parks, W. Brekelmans, M. Geers, Enhanced modeling of hardening in crystal plasticity for FCC metals, J. Phys. IV 11(PR5) (2001) Pr5-179-Pr5-186.</w:t>
      </w:r>
    </w:p>
    <w:p w14:paraId="140F224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1] </w:t>
      </w:r>
      <w:r w:rsidRPr="004D231C">
        <w:tab/>
        <w:t>L. Evers, D. Parks, W. Brekelmans, M. Geers, Crystal plasticity model with enhanced hardening by geometrically necessary dislocation accumulation, J. Mech. Phys. Solids 50(11) (2002) 2403-2424.</w:t>
      </w:r>
    </w:p>
    <w:p w14:paraId="5362936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2] </w:t>
      </w:r>
      <w:r w:rsidRPr="004D231C">
        <w:tab/>
        <w:t>M. Calcagnotto, Y. Adachi, D. Ponge, D. Raabe, Deformation and fracture mechanisms in fine-and ultrafine-grained ferrite/martensite dual-phase steels and the effect of aging, Acta Mater. 59(2) (2011) 658-670.</w:t>
      </w:r>
    </w:p>
    <w:p w14:paraId="56267D5C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3] </w:t>
      </w:r>
      <w:r w:rsidRPr="004D231C">
        <w:tab/>
        <w:t>M. Calcagnotto, D. Ponge, D. Raabe, Effect of grain refinement to 1 μm on strength and toughness of dual-phase steels, Mater. Sci. Eng. A 527(29-30) (2010) 7832-7840.</w:t>
      </w:r>
    </w:p>
    <w:p w14:paraId="70C534C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4] </w:t>
      </w:r>
      <w:r w:rsidRPr="004D231C">
        <w:tab/>
        <w:t>M. Delincé, Y. Bréchet, J.D. Embury, M. Geers, P. Jacques, T. Pardoen, Structure–property optimization of ultrafine-grained dual-phase steels using a microstructure-based strain hardening model, Acta Mater. 55(7) (2007) 2337-2350.</w:t>
      </w:r>
    </w:p>
    <w:p w14:paraId="4E51565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5] </w:t>
      </w:r>
      <w:r w:rsidRPr="004D231C">
        <w:tab/>
        <w:t>L. Evers, W. Brekelmans, M. Geers, Scale dependent crystal plasticity framework with dislocation density and grain boundary effects, International Journal of solids structures 41(18-19) (2004) 5209-5230.</w:t>
      </w:r>
    </w:p>
    <w:p w14:paraId="7C0685BE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6] </w:t>
      </w:r>
      <w:r w:rsidRPr="004D231C">
        <w:tab/>
        <w:t>E. Nes, K. Marthinsen, Y. Brechet, On the mechanisms of dynamic recovery, Scr. Mater. 47(9) (2002) 607-611.</w:t>
      </w:r>
    </w:p>
    <w:p w14:paraId="0D60655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7] </w:t>
      </w:r>
      <w:r w:rsidRPr="004D231C">
        <w:tab/>
        <w:t>M.A. Meyers, A. Mishra, D.J. Benson, Mechanical properties of nanocrystalline materials, Prog. Mater Sci. 51(4) (2006) 427-556.</w:t>
      </w:r>
    </w:p>
    <w:p w14:paraId="1BB4B0C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8] </w:t>
      </w:r>
      <w:r w:rsidRPr="004D231C">
        <w:tab/>
        <w:t>D.G. Morris, I. Gutierrez-Urrutia, M. Munoz-Morris, Analysis of strengthening mechanisms in a severely-plastically-deformed Al–Mg–Si alloy with submicron grain size, J. Mat. Sci. 42(5) (2007) 1439-1443.</w:t>
      </w:r>
    </w:p>
    <w:p w14:paraId="53E7B6C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79] </w:t>
      </w:r>
      <w:r w:rsidRPr="004D231C">
        <w:tab/>
        <w:t>B. Chen, S.K. Moon, X. Yao, G. Bi, J. Shen, J. Umeda, K. Kondoh, Strength and strain hardening of a selective laser melted AlSi10Mg alloy, Scr. Mater. 141 (2017) 45-49.</w:t>
      </w:r>
    </w:p>
    <w:p w14:paraId="574F538E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0] </w:t>
      </w:r>
      <w:r w:rsidRPr="004D231C">
        <w:tab/>
        <w:t xml:space="preserve">S. Saimoto, D.J. Lloyd, A new analysis of yielding and work hardening in AA1100 </w:t>
      </w:r>
      <w:r w:rsidRPr="004D231C">
        <w:lastRenderedPageBreak/>
        <w:t>and AA5754 at low temperatures, Acta Mater. 60(18) (2012) 6352-6361.</w:t>
      </w:r>
    </w:p>
    <w:p w14:paraId="153709E6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1] </w:t>
      </w:r>
      <w:r w:rsidRPr="004D231C">
        <w:tab/>
        <w:t>S. Saimoto, P. Van Houtte, K. Inal, M.R. Langille, New biaxial yield function for aluminum alloys based on plastic work and work-hardening analyses, Acta Mater. 118 (2016) 109-119.</w:t>
      </w:r>
    </w:p>
    <w:p w14:paraId="19BB6C6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2] </w:t>
      </w:r>
      <w:r w:rsidRPr="004D231C">
        <w:tab/>
        <w:t>S.J. Yoo, S.H. Han, W.J. Kim, Strength and strain hardening of aluminum matrix composites with randomly dispersed nanometer-length fragmented carbon nanotubes, Scr. Mater. 68(9) (2013) 711-714.</w:t>
      </w:r>
    </w:p>
    <w:p w14:paraId="27BDB23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3] </w:t>
      </w:r>
      <w:r w:rsidRPr="004D231C">
        <w:tab/>
        <w:t>D. Chu, J.W. Morris, The influence of microstructure on work hardening in aluminum, Acta Mater. 44(7) (1996) 2599-2610.</w:t>
      </w:r>
    </w:p>
    <w:p w14:paraId="258B599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4] </w:t>
      </w:r>
      <w:r w:rsidRPr="004D231C">
        <w:tab/>
        <w:t>Z.J. Zhang, Q.Q. Duan, X.H. An, S.D. Wu, G. Yang, Z.F. Zhang, Microstructure and mechanical properties of Cu and Cu-Zn alloys produced by equal channel angular pressing, Mater. Sci. Eng. A 528(12) (2011) 4259-4267.</w:t>
      </w:r>
    </w:p>
    <w:p w14:paraId="783F53BC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5] </w:t>
      </w:r>
      <w:r w:rsidRPr="004D231C">
        <w:tab/>
        <w:t>R. Liu, Z.J. Zhang, Z.F. Zhang, The criteria for microstructure evolution of Cu and Cu-Al alloys induced by cyclic loading, Mater. Sci. Eng. A 666 (2016) 123-138.</w:t>
      </w:r>
    </w:p>
    <w:p w14:paraId="7C52099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6] </w:t>
      </w:r>
      <w:r w:rsidRPr="004D231C">
        <w:tab/>
        <w:t>P. Zhang, X.H. An, Z.J. Zhang, S.D. Wu, S.X. Li, Z.F. Zhang, R.B. Figueiredo, N. Gao, T.G. Langdon, Optimizing strength and ductility of Cu-Zn alloys through severe plastic deformation, Scr. Mater. 67(11) (2012) 871-874.</w:t>
      </w:r>
    </w:p>
    <w:p w14:paraId="43D777F7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7] </w:t>
      </w:r>
      <w:r w:rsidRPr="004D231C">
        <w:tab/>
        <w:t>S. Qu, X.H. An, H.J. Yang, C.X. Huang, G. Yang, Q.S. Zang, Z.G. Wang, S.D. Wu, Z.F. Zhang, Microstructural evolution and mechanical properties of Cu–Al alloys subjected to equal channel angular pressing, Acta Mater. 57(5) (2009) 1586-1601.</w:t>
      </w:r>
    </w:p>
    <w:p w14:paraId="0088E81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8] </w:t>
      </w:r>
      <w:r w:rsidRPr="004D231C">
        <w:tab/>
        <w:t>L. Lu, X. Chen, X. Huang, K. Lu, Revealing the maximum strength in nanotwinned copper, Science 323(5914) (2009) 607-610.</w:t>
      </w:r>
    </w:p>
    <w:p w14:paraId="1AAE2EA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89] </w:t>
      </w:r>
      <w:r w:rsidRPr="004D231C">
        <w:tab/>
        <w:t>L. Lu, Y.F. Shen, X.H. Chen, L.H. Qian, K. Lu, Ultrahigh strength and high electrical conductivity in copper, Science 304(5669) (2004) 422-426.</w:t>
      </w:r>
    </w:p>
    <w:p w14:paraId="6D89CC0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0] </w:t>
      </w:r>
      <w:r w:rsidRPr="004D231C">
        <w:tab/>
        <w:t>Y.H. Zhao, Y.Z. Guo, Q. Wei, A.M. Dangelewicz, C. Xu, Y.T. Zhu, T.G. Langdon, Y.Z. Zhou, E.J. Lavernia, Influence of specimen dimensions on the tensile behavior of ultrafine-grained Cu, Scr. Mater. 59(6) (2008) 627-630.</w:t>
      </w:r>
    </w:p>
    <w:p w14:paraId="3EDAFE7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1] </w:t>
      </w:r>
      <w:r w:rsidRPr="004D231C">
        <w:tab/>
        <w:t xml:space="preserve">T.S. Byun, N. Hashimoto, K. Farrell, Temperature dependence of strain hardening and plastic instability behaviors in austenitic stainless steels, Acta Mater. 52(13) </w:t>
      </w:r>
      <w:r w:rsidRPr="004D231C">
        <w:lastRenderedPageBreak/>
        <w:t>(2004) 3889-3899.</w:t>
      </w:r>
    </w:p>
    <w:p w14:paraId="50F9F0F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2] </w:t>
      </w:r>
      <w:r w:rsidRPr="004D231C">
        <w:tab/>
        <w:t>X. Hu, P. Van Houtte, M. Liebeherr, A. Walentek, M. Seefeldt, H. Vandekinderen, Modeling work hardening of pearlitic steels by phenomenological and Taylor-type micromechanical models, Acta Mater. 54(4) (2006) 1029-1040.</w:t>
      </w:r>
    </w:p>
    <w:p w14:paraId="18FAE74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3] </w:t>
      </w:r>
      <w:r w:rsidRPr="004D231C">
        <w:tab/>
        <w:t>C. Brozek, F. Sun, P. Vermaut, Y. Millet, A. Lenain, D. Embury, P.J. Jacques, F. Prima, A β-titanium alloy with extra high strain-hardening rate: Design and mechanical properties, Scr. Mater. 114 (2016) 60-64.</w:t>
      </w:r>
    </w:p>
    <w:p w14:paraId="36709AB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4] </w:t>
      </w:r>
      <w:r w:rsidRPr="004D231C">
        <w:tab/>
        <w:t>J. Guo, M. Zhan, Y.Y. Wang, P.F. Gao, Unified modeling of work hardening and flow softening in two-phase titanium alloys considering microstructure evolution in thermomechanical processes, J. Alloys Compd. 767 (2018) 34-45.</w:t>
      </w:r>
    </w:p>
    <w:p w14:paraId="21CB09A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5] </w:t>
      </w:r>
      <w:r w:rsidRPr="004D231C">
        <w:tab/>
        <w:t>B.J. Hayes, B.W. Martin, B. Welk, S.J. Kuhr, T.K. Ales, D.A. Brice, I. Ghamarian, A.H. Baker, C.V. Haden, D.G. Harlow, H.L. Fraser, P.C. Collins, Predicting tensile properties of Ti-6Al-4V produced via directed energy deposition, Acta Mater. 133 (2017) 120-133.</w:t>
      </w:r>
    </w:p>
    <w:p w14:paraId="156C7803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6] </w:t>
      </w:r>
      <w:r w:rsidRPr="004D231C">
        <w:tab/>
        <w:t>A.A. Salem, S.R. Kalidindi, R.D. Doherty, Strain hardening of titanium: role of deformation twinning, Acta Mater. 51(14) (2003) 4225-4237.</w:t>
      </w:r>
    </w:p>
    <w:p w14:paraId="1FDC1361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7] </w:t>
      </w:r>
      <w:r w:rsidRPr="004D231C">
        <w:tab/>
        <w:t>C.L. Yang, Z.J. Zhang, S.J. Li, Y.J. Liu, T.B. Sercombe, W.T. Hou, P. Zhang, Y.K. Zhu, Y.L. Hao, Z.F. Zhang, R. Yang, Simultaneous improvement in strength and plasticity of Ti-24Nb-4Zr-8Sn manufactured by selective laser melting, Mater. Des. 157 (2018) 52-59.</w:t>
      </w:r>
    </w:p>
    <w:p w14:paraId="738F4D3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8] </w:t>
      </w:r>
      <w:r w:rsidRPr="004D231C">
        <w:tab/>
        <w:t>Y.H. Fan, W.Y. Wang, Z.P. Hao, C.Y. Zhan, Work hardening mechanism based on molecular dynamics simulation in cutting Ni–Fe–Cr series of Ni-based alloy, J. Alloys Compd. 819 (2020) 153331.</w:t>
      </w:r>
    </w:p>
    <w:p w14:paraId="34FFD45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99] </w:t>
      </w:r>
      <w:r w:rsidRPr="004D231C">
        <w:tab/>
        <w:t>W.M. Yin, S.H. Whang, R.A. Mirshams, Effect of interstitials on tensile strength and creep in nanostructured Ni, Acta Mater. 53(2) (2005) 383-392.</w:t>
      </w:r>
    </w:p>
    <w:p w14:paraId="31EC12C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0] </w:t>
      </w:r>
      <w:r w:rsidRPr="004D231C">
        <w:tab/>
        <w:t>H. Xu, Z.J. Zhang, P. Zhang, C.Y. Cui, T. Jin, Z.F. Zhang, The synchronous improvement of strength and plasticity (SISP) in new Ni-Co based disc superalloys by controling stacking fault energy, Sci. Rep. 7(1) (2017) 8046.</w:t>
      </w:r>
    </w:p>
    <w:p w14:paraId="08FEB309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1] </w:t>
      </w:r>
      <w:r w:rsidRPr="004D231C">
        <w:tab/>
        <w:t xml:space="preserve">R. Liu, Z.J. Zhang, L.L. Li, X.H. An, Z.F. Zhang, Microscopic mechanisms contributing to the synchronous improvement of strength and plasticity (SISP) for </w:t>
      </w:r>
      <w:r w:rsidRPr="004D231C">
        <w:lastRenderedPageBreak/>
        <w:t>TWIP copper alloys, Sci. Rep. 5 (2015) 9550.</w:t>
      </w:r>
    </w:p>
    <w:p w14:paraId="7BAEFCFD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2] </w:t>
      </w:r>
      <w:r w:rsidRPr="004D231C">
        <w:tab/>
        <w:t>L. Yang, L. Lu, The influence of sample thickness on the tensile properties of pure Cu with different grain sizes, Scr. Mater. 69(3) (2013) 242-245.</w:t>
      </w:r>
    </w:p>
    <w:p w14:paraId="5812F271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3] </w:t>
      </w:r>
      <w:r w:rsidRPr="004D231C">
        <w:tab/>
        <w:t>X.H. An, S.D. Wu, Z.G. Wang, Z.F. Zhang, Significance of stacking fault energy in bulk nanostructured materials: Insights from Cu and its binary alloys as model systems, Prog. Mater. Sci. 101 (2019) 1-45.</w:t>
      </w:r>
    </w:p>
    <w:p w14:paraId="3B32ED9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4] </w:t>
      </w:r>
      <w:r w:rsidRPr="004D231C">
        <w:tab/>
        <w:t>Z.J. Zhang, P. Zhang, L.L. Li, Z.F. Zhang, Fatigue cracking at twin boundaries: Effects of crystallographic orientation and stacking fault energy, Acta Mater. 60(6) (2012) 3113-3127.</w:t>
      </w:r>
    </w:p>
    <w:p w14:paraId="6089A24A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5] </w:t>
      </w:r>
      <w:r w:rsidRPr="004D231C">
        <w:tab/>
        <w:t>K. Kamada, Effects of annealing and irradiation on the stacking fault energy of Cu-Al solid solutions, J. Appl. Phys. 39(3) (1968) 1824-1828.</w:t>
      </w:r>
    </w:p>
    <w:p w14:paraId="767A1798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6] </w:t>
      </w:r>
      <w:r w:rsidRPr="004D231C">
        <w:tab/>
        <w:t>A. Rohatgi, K.S. Vecchio, G.T. Gray, The influence of stacking fault energy on the mechanical behavior of Cu and Cu-Al alloys: Deformation twinning, work hardening, and dynamic recovery, Metall. Mater. Trans. A 32(1) (2001) 135-145.</w:t>
      </w:r>
    </w:p>
    <w:p w14:paraId="7EB9E6B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7] </w:t>
      </w:r>
      <w:r w:rsidRPr="004D231C">
        <w:tab/>
        <w:t>T. Cai, K.Q. Li, Z.J. Zhang, P. Zhang, R. Liu, J.B. Yang, Z.F. Zhang, Predicting the variation of stacking fault energy for binary Cu alloys by first-principles calculations, J. Mater. Sci. Technol. 53 (2020) 61-65.</w:t>
      </w:r>
    </w:p>
    <w:p w14:paraId="3E62FAFC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8] </w:t>
      </w:r>
      <w:r w:rsidRPr="004D231C">
        <w:tab/>
        <w:t>J. Gil Sevillano, An alternative model for the strain hardening of FCC alloys that twin, validated for twinning-induced plasticity steel, Scr. Mater. 60(5) (2009) 336-339.</w:t>
      </w:r>
    </w:p>
    <w:p w14:paraId="32DBBA64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09] </w:t>
      </w:r>
      <w:r w:rsidRPr="004D231C">
        <w:tab/>
        <w:t>F. de las Cuevas, M. Reis, A. Ferraiuolo, G. Pratolongo, L.P. Karjalainen, J. Alkorta, J. Gil Sevillano, Hall-Petch relationship of a TWIP steel, Key Eng. Mater. 423 (2010) 147-152.</w:t>
      </w:r>
    </w:p>
    <w:p w14:paraId="5EB208EB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0] </w:t>
      </w:r>
      <w:r w:rsidRPr="004D231C">
        <w:tab/>
        <w:t>Y.Z. Tian, L.J. Zhao, S. Chen, A. Shibata, Z.F. Zhang, N. Tsuji, Significant contribution of stacking faults to the strain hardening behavior of Cu-15%Al alloy with different grain sizes, Sci. Rep. 5(1) (2015) 16707.</w:t>
      </w:r>
    </w:p>
    <w:p w14:paraId="1400D9D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1] </w:t>
      </w:r>
      <w:r w:rsidRPr="004D231C">
        <w:tab/>
        <w:t>K.Q. Li, Z.J. Zhang, L.L. Li, P. Zhang, J.B. Yang, Z.F. Zhang, Effective stacking fault energy in face-centered cubic metals, Acta Metall. Sin. (Engl. Lett.) 31(8) (2018) 873-877.</w:t>
      </w:r>
    </w:p>
    <w:p w14:paraId="7DC816E2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2] </w:t>
      </w:r>
      <w:r w:rsidRPr="004D231C">
        <w:tab/>
        <w:t xml:space="preserve">T. Pardoen, I. Doghri, F. Delannay, Experimental and numerical comparison of </w:t>
      </w:r>
      <w:r w:rsidRPr="004D231C">
        <w:lastRenderedPageBreak/>
        <w:t>void growth models and void coalescence criteria for the prediction of ductile fracture in copper bars, Acta Mater. 46(2) (1998) 541-552.</w:t>
      </w:r>
    </w:p>
    <w:p w14:paraId="567E3615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3] </w:t>
      </w:r>
      <w:r w:rsidRPr="004D231C">
        <w:tab/>
        <w:t>T. Pardoen, J. Hutchinson, An extended model for void growth and coalescence, Journal of the Mechanics Physics of Solids 48(12) (2000) 2467-2512.</w:t>
      </w:r>
    </w:p>
    <w:p w14:paraId="109116D0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4] </w:t>
      </w:r>
      <w:r w:rsidRPr="004D231C">
        <w:tab/>
        <w:t>B. Audoly, J.W. Hutchinson, Analysis of necking based on a one-dimensional model, J. Mech. Phys. Solids 97 (2016) 68-91.</w:t>
      </w:r>
    </w:p>
    <w:p w14:paraId="09FAEF5F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5] </w:t>
      </w:r>
      <w:r w:rsidRPr="004D231C">
        <w:tab/>
        <w:t>B. Audoly, J.W. Hutchinson, One-dimensional modeling of necking in rate-dependent materials, J. Mech. Phys. Solids 123 (2019) 149-171.</w:t>
      </w:r>
    </w:p>
    <w:p w14:paraId="3B33185E" w14:textId="77777777" w:rsidR="008A4FE1" w:rsidRPr="004D231C" w:rsidRDefault="008A4FE1" w:rsidP="008A4FE1">
      <w:pPr>
        <w:pStyle w:val="EndNoteBibliography"/>
        <w:ind w:left="360" w:hanging="360"/>
      </w:pPr>
      <w:r w:rsidRPr="004D231C">
        <w:t xml:space="preserve">[116] </w:t>
      </w:r>
      <w:r w:rsidRPr="004D231C">
        <w:tab/>
        <w:t>J.R. Rice, G. Rosengren, Plane strain deformation near a crack tip in a power-law hardening material, J. Mech. Phys. Solids 16(1) (1968) 1-12.</w:t>
      </w:r>
    </w:p>
    <w:p w14:paraId="47DC2AA1" w14:textId="5ECB601D" w:rsidR="00B54A20" w:rsidRPr="004D231C" w:rsidRDefault="002A76F9" w:rsidP="00156BE9">
      <w:pPr>
        <w:pStyle w:val="EndNoteBibliography"/>
        <w:ind w:left="480" w:hangingChars="200" w:hanging="480"/>
      </w:pPr>
      <w:r w:rsidRPr="004D231C">
        <w:fldChar w:fldCharType="end"/>
      </w:r>
    </w:p>
    <w:sectPr w:rsidR="00B54A20" w:rsidRPr="004D231C" w:rsidSect="00224561">
      <w:footerReference w:type="default" r:id="rId73"/>
      <w:pgSz w:w="11906" w:h="16838"/>
      <w:pgMar w:top="1440" w:right="1800" w:bottom="1440" w:left="1800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C5A277" w14:textId="77777777" w:rsidR="00741423" w:rsidRDefault="00741423" w:rsidP="0079417A">
      <w:r>
        <w:separator/>
      </w:r>
    </w:p>
  </w:endnote>
  <w:endnote w:type="continuationSeparator" w:id="0">
    <w:p w14:paraId="71E797E5" w14:textId="77777777" w:rsidR="00741423" w:rsidRDefault="00741423" w:rsidP="007941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EPSTIM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cs">
    <w:panose1 w:val="00000000000000000000"/>
    <w:charset w:val="00"/>
    <w:family w:val="roman"/>
    <w:notTrueType/>
    <w:pitch w:val="default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30645694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77252E7" w14:textId="37CC2E97" w:rsidR="00C001B1" w:rsidRDefault="00C001B1" w:rsidP="00EF69B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871C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48A6D6" w14:textId="77777777" w:rsidR="00741423" w:rsidRDefault="00741423" w:rsidP="0079417A">
      <w:r>
        <w:separator/>
      </w:r>
    </w:p>
  </w:footnote>
  <w:footnote w:type="continuationSeparator" w:id="0">
    <w:p w14:paraId="78C0B15B" w14:textId="77777777" w:rsidR="00741423" w:rsidRDefault="00741423" w:rsidP="0079417A">
      <w:r>
        <w:continuationSeparator/>
      </w:r>
    </w:p>
  </w:footnote>
  <w:footnote w:id="1">
    <w:p w14:paraId="771E3980" w14:textId="5EDE69B2" w:rsidR="00C001B1" w:rsidRPr="00224561" w:rsidRDefault="00C001B1" w:rsidP="0079417A">
      <w:pPr>
        <w:pStyle w:val="FootnoteText"/>
        <w:rPr>
          <w:rFonts w:ascii="Times New Roman" w:hAnsi="Times New Roman" w:cs="Times New Roman"/>
          <w:sz w:val="20"/>
          <w:szCs w:val="20"/>
        </w:rPr>
      </w:pPr>
      <w:r w:rsidRPr="00224561">
        <w:rPr>
          <w:rStyle w:val="FootnoteReference"/>
          <w:rFonts w:ascii="Times New Roman" w:hAnsi="Times New Roman" w:cs="Times New Roman"/>
          <w:sz w:val="20"/>
          <w:szCs w:val="20"/>
        </w:rPr>
        <w:sym w:font="Symbol" w:char="F02A"/>
      </w:r>
      <w:r w:rsidRPr="00224561">
        <w:rPr>
          <w:rFonts w:ascii="Times New Roman" w:hAnsi="Times New Roman" w:cs="Times New Roman"/>
          <w:sz w:val="20"/>
          <w:szCs w:val="20"/>
        </w:rPr>
        <w:t xml:space="preserve"> Corresponding author, </w:t>
      </w:r>
      <w:proofErr w:type="spellStart"/>
      <w:r w:rsidRPr="00224561">
        <w:rPr>
          <w:rFonts w:ascii="Times New Roman" w:hAnsi="Times New Roman" w:cs="Times New Roman"/>
          <w:sz w:val="20"/>
          <w:szCs w:val="20"/>
        </w:rPr>
        <w:t>Zhenjun</w:t>
      </w:r>
      <w:proofErr w:type="spellEnd"/>
      <w:r w:rsidRPr="00224561">
        <w:rPr>
          <w:rFonts w:ascii="Times New Roman" w:hAnsi="Times New Roman" w:cs="Times New Roman"/>
          <w:sz w:val="20"/>
          <w:szCs w:val="20"/>
        </w:rPr>
        <w:t xml:space="preserve"> Zhang, E-Mail: </w:t>
      </w:r>
      <w:hyperlink r:id="rId1" w:history="1">
        <w:r w:rsidRPr="00224561">
          <w:rPr>
            <w:rStyle w:val="Hyperlink"/>
            <w:rFonts w:ascii="Times New Roman" w:hAnsi="Times New Roman" w:cs="Times New Roman"/>
            <w:sz w:val="20"/>
            <w:szCs w:val="20"/>
          </w:rPr>
          <w:t>zjzhang@imr.ac.cn</w:t>
        </w:r>
      </w:hyperlink>
    </w:p>
  </w:footnote>
  <w:footnote w:id="2">
    <w:p w14:paraId="5D90CF65" w14:textId="1589BEEA" w:rsidR="00C001B1" w:rsidRDefault="00C001B1" w:rsidP="0079417A">
      <w:pPr>
        <w:pStyle w:val="FootnoteText"/>
        <w:rPr>
          <w:rFonts w:ascii="Times New Roman" w:hAnsi="Times New Roman" w:cs="Times New Roman"/>
          <w:sz w:val="21"/>
          <w:szCs w:val="21"/>
        </w:rPr>
      </w:pPr>
      <w:r w:rsidRPr="00224561">
        <w:rPr>
          <w:rStyle w:val="FootnoteReference"/>
          <w:rFonts w:ascii="Times New Roman" w:hAnsi="Times New Roman" w:cs="Times New Roman"/>
          <w:sz w:val="20"/>
          <w:szCs w:val="20"/>
        </w:rPr>
        <w:sym w:font="Symbol" w:char="F02A"/>
      </w:r>
      <w:r w:rsidRPr="00224561">
        <w:rPr>
          <w:rFonts w:ascii="Times New Roman" w:hAnsi="Times New Roman" w:cs="Times New Roman"/>
          <w:sz w:val="20"/>
          <w:szCs w:val="20"/>
        </w:rPr>
        <w:t xml:space="preserve"> Corresponding author, </w:t>
      </w:r>
      <w:proofErr w:type="spellStart"/>
      <w:r w:rsidRPr="00224561">
        <w:rPr>
          <w:rFonts w:ascii="Times New Roman" w:hAnsi="Times New Roman" w:cs="Times New Roman"/>
          <w:sz w:val="20"/>
          <w:szCs w:val="20"/>
        </w:rPr>
        <w:t>Zhefeng</w:t>
      </w:r>
      <w:proofErr w:type="spellEnd"/>
      <w:r w:rsidRPr="00224561">
        <w:rPr>
          <w:rFonts w:ascii="Times New Roman" w:hAnsi="Times New Roman" w:cs="Times New Roman"/>
          <w:sz w:val="20"/>
          <w:szCs w:val="20"/>
        </w:rPr>
        <w:t xml:space="preserve"> Zhang, E-Mail: </w:t>
      </w:r>
      <w:hyperlink r:id="rId2" w:history="1">
        <w:r w:rsidRPr="00224561">
          <w:rPr>
            <w:rStyle w:val="Hyperlink"/>
            <w:rFonts w:ascii="Times New Roman" w:hAnsi="Times New Roman" w:cs="Times New Roman"/>
            <w:sz w:val="20"/>
            <w:szCs w:val="20"/>
          </w:rPr>
          <w:t>zhfzhang@imr.ac.cn</w:t>
        </w:r>
      </w:hyperlink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0742E6"/>
    <w:multiLevelType w:val="hybridMultilevel"/>
    <w:tmpl w:val="5DD2D7F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65D1A02"/>
    <w:multiLevelType w:val="hybridMultilevel"/>
    <w:tmpl w:val="FA289256"/>
    <w:lvl w:ilvl="0" w:tplc="7B9A1FC6">
      <w:start w:val="1"/>
      <w:numFmt w:val="bullet"/>
      <w:lvlText w:val="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44EB6C" w:tentative="1">
      <w:start w:val="1"/>
      <w:numFmt w:val="bullet"/>
      <w:lvlText w:val="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6827D56" w:tentative="1">
      <w:start w:val="1"/>
      <w:numFmt w:val="bullet"/>
      <w:lvlText w:val="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C66C85A" w:tentative="1">
      <w:start w:val="1"/>
      <w:numFmt w:val="bullet"/>
      <w:lvlText w:val="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B4CA050" w:tentative="1">
      <w:start w:val="1"/>
      <w:numFmt w:val="bullet"/>
      <w:lvlText w:val="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FFAE2CE" w:tentative="1">
      <w:start w:val="1"/>
      <w:numFmt w:val="bullet"/>
      <w:lvlText w:val="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EEA4116" w:tentative="1">
      <w:start w:val="1"/>
      <w:numFmt w:val="bullet"/>
      <w:lvlText w:val="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99A7AE2" w:tentative="1">
      <w:start w:val="1"/>
      <w:numFmt w:val="bullet"/>
      <w:lvlText w:val="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B7CB3B4" w:tentative="1">
      <w:start w:val="1"/>
      <w:numFmt w:val="bullet"/>
      <w:lvlText w:val="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 w16cid:durableId="959845721">
    <w:abstractNumId w:val="1"/>
  </w:num>
  <w:num w:numId="2" w16cid:durableId="103265475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hideGrammaticalErrors/>
  <w:activeWritingStyle w:appName="MSWord" w:lang="en-US" w:vendorID="64" w:dllVersion="6" w:nlCheck="1" w:checkStyle="0"/>
  <w:activeWritingStyle w:appName="MSWord" w:lang="en-US" w:vendorID="64" w:dllVersion="0" w:nlCheck="1" w:checkStyle="0"/>
  <w:activeWritingStyle w:appName="MSWord" w:lang="zh-CN" w:vendorID="64" w:dllVersion="0" w:nlCheck="1" w:checkStyle="1"/>
  <w:activeWritingStyle w:appName="MSWord" w:lang="zh-CN" w:vendorID="64" w:dllVersion="5" w:nlCheck="1" w:checkStyle="1"/>
  <w:proofState w:spelling="clean" w:grammar="clean"/>
  <w:defaultTabStop w:val="10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3MDM1MDG1NDUxM7BQ0lEKTi0uzszPAykwNqoFAHgVZVw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Materials Science Eng A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566&lt;/HangingIndent&gt;&lt;LineSpacing&gt;1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xfazfae799aeve9tpa5aexefw00ve5rx9sx&quot;&gt;硬化模型2&lt;record-ids&gt;&lt;item&gt;1&lt;/item&gt;&lt;item&gt;2&lt;/item&gt;&lt;item&gt;4&lt;/item&gt;&lt;item&gt;5&lt;/item&gt;&lt;item&gt;8&lt;/item&gt;&lt;item&gt;35&lt;/item&gt;&lt;item&gt;36&lt;/item&gt;&lt;item&gt;37&lt;/item&gt;&lt;item&gt;38&lt;/item&gt;&lt;item&gt;39&lt;/item&gt;&lt;item&gt;40&lt;/item&gt;&lt;item&gt;41&lt;/item&gt;&lt;item&gt;42&lt;/item&gt;&lt;item&gt;43&lt;/item&gt;&lt;item&gt;44&lt;/item&gt;&lt;item&gt;45&lt;/item&gt;&lt;item&gt;46&lt;/item&gt;&lt;item&gt;47&lt;/item&gt;&lt;item&gt;48&lt;/item&gt;&lt;item&gt;49&lt;/item&gt;&lt;item&gt;50&lt;/item&gt;&lt;item&gt;51&lt;/item&gt;&lt;item&gt;52&lt;/item&gt;&lt;item&gt;53&lt;/item&gt;&lt;item&gt;54&lt;/item&gt;&lt;item&gt;55&lt;/item&gt;&lt;item&gt;56&lt;/item&gt;&lt;item&gt;57&lt;/item&gt;&lt;item&gt;58&lt;/item&gt;&lt;item&gt;59&lt;/item&gt;&lt;item&gt;60&lt;/item&gt;&lt;/record-ids&gt;&lt;/item&gt;&lt;/Libraries&gt;"/>
  </w:docVars>
  <w:rsids>
    <w:rsidRoot w:val="00437B4A"/>
    <w:rsid w:val="00000A3E"/>
    <w:rsid w:val="00002377"/>
    <w:rsid w:val="00011332"/>
    <w:rsid w:val="00014DD7"/>
    <w:rsid w:val="00014E62"/>
    <w:rsid w:val="000178C2"/>
    <w:rsid w:val="00022E75"/>
    <w:rsid w:val="00023622"/>
    <w:rsid w:val="00024E6A"/>
    <w:rsid w:val="00025D78"/>
    <w:rsid w:val="000277C4"/>
    <w:rsid w:val="00031BDB"/>
    <w:rsid w:val="00031E6B"/>
    <w:rsid w:val="000354E0"/>
    <w:rsid w:val="00040EFF"/>
    <w:rsid w:val="00043289"/>
    <w:rsid w:val="00045743"/>
    <w:rsid w:val="00050BBD"/>
    <w:rsid w:val="000513FE"/>
    <w:rsid w:val="00056847"/>
    <w:rsid w:val="00065A71"/>
    <w:rsid w:val="00065F54"/>
    <w:rsid w:val="000675A6"/>
    <w:rsid w:val="0007093F"/>
    <w:rsid w:val="000723E2"/>
    <w:rsid w:val="00073E9C"/>
    <w:rsid w:val="00080B0B"/>
    <w:rsid w:val="00083E7B"/>
    <w:rsid w:val="0009004C"/>
    <w:rsid w:val="000906F1"/>
    <w:rsid w:val="0009551F"/>
    <w:rsid w:val="000A0771"/>
    <w:rsid w:val="000A11EC"/>
    <w:rsid w:val="000A1B17"/>
    <w:rsid w:val="000A5631"/>
    <w:rsid w:val="000B0C1A"/>
    <w:rsid w:val="000B7FD6"/>
    <w:rsid w:val="000C0BB8"/>
    <w:rsid w:val="000C4813"/>
    <w:rsid w:val="000C6CC8"/>
    <w:rsid w:val="000C7C86"/>
    <w:rsid w:val="000D74F9"/>
    <w:rsid w:val="000D79C3"/>
    <w:rsid w:val="000E1DFC"/>
    <w:rsid w:val="000E2731"/>
    <w:rsid w:val="000E65EB"/>
    <w:rsid w:val="000E705D"/>
    <w:rsid w:val="000F2385"/>
    <w:rsid w:val="000F37E9"/>
    <w:rsid w:val="00100632"/>
    <w:rsid w:val="00100826"/>
    <w:rsid w:val="00100C70"/>
    <w:rsid w:val="00102C70"/>
    <w:rsid w:val="00103F35"/>
    <w:rsid w:val="00105CAE"/>
    <w:rsid w:val="001071B0"/>
    <w:rsid w:val="00111814"/>
    <w:rsid w:val="00111A52"/>
    <w:rsid w:val="00112C2C"/>
    <w:rsid w:val="00116A87"/>
    <w:rsid w:val="00116C18"/>
    <w:rsid w:val="0012292F"/>
    <w:rsid w:val="00123D2C"/>
    <w:rsid w:val="00133FCD"/>
    <w:rsid w:val="00134005"/>
    <w:rsid w:val="00134F40"/>
    <w:rsid w:val="00142260"/>
    <w:rsid w:val="001446A1"/>
    <w:rsid w:val="00146B14"/>
    <w:rsid w:val="001516BA"/>
    <w:rsid w:val="00152A70"/>
    <w:rsid w:val="00152C18"/>
    <w:rsid w:val="0015438A"/>
    <w:rsid w:val="00155C1E"/>
    <w:rsid w:val="0015685D"/>
    <w:rsid w:val="00156BE9"/>
    <w:rsid w:val="00160763"/>
    <w:rsid w:val="00165F4E"/>
    <w:rsid w:val="00167B79"/>
    <w:rsid w:val="00167EBE"/>
    <w:rsid w:val="00173E87"/>
    <w:rsid w:val="00174859"/>
    <w:rsid w:val="00174930"/>
    <w:rsid w:val="00177251"/>
    <w:rsid w:val="001830FF"/>
    <w:rsid w:val="0018362A"/>
    <w:rsid w:val="0018402E"/>
    <w:rsid w:val="0018733F"/>
    <w:rsid w:val="0018781B"/>
    <w:rsid w:val="00194013"/>
    <w:rsid w:val="00195DF0"/>
    <w:rsid w:val="001A0C5B"/>
    <w:rsid w:val="001A1EF8"/>
    <w:rsid w:val="001A3DC8"/>
    <w:rsid w:val="001A6622"/>
    <w:rsid w:val="001A6A9E"/>
    <w:rsid w:val="001B1D9A"/>
    <w:rsid w:val="001B596F"/>
    <w:rsid w:val="001B6559"/>
    <w:rsid w:val="001C0558"/>
    <w:rsid w:val="001C0CDC"/>
    <w:rsid w:val="001C60C6"/>
    <w:rsid w:val="001C79CC"/>
    <w:rsid w:val="001D33FC"/>
    <w:rsid w:val="001D72C1"/>
    <w:rsid w:val="001E025A"/>
    <w:rsid w:val="001F1001"/>
    <w:rsid w:val="001F2E71"/>
    <w:rsid w:val="001F6C13"/>
    <w:rsid w:val="001F73E6"/>
    <w:rsid w:val="0020346E"/>
    <w:rsid w:val="00205F9E"/>
    <w:rsid w:val="002061E0"/>
    <w:rsid w:val="002064F9"/>
    <w:rsid w:val="00210845"/>
    <w:rsid w:val="0021259D"/>
    <w:rsid w:val="00213985"/>
    <w:rsid w:val="0021453A"/>
    <w:rsid w:val="00214845"/>
    <w:rsid w:val="00216791"/>
    <w:rsid w:val="00220525"/>
    <w:rsid w:val="00220DD8"/>
    <w:rsid w:val="00224561"/>
    <w:rsid w:val="00230FDE"/>
    <w:rsid w:val="00234A52"/>
    <w:rsid w:val="00244E2F"/>
    <w:rsid w:val="002506E4"/>
    <w:rsid w:val="00250C07"/>
    <w:rsid w:val="00251314"/>
    <w:rsid w:val="002517D6"/>
    <w:rsid w:val="00252587"/>
    <w:rsid w:val="002553FF"/>
    <w:rsid w:val="0025775F"/>
    <w:rsid w:val="002625F3"/>
    <w:rsid w:val="0027394A"/>
    <w:rsid w:val="00273AE6"/>
    <w:rsid w:val="00274454"/>
    <w:rsid w:val="00274996"/>
    <w:rsid w:val="002771D2"/>
    <w:rsid w:val="00281399"/>
    <w:rsid w:val="00282000"/>
    <w:rsid w:val="00283DB8"/>
    <w:rsid w:val="0028641E"/>
    <w:rsid w:val="0029300B"/>
    <w:rsid w:val="00297E7B"/>
    <w:rsid w:val="00297F8F"/>
    <w:rsid w:val="002A3EFF"/>
    <w:rsid w:val="002A744F"/>
    <w:rsid w:val="002A76F9"/>
    <w:rsid w:val="002B0664"/>
    <w:rsid w:val="002B0AE0"/>
    <w:rsid w:val="002C004B"/>
    <w:rsid w:val="002C1F6F"/>
    <w:rsid w:val="002C5235"/>
    <w:rsid w:val="002C5A69"/>
    <w:rsid w:val="002C6146"/>
    <w:rsid w:val="002C7078"/>
    <w:rsid w:val="002C746E"/>
    <w:rsid w:val="002C7D12"/>
    <w:rsid w:val="002D4A96"/>
    <w:rsid w:val="002D610C"/>
    <w:rsid w:val="002D6912"/>
    <w:rsid w:val="002D7549"/>
    <w:rsid w:val="002E573F"/>
    <w:rsid w:val="002E6BAC"/>
    <w:rsid w:val="002F6C4D"/>
    <w:rsid w:val="002F7128"/>
    <w:rsid w:val="00300CDC"/>
    <w:rsid w:val="00302737"/>
    <w:rsid w:val="00306720"/>
    <w:rsid w:val="00311D56"/>
    <w:rsid w:val="00317C0D"/>
    <w:rsid w:val="003217E6"/>
    <w:rsid w:val="00322BB9"/>
    <w:rsid w:val="0032495B"/>
    <w:rsid w:val="003266E6"/>
    <w:rsid w:val="00331739"/>
    <w:rsid w:val="003370AB"/>
    <w:rsid w:val="0034110E"/>
    <w:rsid w:val="00341D1D"/>
    <w:rsid w:val="00347552"/>
    <w:rsid w:val="003540FC"/>
    <w:rsid w:val="003541BA"/>
    <w:rsid w:val="00354DB5"/>
    <w:rsid w:val="00354EB4"/>
    <w:rsid w:val="0036039E"/>
    <w:rsid w:val="003663E5"/>
    <w:rsid w:val="0036757C"/>
    <w:rsid w:val="003720F8"/>
    <w:rsid w:val="00374573"/>
    <w:rsid w:val="00380EA0"/>
    <w:rsid w:val="00383271"/>
    <w:rsid w:val="003847C3"/>
    <w:rsid w:val="003871A5"/>
    <w:rsid w:val="0038750D"/>
    <w:rsid w:val="003A0D40"/>
    <w:rsid w:val="003A0D8B"/>
    <w:rsid w:val="003A6195"/>
    <w:rsid w:val="003B019D"/>
    <w:rsid w:val="003B144B"/>
    <w:rsid w:val="003B2BC5"/>
    <w:rsid w:val="003B38A9"/>
    <w:rsid w:val="003B4925"/>
    <w:rsid w:val="003B62AF"/>
    <w:rsid w:val="003B6B66"/>
    <w:rsid w:val="003D0DA6"/>
    <w:rsid w:val="003D1094"/>
    <w:rsid w:val="003D18DF"/>
    <w:rsid w:val="003D3A18"/>
    <w:rsid w:val="003D3BB5"/>
    <w:rsid w:val="003D76A5"/>
    <w:rsid w:val="003E3B05"/>
    <w:rsid w:val="003F4AF3"/>
    <w:rsid w:val="003F5C3B"/>
    <w:rsid w:val="003F7A4A"/>
    <w:rsid w:val="004021E8"/>
    <w:rsid w:val="0040420D"/>
    <w:rsid w:val="00411FA4"/>
    <w:rsid w:val="00413000"/>
    <w:rsid w:val="004169DE"/>
    <w:rsid w:val="00417563"/>
    <w:rsid w:val="004206BB"/>
    <w:rsid w:val="00420CB5"/>
    <w:rsid w:val="0042185B"/>
    <w:rsid w:val="00422B72"/>
    <w:rsid w:val="00423941"/>
    <w:rsid w:val="004244E3"/>
    <w:rsid w:val="0042550E"/>
    <w:rsid w:val="00430040"/>
    <w:rsid w:val="00435CEA"/>
    <w:rsid w:val="00437B4A"/>
    <w:rsid w:val="00440CCD"/>
    <w:rsid w:val="00440D60"/>
    <w:rsid w:val="004422DA"/>
    <w:rsid w:val="00443393"/>
    <w:rsid w:val="00443716"/>
    <w:rsid w:val="004463D0"/>
    <w:rsid w:val="0045177B"/>
    <w:rsid w:val="00452156"/>
    <w:rsid w:val="00454A3A"/>
    <w:rsid w:val="004554A2"/>
    <w:rsid w:val="00455594"/>
    <w:rsid w:val="004608CD"/>
    <w:rsid w:val="0046322B"/>
    <w:rsid w:val="0046677B"/>
    <w:rsid w:val="00472021"/>
    <w:rsid w:val="00474E3A"/>
    <w:rsid w:val="00476454"/>
    <w:rsid w:val="00476A50"/>
    <w:rsid w:val="004829D0"/>
    <w:rsid w:val="004908CB"/>
    <w:rsid w:val="00494B6C"/>
    <w:rsid w:val="004A4031"/>
    <w:rsid w:val="004B63B1"/>
    <w:rsid w:val="004B7185"/>
    <w:rsid w:val="004C275F"/>
    <w:rsid w:val="004C2E47"/>
    <w:rsid w:val="004C64BF"/>
    <w:rsid w:val="004D231C"/>
    <w:rsid w:val="004D315D"/>
    <w:rsid w:val="004D4405"/>
    <w:rsid w:val="004D4AC7"/>
    <w:rsid w:val="004D5463"/>
    <w:rsid w:val="004D7DDF"/>
    <w:rsid w:val="004E5EF4"/>
    <w:rsid w:val="004F4D8B"/>
    <w:rsid w:val="004F6124"/>
    <w:rsid w:val="00500B78"/>
    <w:rsid w:val="005025D5"/>
    <w:rsid w:val="00502AB4"/>
    <w:rsid w:val="0050632C"/>
    <w:rsid w:val="00512DF1"/>
    <w:rsid w:val="0051780D"/>
    <w:rsid w:val="00521F0C"/>
    <w:rsid w:val="00521FE7"/>
    <w:rsid w:val="00522A64"/>
    <w:rsid w:val="00532A9B"/>
    <w:rsid w:val="00535C46"/>
    <w:rsid w:val="005466C0"/>
    <w:rsid w:val="00551C09"/>
    <w:rsid w:val="00557FDE"/>
    <w:rsid w:val="0056480D"/>
    <w:rsid w:val="00564FF8"/>
    <w:rsid w:val="00565EBB"/>
    <w:rsid w:val="00570272"/>
    <w:rsid w:val="00571853"/>
    <w:rsid w:val="00572A14"/>
    <w:rsid w:val="0057611D"/>
    <w:rsid w:val="00576CCD"/>
    <w:rsid w:val="00582D00"/>
    <w:rsid w:val="00585796"/>
    <w:rsid w:val="00585861"/>
    <w:rsid w:val="00591F2B"/>
    <w:rsid w:val="005956C0"/>
    <w:rsid w:val="00597F35"/>
    <w:rsid w:val="005A0635"/>
    <w:rsid w:val="005A16C3"/>
    <w:rsid w:val="005A2B9B"/>
    <w:rsid w:val="005A3006"/>
    <w:rsid w:val="005A4075"/>
    <w:rsid w:val="005B232B"/>
    <w:rsid w:val="005B4105"/>
    <w:rsid w:val="005B5E92"/>
    <w:rsid w:val="005B76FC"/>
    <w:rsid w:val="005C0758"/>
    <w:rsid w:val="005C1D5D"/>
    <w:rsid w:val="005D04E1"/>
    <w:rsid w:val="005D28D5"/>
    <w:rsid w:val="005D68E2"/>
    <w:rsid w:val="005E48C3"/>
    <w:rsid w:val="005E5783"/>
    <w:rsid w:val="005E5DF2"/>
    <w:rsid w:val="005E5F15"/>
    <w:rsid w:val="005E6D22"/>
    <w:rsid w:val="005E74FC"/>
    <w:rsid w:val="005F38B3"/>
    <w:rsid w:val="005F4215"/>
    <w:rsid w:val="005F538C"/>
    <w:rsid w:val="005F6C0A"/>
    <w:rsid w:val="006006EC"/>
    <w:rsid w:val="00612DB6"/>
    <w:rsid w:val="006161F5"/>
    <w:rsid w:val="00624A4E"/>
    <w:rsid w:val="006275D9"/>
    <w:rsid w:val="00635B41"/>
    <w:rsid w:val="00637882"/>
    <w:rsid w:val="00640EEC"/>
    <w:rsid w:val="00642325"/>
    <w:rsid w:val="0064342D"/>
    <w:rsid w:val="00643DCC"/>
    <w:rsid w:val="00645E34"/>
    <w:rsid w:val="00647EC0"/>
    <w:rsid w:val="00650392"/>
    <w:rsid w:val="00651EAE"/>
    <w:rsid w:val="00654341"/>
    <w:rsid w:val="006563A4"/>
    <w:rsid w:val="0066107E"/>
    <w:rsid w:val="00663917"/>
    <w:rsid w:val="00663C4F"/>
    <w:rsid w:val="0066523A"/>
    <w:rsid w:val="006725BA"/>
    <w:rsid w:val="006769D6"/>
    <w:rsid w:val="00677CC4"/>
    <w:rsid w:val="00682208"/>
    <w:rsid w:val="006838BB"/>
    <w:rsid w:val="00684862"/>
    <w:rsid w:val="006851E3"/>
    <w:rsid w:val="00691129"/>
    <w:rsid w:val="006A48B7"/>
    <w:rsid w:val="006B7F46"/>
    <w:rsid w:val="006C08B5"/>
    <w:rsid w:val="006C4327"/>
    <w:rsid w:val="006C5280"/>
    <w:rsid w:val="006C7B47"/>
    <w:rsid w:val="006D2E30"/>
    <w:rsid w:val="006D3981"/>
    <w:rsid w:val="006E0FFC"/>
    <w:rsid w:val="006E6103"/>
    <w:rsid w:val="006F477D"/>
    <w:rsid w:val="006F7230"/>
    <w:rsid w:val="00700D2D"/>
    <w:rsid w:val="00702292"/>
    <w:rsid w:val="00702366"/>
    <w:rsid w:val="007048E0"/>
    <w:rsid w:val="00711D62"/>
    <w:rsid w:val="00721E0E"/>
    <w:rsid w:val="007221A4"/>
    <w:rsid w:val="00722731"/>
    <w:rsid w:val="00722E45"/>
    <w:rsid w:val="00727DC7"/>
    <w:rsid w:val="0073057A"/>
    <w:rsid w:val="00730793"/>
    <w:rsid w:val="00737BF2"/>
    <w:rsid w:val="00741423"/>
    <w:rsid w:val="00744093"/>
    <w:rsid w:val="00744DAD"/>
    <w:rsid w:val="007459E4"/>
    <w:rsid w:val="00745B60"/>
    <w:rsid w:val="007472C9"/>
    <w:rsid w:val="00750DCB"/>
    <w:rsid w:val="0075636A"/>
    <w:rsid w:val="00757D2E"/>
    <w:rsid w:val="00760863"/>
    <w:rsid w:val="00766252"/>
    <w:rsid w:val="00767CF5"/>
    <w:rsid w:val="00771C3A"/>
    <w:rsid w:val="00773C33"/>
    <w:rsid w:val="007765D1"/>
    <w:rsid w:val="007779FC"/>
    <w:rsid w:val="0078210A"/>
    <w:rsid w:val="00785B0D"/>
    <w:rsid w:val="00785CEC"/>
    <w:rsid w:val="00786B36"/>
    <w:rsid w:val="007871C0"/>
    <w:rsid w:val="00787D6A"/>
    <w:rsid w:val="00787E16"/>
    <w:rsid w:val="00792B62"/>
    <w:rsid w:val="0079417A"/>
    <w:rsid w:val="00795092"/>
    <w:rsid w:val="007A0C93"/>
    <w:rsid w:val="007A1308"/>
    <w:rsid w:val="007A1B58"/>
    <w:rsid w:val="007A5F22"/>
    <w:rsid w:val="007A6E65"/>
    <w:rsid w:val="007B1502"/>
    <w:rsid w:val="007B2CBA"/>
    <w:rsid w:val="007B6D5B"/>
    <w:rsid w:val="007B766A"/>
    <w:rsid w:val="007C1873"/>
    <w:rsid w:val="007C50B2"/>
    <w:rsid w:val="007D2E1D"/>
    <w:rsid w:val="007D3045"/>
    <w:rsid w:val="007D32EE"/>
    <w:rsid w:val="007D78CE"/>
    <w:rsid w:val="007E4D24"/>
    <w:rsid w:val="007F071E"/>
    <w:rsid w:val="007F2356"/>
    <w:rsid w:val="00801A02"/>
    <w:rsid w:val="00807BCA"/>
    <w:rsid w:val="00810455"/>
    <w:rsid w:val="00811659"/>
    <w:rsid w:val="00816783"/>
    <w:rsid w:val="00816AC2"/>
    <w:rsid w:val="00817EB1"/>
    <w:rsid w:val="00821FD2"/>
    <w:rsid w:val="00823645"/>
    <w:rsid w:val="0083367A"/>
    <w:rsid w:val="00833F45"/>
    <w:rsid w:val="0083771D"/>
    <w:rsid w:val="0084692C"/>
    <w:rsid w:val="0085051A"/>
    <w:rsid w:val="0085079A"/>
    <w:rsid w:val="00850B04"/>
    <w:rsid w:val="00852174"/>
    <w:rsid w:val="008531A6"/>
    <w:rsid w:val="0085443B"/>
    <w:rsid w:val="00857E7E"/>
    <w:rsid w:val="00873755"/>
    <w:rsid w:val="0087485E"/>
    <w:rsid w:val="0087683E"/>
    <w:rsid w:val="008770CB"/>
    <w:rsid w:val="00883B55"/>
    <w:rsid w:val="00884C44"/>
    <w:rsid w:val="00885067"/>
    <w:rsid w:val="00890A88"/>
    <w:rsid w:val="0089272D"/>
    <w:rsid w:val="008A3A26"/>
    <w:rsid w:val="008A4FE1"/>
    <w:rsid w:val="008A7503"/>
    <w:rsid w:val="008B15EA"/>
    <w:rsid w:val="008B271E"/>
    <w:rsid w:val="008B4816"/>
    <w:rsid w:val="008B7DBC"/>
    <w:rsid w:val="008C38D9"/>
    <w:rsid w:val="008C7549"/>
    <w:rsid w:val="008C7E2C"/>
    <w:rsid w:val="008D088E"/>
    <w:rsid w:val="008D16E6"/>
    <w:rsid w:val="008D2E4B"/>
    <w:rsid w:val="008D32EC"/>
    <w:rsid w:val="008D5CAE"/>
    <w:rsid w:val="008D6BEA"/>
    <w:rsid w:val="008D723F"/>
    <w:rsid w:val="008E5B19"/>
    <w:rsid w:val="008F0AB7"/>
    <w:rsid w:val="008F158C"/>
    <w:rsid w:val="008F3B58"/>
    <w:rsid w:val="008F517E"/>
    <w:rsid w:val="008F699D"/>
    <w:rsid w:val="008F7043"/>
    <w:rsid w:val="008F7BB8"/>
    <w:rsid w:val="009029FF"/>
    <w:rsid w:val="0090572B"/>
    <w:rsid w:val="00907711"/>
    <w:rsid w:val="00912536"/>
    <w:rsid w:val="00923385"/>
    <w:rsid w:val="00923E32"/>
    <w:rsid w:val="0092766C"/>
    <w:rsid w:val="00934503"/>
    <w:rsid w:val="00936DAE"/>
    <w:rsid w:val="00937820"/>
    <w:rsid w:val="00937A4F"/>
    <w:rsid w:val="00943C61"/>
    <w:rsid w:val="00947B51"/>
    <w:rsid w:val="009529C7"/>
    <w:rsid w:val="009531F8"/>
    <w:rsid w:val="009568D9"/>
    <w:rsid w:val="00957CAC"/>
    <w:rsid w:val="0096017B"/>
    <w:rsid w:val="00963B39"/>
    <w:rsid w:val="00963E3E"/>
    <w:rsid w:val="00967AC2"/>
    <w:rsid w:val="009705DF"/>
    <w:rsid w:val="00972CA3"/>
    <w:rsid w:val="00973201"/>
    <w:rsid w:val="009753A5"/>
    <w:rsid w:val="009757D8"/>
    <w:rsid w:val="009812EE"/>
    <w:rsid w:val="00981463"/>
    <w:rsid w:val="009856AD"/>
    <w:rsid w:val="00990344"/>
    <w:rsid w:val="009A2331"/>
    <w:rsid w:val="009A3494"/>
    <w:rsid w:val="009A4723"/>
    <w:rsid w:val="009A623C"/>
    <w:rsid w:val="009B18BB"/>
    <w:rsid w:val="009B32D0"/>
    <w:rsid w:val="009B3BA4"/>
    <w:rsid w:val="009B63CD"/>
    <w:rsid w:val="009C27B9"/>
    <w:rsid w:val="009C620F"/>
    <w:rsid w:val="009D13E0"/>
    <w:rsid w:val="009D2BAA"/>
    <w:rsid w:val="009D3FA1"/>
    <w:rsid w:val="009D41A7"/>
    <w:rsid w:val="009D7200"/>
    <w:rsid w:val="009E3A2B"/>
    <w:rsid w:val="009E3E4F"/>
    <w:rsid w:val="009E7F6B"/>
    <w:rsid w:val="009F143A"/>
    <w:rsid w:val="009F3DA9"/>
    <w:rsid w:val="009F607A"/>
    <w:rsid w:val="009F7CBB"/>
    <w:rsid w:val="00A123B4"/>
    <w:rsid w:val="00A145C4"/>
    <w:rsid w:val="00A171DD"/>
    <w:rsid w:val="00A22184"/>
    <w:rsid w:val="00A22221"/>
    <w:rsid w:val="00A250CA"/>
    <w:rsid w:val="00A265E4"/>
    <w:rsid w:val="00A310B3"/>
    <w:rsid w:val="00A31478"/>
    <w:rsid w:val="00A4323A"/>
    <w:rsid w:val="00A4327E"/>
    <w:rsid w:val="00A4511D"/>
    <w:rsid w:val="00A538DF"/>
    <w:rsid w:val="00A5400C"/>
    <w:rsid w:val="00A618C1"/>
    <w:rsid w:val="00A632A5"/>
    <w:rsid w:val="00A7264B"/>
    <w:rsid w:val="00A76A74"/>
    <w:rsid w:val="00A84DB7"/>
    <w:rsid w:val="00A86764"/>
    <w:rsid w:val="00A93572"/>
    <w:rsid w:val="00A97E6D"/>
    <w:rsid w:val="00AA7E61"/>
    <w:rsid w:val="00AB02D9"/>
    <w:rsid w:val="00AB100A"/>
    <w:rsid w:val="00AB11FE"/>
    <w:rsid w:val="00AB3FBB"/>
    <w:rsid w:val="00AB485C"/>
    <w:rsid w:val="00AB4BCA"/>
    <w:rsid w:val="00AB56D1"/>
    <w:rsid w:val="00AC17B5"/>
    <w:rsid w:val="00AC2C44"/>
    <w:rsid w:val="00AC3E45"/>
    <w:rsid w:val="00AC449E"/>
    <w:rsid w:val="00AC4D00"/>
    <w:rsid w:val="00AD0079"/>
    <w:rsid w:val="00AD2F64"/>
    <w:rsid w:val="00AD406D"/>
    <w:rsid w:val="00AD4708"/>
    <w:rsid w:val="00AD4E17"/>
    <w:rsid w:val="00AD4FB8"/>
    <w:rsid w:val="00AD6D02"/>
    <w:rsid w:val="00AE192A"/>
    <w:rsid w:val="00AE2FA4"/>
    <w:rsid w:val="00AE3293"/>
    <w:rsid w:val="00AE6214"/>
    <w:rsid w:val="00AE732B"/>
    <w:rsid w:val="00AF3E37"/>
    <w:rsid w:val="00AF65D1"/>
    <w:rsid w:val="00B01B1A"/>
    <w:rsid w:val="00B020A5"/>
    <w:rsid w:val="00B135BA"/>
    <w:rsid w:val="00B13B05"/>
    <w:rsid w:val="00B14851"/>
    <w:rsid w:val="00B14A8C"/>
    <w:rsid w:val="00B14E68"/>
    <w:rsid w:val="00B1505A"/>
    <w:rsid w:val="00B1590A"/>
    <w:rsid w:val="00B20DFF"/>
    <w:rsid w:val="00B21BF9"/>
    <w:rsid w:val="00B33314"/>
    <w:rsid w:val="00B347C6"/>
    <w:rsid w:val="00B3524C"/>
    <w:rsid w:val="00B3612B"/>
    <w:rsid w:val="00B45AB6"/>
    <w:rsid w:val="00B532EB"/>
    <w:rsid w:val="00B5495E"/>
    <w:rsid w:val="00B54A20"/>
    <w:rsid w:val="00B55D6C"/>
    <w:rsid w:val="00B60073"/>
    <w:rsid w:val="00B632B7"/>
    <w:rsid w:val="00B63306"/>
    <w:rsid w:val="00B751E5"/>
    <w:rsid w:val="00B75AE7"/>
    <w:rsid w:val="00B834DC"/>
    <w:rsid w:val="00B862B8"/>
    <w:rsid w:val="00B90464"/>
    <w:rsid w:val="00B92F14"/>
    <w:rsid w:val="00B94E06"/>
    <w:rsid w:val="00B9720E"/>
    <w:rsid w:val="00B97711"/>
    <w:rsid w:val="00BA31B7"/>
    <w:rsid w:val="00BA7155"/>
    <w:rsid w:val="00BB0FA2"/>
    <w:rsid w:val="00BB176E"/>
    <w:rsid w:val="00BB17E4"/>
    <w:rsid w:val="00BB3DD9"/>
    <w:rsid w:val="00BB6947"/>
    <w:rsid w:val="00BC0CE1"/>
    <w:rsid w:val="00BC5793"/>
    <w:rsid w:val="00BC7202"/>
    <w:rsid w:val="00BD10F3"/>
    <w:rsid w:val="00BD27A4"/>
    <w:rsid w:val="00BD3ED3"/>
    <w:rsid w:val="00BD6D67"/>
    <w:rsid w:val="00BE0D5D"/>
    <w:rsid w:val="00BE47D7"/>
    <w:rsid w:val="00BE6D75"/>
    <w:rsid w:val="00BF54DF"/>
    <w:rsid w:val="00BF714B"/>
    <w:rsid w:val="00C001B1"/>
    <w:rsid w:val="00C04A10"/>
    <w:rsid w:val="00C051CE"/>
    <w:rsid w:val="00C072E4"/>
    <w:rsid w:val="00C10507"/>
    <w:rsid w:val="00C10624"/>
    <w:rsid w:val="00C14D6C"/>
    <w:rsid w:val="00C1699B"/>
    <w:rsid w:val="00C203DF"/>
    <w:rsid w:val="00C21059"/>
    <w:rsid w:val="00C214B9"/>
    <w:rsid w:val="00C23986"/>
    <w:rsid w:val="00C24D3C"/>
    <w:rsid w:val="00C306BA"/>
    <w:rsid w:val="00C30AA3"/>
    <w:rsid w:val="00C33FFC"/>
    <w:rsid w:val="00C36120"/>
    <w:rsid w:val="00C377A2"/>
    <w:rsid w:val="00C40E79"/>
    <w:rsid w:val="00C417AB"/>
    <w:rsid w:val="00C45B71"/>
    <w:rsid w:val="00C5140F"/>
    <w:rsid w:val="00C51B9A"/>
    <w:rsid w:val="00C52125"/>
    <w:rsid w:val="00C603ED"/>
    <w:rsid w:val="00C617B6"/>
    <w:rsid w:val="00C64AAE"/>
    <w:rsid w:val="00C666FE"/>
    <w:rsid w:val="00C66CE3"/>
    <w:rsid w:val="00C7536E"/>
    <w:rsid w:val="00C76FE8"/>
    <w:rsid w:val="00C863E8"/>
    <w:rsid w:val="00C90D2D"/>
    <w:rsid w:val="00C94D70"/>
    <w:rsid w:val="00C97474"/>
    <w:rsid w:val="00C97A74"/>
    <w:rsid w:val="00CA01DD"/>
    <w:rsid w:val="00CA2838"/>
    <w:rsid w:val="00CA4941"/>
    <w:rsid w:val="00CA68FD"/>
    <w:rsid w:val="00CA716D"/>
    <w:rsid w:val="00CA7A89"/>
    <w:rsid w:val="00CA7C0B"/>
    <w:rsid w:val="00CB5ED1"/>
    <w:rsid w:val="00CB7436"/>
    <w:rsid w:val="00CB7DE0"/>
    <w:rsid w:val="00CC0E51"/>
    <w:rsid w:val="00CC1753"/>
    <w:rsid w:val="00CC1BB5"/>
    <w:rsid w:val="00CC1CC4"/>
    <w:rsid w:val="00CC428D"/>
    <w:rsid w:val="00CD018D"/>
    <w:rsid w:val="00CD35C4"/>
    <w:rsid w:val="00CD56A7"/>
    <w:rsid w:val="00CD5877"/>
    <w:rsid w:val="00CE33EE"/>
    <w:rsid w:val="00CE4512"/>
    <w:rsid w:val="00CE49EE"/>
    <w:rsid w:val="00CE5657"/>
    <w:rsid w:val="00CE5DAD"/>
    <w:rsid w:val="00CE6D87"/>
    <w:rsid w:val="00CE774A"/>
    <w:rsid w:val="00CF088D"/>
    <w:rsid w:val="00CF1B55"/>
    <w:rsid w:val="00CF7831"/>
    <w:rsid w:val="00D03093"/>
    <w:rsid w:val="00D0480A"/>
    <w:rsid w:val="00D10C9D"/>
    <w:rsid w:val="00D12EC4"/>
    <w:rsid w:val="00D16058"/>
    <w:rsid w:val="00D16B6B"/>
    <w:rsid w:val="00D20AEF"/>
    <w:rsid w:val="00D21A45"/>
    <w:rsid w:val="00D22231"/>
    <w:rsid w:val="00D223BF"/>
    <w:rsid w:val="00D24404"/>
    <w:rsid w:val="00D2486B"/>
    <w:rsid w:val="00D27DBD"/>
    <w:rsid w:val="00D32A23"/>
    <w:rsid w:val="00D3349C"/>
    <w:rsid w:val="00D35594"/>
    <w:rsid w:val="00D378DE"/>
    <w:rsid w:val="00D40783"/>
    <w:rsid w:val="00D41CFC"/>
    <w:rsid w:val="00D44CCD"/>
    <w:rsid w:val="00D50511"/>
    <w:rsid w:val="00D51262"/>
    <w:rsid w:val="00D55D02"/>
    <w:rsid w:val="00D5663A"/>
    <w:rsid w:val="00D6150E"/>
    <w:rsid w:val="00D61997"/>
    <w:rsid w:val="00D71CCD"/>
    <w:rsid w:val="00D77DF1"/>
    <w:rsid w:val="00D82A2C"/>
    <w:rsid w:val="00D87F7F"/>
    <w:rsid w:val="00D907EB"/>
    <w:rsid w:val="00D91EE8"/>
    <w:rsid w:val="00D94377"/>
    <w:rsid w:val="00D97E30"/>
    <w:rsid w:val="00DA3739"/>
    <w:rsid w:val="00DA7043"/>
    <w:rsid w:val="00DA73E9"/>
    <w:rsid w:val="00DB0BC4"/>
    <w:rsid w:val="00DC10AA"/>
    <w:rsid w:val="00DC28EA"/>
    <w:rsid w:val="00DC424E"/>
    <w:rsid w:val="00DC586E"/>
    <w:rsid w:val="00DC79A3"/>
    <w:rsid w:val="00DD15DB"/>
    <w:rsid w:val="00DD4207"/>
    <w:rsid w:val="00DD7632"/>
    <w:rsid w:val="00DE1D81"/>
    <w:rsid w:val="00DE27F3"/>
    <w:rsid w:val="00DE3613"/>
    <w:rsid w:val="00DE4539"/>
    <w:rsid w:val="00DF0D54"/>
    <w:rsid w:val="00DF1D73"/>
    <w:rsid w:val="00DF42D5"/>
    <w:rsid w:val="00DF5DD8"/>
    <w:rsid w:val="00DF7831"/>
    <w:rsid w:val="00DF7E8A"/>
    <w:rsid w:val="00E0131B"/>
    <w:rsid w:val="00E071F9"/>
    <w:rsid w:val="00E10950"/>
    <w:rsid w:val="00E14FCB"/>
    <w:rsid w:val="00E158B7"/>
    <w:rsid w:val="00E15EC6"/>
    <w:rsid w:val="00E25B6B"/>
    <w:rsid w:val="00E31F0C"/>
    <w:rsid w:val="00E329CA"/>
    <w:rsid w:val="00E357F8"/>
    <w:rsid w:val="00E37E73"/>
    <w:rsid w:val="00E42BB2"/>
    <w:rsid w:val="00E43ED7"/>
    <w:rsid w:val="00E44B1B"/>
    <w:rsid w:val="00E461C3"/>
    <w:rsid w:val="00E50A03"/>
    <w:rsid w:val="00E52675"/>
    <w:rsid w:val="00E53E85"/>
    <w:rsid w:val="00E54152"/>
    <w:rsid w:val="00E5440A"/>
    <w:rsid w:val="00E5596F"/>
    <w:rsid w:val="00E5634F"/>
    <w:rsid w:val="00E57CA3"/>
    <w:rsid w:val="00E711FB"/>
    <w:rsid w:val="00E8524E"/>
    <w:rsid w:val="00E866D6"/>
    <w:rsid w:val="00E86C94"/>
    <w:rsid w:val="00E86E8C"/>
    <w:rsid w:val="00E9237C"/>
    <w:rsid w:val="00E932BC"/>
    <w:rsid w:val="00E93FED"/>
    <w:rsid w:val="00E967A3"/>
    <w:rsid w:val="00E969CD"/>
    <w:rsid w:val="00E96FEF"/>
    <w:rsid w:val="00E97184"/>
    <w:rsid w:val="00E973C3"/>
    <w:rsid w:val="00EA305F"/>
    <w:rsid w:val="00EA3C16"/>
    <w:rsid w:val="00EA652D"/>
    <w:rsid w:val="00EA7ACE"/>
    <w:rsid w:val="00EB0D42"/>
    <w:rsid w:val="00EB14BC"/>
    <w:rsid w:val="00EB5573"/>
    <w:rsid w:val="00EB7A54"/>
    <w:rsid w:val="00EC157B"/>
    <w:rsid w:val="00EC36BE"/>
    <w:rsid w:val="00EC501E"/>
    <w:rsid w:val="00ED3CBF"/>
    <w:rsid w:val="00ED49CD"/>
    <w:rsid w:val="00ED52C9"/>
    <w:rsid w:val="00ED6291"/>
    <w:rsid w:val="00ED74A6"/>
    <w:rsid w:val="00EE088D"/>
    <w:rsid w:val="00EE08D2"/>
    <w:rsid w:val="00EE4A1B"/>
    <w:rsid w:val="00EE60FC"/>
    <w:rsid w:val="00EF24F9"/>
    <w:rsid w:val="00EF5186"/>
    <w:rsid w:val="00EF69B8"/>
    <w:rsid w:val="00EF7DE7"/>
    <w:rsid w:val="00F0185B"/>
    <w:rsid w:val="00F01902"/>
    <w:rsid w:val="00F01FFB"/>
    <w:rsid w:val="00F045D3"/>
    <w:rsid w:val="00F04600"/>
    <w:rsid w:val="00F05120"/>
    <w:rsid w:val="00F05946"/>
    <w:rsid w:val="00F071E6"/>
    <w:rsid w:val="00F1086D"/>
    <w:rsid w:val="00F13158"/>
    <w:rsid w:val="00F15217"/>
    <w:rsid w:val="00F2092D"/>
    <w:rsid w:val="00F2311B"/>
    <w:rsid w:val="00F25119"/>
    <w:rsid w:val="00F25AA5"/>
    <w:rsid w:val="00F26E8F"/>
    <w:rsid w:val="00F321DC"/>
    <w:rsid w:val="00F32207"/>
    <w:rsid w:val="00F349E3"/>
    <w:rsid w:val="00F35587"/>
    <w:rsid w:val="00F37361"/>
    <w:rsid w:val="00F37637"/>
    <w:rsid w:val="00F410F5"/>
    <w:rsid w:val="00F43430"/>
    <w:rsid w:val="00F449D9"/>
    <w:rsid w:val="00F44A2B"/>
    <w:rsid w:val="00F455AF"/>
    <w:rsid w:val="00F45D18"/>
    <w:rsid w:val="00F45F60"/>
    <w:rsid w:val="00F4784B"/>
    <w:rsid w:val="00F53928"/>
    <w:rsid w:val="00F60F5F"/>
    <w:rsid w:val="00F65E47"/>
    <w:rsid w:val="00F66ECC"/>
    <w:rsid w:val="00F67D1B"/>
    <w:rsid w:val="00F70231"/>
    <w:rsid w:val="00F719F1"/>
    <w:rsid w:val="00F7221B"/>
    <w:rsid w:val="00F72422"/>
    <w:rsid w:val="00F72F43"/>
    <w:rsid w:val="00F804DF"/>
    <w:rsid w:val="00F84DF2"/>
    <w:rsid w:val="00F963BA"/>
    <w:rsid w:val="00FA1DBA"/>
    <w:rsid w:val="00FA5722"/>
    <w:rsid w:val="00FB78F8"/>
    <w:rsid w:val="00FC0AC5"/>
    <w:rsid w:val="00FD0622"/>
    <w:rsid w:val="00FD0906"/>
    <w:rsid w:val="00FD0E46"/>
    <w:rsid w:val="00FD193A"/>
    <w:rsid w:val="00FD3913"/>
    <w:rsid w:val="00FD681A"/>
    <w:rsid w:val="00FE11C5"/>
    <w:rsid w:val="00FE35F1"/>
    <w:rsid w:val="00FF3CF0"/>
    <w:rsid w:val="00FF4908"/>
    <w:rsid w:val="00FF6C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B79672A"/>
  <w15:chartTrackingRefBased/>
  <w15:docId w15:val="{28E7AEF6-B26E-4828-BA55-32D4004980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0464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417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79417A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79417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79417A"/>
    <w:rPr>
      <w:sz w:val="18"/>
      <w:szCs w:val="18"/>
    </w:rPr>
  </w:style>
  <w:style w:type="numbering" w:customStyle="1" w:styleId="1">
    <w:name w:val="无列表1"/>
    <w:next w:val="NoList"/>
    <w:uiPriority w:val="99"/>
    <w:semiHidden/>
    <w:unhideWhenUsed/>
    <w:rsid w:val="0079417A"/>
  </w:style>
  <w:style w:type="paragraph" w:styleId="NormalWeb">
    <w:name w:val="Normal (Web)"/>
    <w:basedOn w:val="Normal"/>
    <w:uiPriority w:val="99"/>
    <w:unhideWhenUsed/>
    <w:rsid w:val="0079417A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79417A"/>
    <w:pPr>
      <w:widowControl/>
      <w:ind w:firstLineChars="200" w:firstLine="420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9417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417A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79417A"/>
    <w:pPr>
      <w:snapToGrid w:val="0"/>
      <w:jc w:val="left"/>
    </w:pPr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qFormat/>
    <w:rsid w:val="0079417A"/>
    <w:rPr>
      <w:sz w:val="18"/>
      <w:szCs w:val="18"/>
    </w:rPr>
  </w:style>
  <w:style w:type="character" w:styleId="FootnoteReference">
    <w:name w:val="footnote reference"/>
    <w:basedOn w:val="DefaultParagraphFont"/>
    <w:uiPriority w:val="99"/>
    <w:unhideWhenUsed/>
    <w:qFormat/>
    <w:rsid w:val="0079417A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har"/>
    <w:rsid w:val="0079417A"/>
    <w:pPr>
      <w:jc w:val="center"/>
    </w:pPr>
    <w:rPr>
      <w:rFonts w:ascii="Times New Roman" w:eastAsia="DengXian" w:hAnsi="Times New Roman" w:cs="Times New Roman"/>
      <w:noProof/>
      <w:sz w:val="2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9417A"/>
    <w:rPr>
      <w:rFonts w:ascii="Times New Roman" w:eastAsia="DengXian" w:hAnsi="Times New Roman" w:cs="Times New Roman"/>
      <w:noProof/>
      <w:sz w:val="24"/>
    </w:rPr>
  </w:style>
  <w:style w:type="paragraph" w:customStyle="1" w:styleId="EndNoteBibliography">
    <w:name w:val="EndNote Bibliography"/>
    <w:basedOn w:val="Normal"/>
    <w:link w:val="EndNoteBibliographyChar"/>
    <w:rsid w:val="0079417A"/>
    <w:pPr>
      <w:adjustRightInd w:val="0"/>
      <w:spacing w:line="360" w:lineRule="auto"/>
      <w:ind w:left="150" w:hangingChars="150" w:hanging="150"/>
      <w:mirrorIndents/>
    </w:pPr>
    <w:rPr>
      <w:rFonts w:ascii="Times New Roman" w:eastAsia="DengXian" w:hAnsi="Times New Roman" w:cs="Times New Roman"/>
      <w:noProof/>
      <w:snapToGrid w:val="0"/>
      <w:sz w:val="24"/>
    </w:rPr>
  </w:style>
  <w:style w:type="character" w:customStyle="1" w:styleId="EndNoteBibliographyChar">
    <w:name w:val="EndNote Bibliography Char"/>
    <w:basedOn w:val="DefaultParagraphFont"/>
    <w:link w:val="EndNoteBibliography"/>
    <w:rsid w:val="0079417A"/>
    <w:rPr>
      <w:rFonts w:ascii="Times New Roman" w:eastAsia="DengXian" w:hAnsi="Times New Roman" w:cs="Times New Roman"/>
      <w:noProof/>
      <w:snapToGrid w:val="0"/>
      <w:sz w:val="24"/>
    </w:rPr>
  </w:style>
  <w:style w:type="character" w:styleId="PlaceholderText">
    <w:name w:val="Placeholder Text"/>
    <w:basedOn w:val="DefaultParagraphFont"/>
    <w:uiPriority w:val="99"/>
    <w:semiHidden/>
    <w:rsid w:val="00F05120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F05120"/>
    <w:rPr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unhideWhenUsed/>
    <w:rsid w:val="00F0512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rsid w:val="00F0512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51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05120"/>
    <w:rPr>
      <w:b/>
      <w:bCs/>
    </w:rPr>
  </w:style>
  <w:style w:type="paragraph" w:styleId="Revision">
    <w:name w:val="Revision"/>
    <w:hidden/>
    <w:uiPriority w:val="99"/>
    <w:semiHidden/>
    <w:rsid w:val="00F05120"/>
  </w:style>
  <w:style w:type="character" w:styleId="Hyperlink">
    <w:name w:val="Hyperlink"/>
    <w:basedOn w:val="DefaultParagraphFont"/>
    <w:uiPriority w:val="99"/>
    <w:unhideWhenUsed/>
    <w:rsid w:val="009E7F6B"/>
    <w:rPr>
      <w:color w:val="0563C1" w:themeColor="hyperlink"/>
      <w:u w:val="single"/>
    </w:rPr>
  </w:style>
  <w:style w:type="character" w:customStyle="1" w:styleId="10">
    <w:name w:val="未处理的提及1"/>
    <w:basedOn w:val="DefaultParagraphFont"/>
    <w:uiPriority w:val="99"/>
    <w:semiHidden/>
    <w:unhideWhenUsed/>
    <w:rsid w:val="009E7F6B"/>
    <w:rPr>
      <w:color w:val="605E5C"/>
      <w:shd w:val="clear" w:color="auto" w:fill="E1DFDD"/>
    </w:rPr>
  </w:style>
  <w:style w:type="character" w:customStyle="1" w:styleId="fontstyle01">
    <w:name w:val="fontstyle01"/>
    <w:basedOn w:val="DefaultParagraphFont"/>
    <w:rsid w:val="00AF3E37"/>
    <w:rPr>
      <w:rFonts w:ascii="AdvEPSTIM" w:hAnsi="AdvEPSTIM" w:hint="default"/>
      <w:b w:val="0"/>
      <w:bCs w:val="0"/>
      <w:i w:val="0"/>
      <w:iCs w:val="0"/>
      <w:color w:val="000000"/>
      <w:sz w:val="18"/>
      <w:szCs w:val="18"/>
    </w:rPr>
  </w:style>
  <w:style w:type="paragraph" w:styleId="PlainText">
    <w:name w:val="Plain Text"/>
    <w:basedOn w:val="Normal"/>
    <w:link w:val="PlainTextChar"/>
    <w:uiPriority w:val="99"/>
    <w:unhideWhenUsed/>
    <w:rsid w:val="00923385"/>
    <w:pPr>
      <w:jc w:val="left"/>
    </w:pPr>
    <w:rPr>
      <w:rFonts w:ascii="Times New Roman" w:eastAsia="SimSun" w:hAnsi="Times New Roman" w:cs="Courier New"/>
      <w:sz w:val="24"/>
    </w:rPr>
  </w:style>
  <w:style w:type="character" w:customStyle="1" w:styleId="PlainTextChar">
    <w:name w:val="Plain Text Char"/>
    <w:basedOn w:val="DefaultParagraphFont"/>
    <w:link w:val="PlainText"/>
    <w:uiPriority w:val="99"/>
    <w:rsid w:val="00923385"/>
    <w:rPr>
      <w:rFonts w:ascii="Times New Roman" w:eastAsia="SimSun" w:hAnsi="Times New Roman" w:cs="Courier New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image" Target="media/image27.png"/><Relationship Id="rId63" Type="http://schemas.openxmlformats.org/officeDocument/2006/relationships/image" Target="media/image33.jpeg"/><Relationship Id="rId68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53" Type="http://schemas.openxmlformats.org/officeDocument/2006/relationships/image" Target="media/image25.jpeg"/><Relationship Id="rId58" Type="http://schemas.openxmlformats.org/officeDocument/2006/relationships/image" Target="media/image30.wmf"/><Relationship Id="rId66" Type="http://schemas.openxmlformats.org/officeDocument/2006/relationships/image" Target="media/image35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jpeg"/><Relationship Id="rId61" Type="http://schemas.openxmlformats.org/officeDocument/2006/relationships/image" Target="media/image3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31.png"/><Relationship Id="rId65" Type="http://schemas.openxmlformats.org/officeDocument/2006/relationships/oleObject" Target="embeddings/oleObject24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8.png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image" Target="media/image18.png"/><Relationship Id="rId54" Type="http://schemas.openxmlformats.org/officeDocument/2006/relationships/image" Target="media/image26.jpeg"/><Relationship Id="rId62" Type="http://schemas.openxmlformats.org/officeDocument/2006/relationships/oleObject" Target="embeddings/oleObject23.bin"/><Relationship Id="rId70" Type="http://schemas.openxmlformats.org/officeDocument/2006/relationships/image" Target="media/image37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zhfzhang@imr.ac.cn" TargetMode="External"/><Relationship Id="rId1" Type="http://schemas.openxmlformats.org/officeDocument/2006/relationships/hyperlink" Target="mailto:zjzhang@imr.ac.c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EAD149-4312-4BD2-BB1A-C4E6144053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33</Pages>
  <Words>13263</Words>
  <Characters>75600</Characters>
  <Application>Microsoft Office Word</Application>
  <DocSecurity>0</DocSecurity>
  <Lines>630</Lines>
  <Paragraphs>1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Z</dc:creator>
  <cp:keywords/>
  <dc:description/>
  <cp:lastModifiedBy>Terence Langdon</cp:lastModifiedBy>
  <cp:revision>4</cp:revision>
  <dcterms:created xsi:type="dcterms:W3CDTF">2022-02-24T11:23:00Z</dcterms:created>
  <dcterms:modified xsi:type="dcterms:W3CDTF">2022-08-23T11:34:00Z</dcterms:modified>
</cp:coreProperties>
</file>